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21681" w:rsidRDefault="00921681" w:rsidP="00D22CEE">
      <w:pPr>
        <w:rPr>
          <w:b/>
        </w:rPr>
      </w:pPr>
    </w:p>
    <w:p w:rsidR="00921681" w:rsidRDefault="00921681" w:rsidP="00921681">
      <w:pPr>
        <w:jc w:val="center"/>
        <w:rPr>
          <w:b/>
          <w:sz w:val="56"/>
          <w:szCs w:val="56"/>
        </w:rPr>
      </w:pPr>
    </w:p>
    <w:p w:rsidR="00921681" w:rsidRPr="00E2072A" w:rsidRDefault="00921681" w:rsidP="00921681">
      <w:pPr>
        <w:jc w:val="center"/>
        <w:rPr>
          <w:b/>
          <w:sz w:val="48"/>
          <w:szCs w:val="48"/>
        </w:rPr>
      </w:pPr>
    </w:p>
    <w:p w:rsidR="00EC41F0" w:rsidRDefault="00EC41F0" w:rsidP="00921681">
      <w:pPr>
        <w:jc w:val="center"/>
        <w:rPr>
          <w:b/>
          <w:sz w:val="96"/>
          <w:szCs w:val="96"/>
        </w:rPr>
      </w:pPr>
    </w:p>
    <w:p w:rsidR="00921681" w:rsidRDefault="00921681" w:rsidP="00921681">
      <w:pPr>
        <w:jc w:val="center"/>
        <w:rPr>
          <w:b/>
          <w:sz w:val="56"/>
          <w:szCs w:val="56"/>
        </w:rPr>
      </w:pPr>
    </w:p>
    <w:p w:rsidR="00921681" w:rsidRDefault="00E2072A" w:rsidP="00921681">
      <w:pPr>
        <w:jc w:val="center"/>
        <w:rPr>
          <w:b/>
          <w:sz w:val="56"/>
          <w:szCs w:val="56"/>
        </w:rPr>
      </w:pPr>
      <w:r>
        <w:rPr>
          <w:b/>
          <w:sz w:val="56"/>
          <w:szCs w:val="56"/>
        </w:rPr>
        <w:t>Unit 5</w:t>
      </w:r>
      <w:r w:rsidR="00921681">
        <w:rPr>
          <w:b/>
          <w:sz w:val="56"/>
          <w:szCs w:val="56"/>
        </w:rPr>
        <w:t xml:space="preserve">: </w:t>
      </w:r>
      <w:r>
        <w:rPr>
          <w:b/>
          <w:sz w:val="56"/>
          <w:szCs w:val="56"/>
        </w:rPr>
        <w:t>Parallel lines, Angles and Properties of Triangles</w:t>
      </w:r>
    </w:p>
    <w:p w:rsidR="00E2072A" w:rsidRDefault="00E2072A" w:rsidP="00921681">
      <w:pPr>
        <w:jc w:val="center"/>
        <w:rPr>
          <w:b/>
          <w:sz w:val="56"/>
          <w:szCs w:val="56"/>
        </w:rPr>
      </w:pPr>
    </w:p>
    <w:p w:rsidR="00E2072A" w:rsidRDefault="00E2072A" w:rsidP="00921681">
      <w:pPr>
        <w:jc w:val="center"/>
        <w:rPr>
          <w:b/>
          <w:sz w:val="56"/>
          <w:szCs w:val="56"/>
        </w:rPr>
      </w:pPr>
    </w:p>
    <w:p w:rsidR="00E2072A" w:rsidRDefault="00E2072A" w:rsidP="00921681">
      <w:pPr>
        <w:jc w:val="center"/>
        <w:rPr>
          <w:b/>
          <w:sz w:val="56"/>
          <w:szCs w:val="56"/>
        </w:rPr>
      </w:pPr>
    </w:p>
    <w:p w:rsidR="00E2072A" w:rsidRDefault="00E2072A" w:rsidP="00921681">
      <w:pPr>
        <w:jc w:val="center"/>
        <w:rPr>
          <w:b/>
          <w:sz w:val="56"/>
          <w:szCs w:val="56"/>
        </w:rPr>
      </w:pPr>
    </w:p>
    <w:p w:rsidR="00E2072A" w:rsidRDefault="00E2072A" w:rsidP="00921681">
      <w:pPr>
        <w:jc w:val="center"/>
        <w:rPr>
          <w:b/>
          <w:sz w:val="56"/>
          <w:szCs w:val="56"/>
        </w:rPr>
      </w:pPr>
    </w:p>
    <w:p w:rsidR="00E2072A" w:rsidRPr="00921681" w:rsidRDefault="00E2072A" w:rsidP="00921681">
      <w:pPr>
        <w:jc w:val="center"/>
        <w:rPr>
          <w:b/>
          <w:sz w:val="56"/>
          <w:szCs w:val="56"/>
        </w:rPr>
      </w:pPr>
      <w:r>
        <w:rPr>
          <w:b/>
          <w:sz w:val="56"/>
          <w:szCs w:val="56"/>
        </w:rPr>
        <w:tab/>
      </w:r>
      <w:r>
        <w:rPr>
          <w:b/>
          <w:sz w:val="56"/>
          <w:szCs w:val="56"/>
        </w:rPr>
        <w:tab/>
      </w:r>
      <w:r>
        <w:rPr>
          <w:b/>
          <w:sz w:val="56"/>
          <w:szCs w:val="56"/>
        </w:rPr>
        <w:tab/>
        <w:t>Math 2</w:t>
      </w:r>
    </w:p>
    <w:p w:rsidR="00921681" w:rsidRPr="00EC41F0" w:rsidRDefault="00E2072A" w:rsidP="00921681">
      <w:pPr>
        <w:jc w:val="center"/>
        <w:rPr>
          <w:b/>
          <w:sz w:val="56"/>
          <w:szCs w:val="56"/>
        </w:rPr>
      </w:pPr>
      <w:r>
        <w:rPr>
          <w:b/>
          <w:sz w:val="56"/>
          <w:szCs w:val="56"/>
        </w:rPr>
        <w:tab/>
      </w:r>
      <w:r>
        <w:rPr>
          <w:b/>
          <w:sz w:val="56"/>
          <w:szCs w:val="56"/>
        </w:rPr>
        <w:tab/>
      </w:r>
      <w:r>
        <w:rPr>
          <w:b/>
          <w:sz w:val="56"/>
          <w:szCs w:val="56"/>
        </w:rPr>
        <w:tab/>
      </w:r>
      <w:r>
        <w:rPr>
          <w:b/>
          <w:sz w:val="56"/>
          <w:szCs w:val="56"/>
        </w:rPr>
        <w:tab/>
        <w:t xml:space="preserve">   </w:t>
      </w:r>
      <w:r w:rsidR="00EC41F0" w:rsidRPr="00EC41F0">
        <w:rPr>
          <w:b/>
          <w:sz w:val="56"/>
          <w:szCs w:val="56"/>
        </w:rPr>
        <w:t>Spring 2018</w:t>
      </w:r>
    </w:p>
    <w:p w:rsidR="00921681" w:rsidRDefault="00921681" w:rsidP="00921681">
      <w:pPr>
        <w:jc w:val="center"/>
        <w:rPr>
          <w:b/>
        </w:rPr>
      </w:pPr>
    </w:p>
    <w:p w:rsidR="00921681" w:rsidRDefault="00921681" w:rsidP="00921681">
      <w:pPr>
        <w:jc w:val="center"/>
        <w:rPr>
          <w:b/>
        </w:rPr>
      </w:pPr>
    </w:p>
    <w:p w:rsidR="00921681" w:rsidRDefault="00921681" w:rsidP="00921681">
      <w:pPr>
        <w:jc w:val="center"/>
        <w:rPr>
          <w:b/>
        </w:rPr>
      </w:pPr>
    </w:p>
    <w:p w:rsidR="00921681" w:rsidRDefault="00921681" w:rsidP="00921681">
      <w:pPr>
        <w:jc w:val="center"/>
        <w:rPr>
          <w:b/>
        </w:rPr>
      </w:pPr>
    </w:p>
    <w:p w:rsidR="00921681" w:rsidRDefault="00921681" w:rsidP="00921681">
      <w:pPr>
        <w:jc w:val="center"/>
        <w:rPr>
          <w:b/>
        </w:rPr>
      </w:pPr>
    </w:p>
    <w:p w:rsidR="00921681" w:rsidRDefault="00921681" w:rsidP="00921681">
      <w:pPr>
        <w:jc w:val="center"/>
        <w:rPr>
          <w:b/>
        </w:rPr>
      </w:pPr>
    </w:p>
    <w:p w:rsidR="00921681" w:rsidRDefault="00921681" w:rsidP="00921681">
      <w:pPr>
        <w:jc w:val="center"/>
        <w:rPr>
          <w:b/>
        </w:rPr>
      </w:pPr>
    </w:p>
    <w:p w:rsidR="00921681" w:rsidRDefault="00921681" w:rsidP="00921681">
      <w:pPr>
        <w:jc w:val="center"/>
        <w:rPr>
          <w:b/>
        </w:rPr>
      </w:pPr>
    </w:p>
    <w:p w:rsidR="00921681" w:rsidRDefault="00921681" w:rsidP="00921681">
      <w:pPr>
        <w:jc w:val="center"/>
        <w:rPr>
          <w:b/>
        </w:rPr>
      </w:pPr>
    </w:p>
    <w:p w:rsidR="006837DB" w:rsidRDefault="006837DB" w:rsidP="006837DB">
      <w:pPr>
        <w:pStyle w:val="Heading1"/>
        <w:jc w:val="center"/>
        <w:rPr>
          <w:rFonts w:asciiTheme="minorHAnsi" w:hAnsiTheme="minorHAnsi"/>
          <w:sz w:val="22"/>
          <w:szCs w:val="22"/>
        </w:rPr>
      </w:pPr>
      <w:r w:rsidRPr="00EA78BD">
        <w:rPr>
          <w:rFonts w:asciiTheme="minorHAnsi" w:hAnsiTheme="minorHAnsi"/>
          <w:sz w:val="36"/>
          <w:szCs w:val="36"/>
        </w:rPr>
        <w:lastRenderedPageBreak/>
        <w:t>State standards</w:t>
      </w:r>
    </w:p>
    <w:p w:rsidR="006837DB" w:rsidRPr="00EA78BD" w:rsidRDefault="006837DB" w:rsidP="006837DB">
      <w:pPr>
        <w:spacing w:line="240" w:lineRule="auto"/>
        <w:rPr>
          <w:rFonts w:eastAsia="Times New Roman" w:cs="Times New Roman"/>
          <w:b/>
        </w:rPr>
      </w:pPr>
      <w:r w:rsidRPr="00EA78BD">
        <w:rPr>
          <w:rFonts w:eastAsia="Times New Roman" w:cs="Arial"/>
          <w:b/>
          <w:bCs/>
          <w:color w:val="333333"/>
        </w:rPr>
        <w:t>NC.M2.G-CO.9: </w:t>
      </w:r>
      <w:r w:rsidRPr="00EA78BD">
        <w:rPr>
          <w:rFonts w:eastAsia="Times New Roman" w:cs="Arial"/>
          <w:b/>
          <w:color w:val="333333"/>
        </w:rPr>
        <w:t>Prove theorems about lines and angles and use them to prove relationships in geometric figures including:</w:t>
      </w:r>
    </w:p>
    <w:p w:rsidR="006837DB" w:rsidRPr="00EA78BD" w:rsidRDefault="006837DB" w:rsidP="006837DB">
      <w:pPr>
        <w:numPr>
          <w:ilvl w:val="0"/>
          <w:numId w:val="11"/>
        </w:numPr>
        <w:spacing w:line="255" w:lineRule="atLeast"/>
        <w:ind w:left="375"/>
        <w:rPr>
          <w:rFonts w:eastAsia="Times New Roman" w:cs="Arial"/>
          <w:b/>
          <w:color w:val="333333"/>
        </w:rPr>
      </w:pPr>
      <w:r w:rsidRPr="00EA78BD">
        <w:rPr>
          <w:rFonts w:eastAsia="Times New Roman" w:cs="Arial"/>
          <w:b/>
          <w:color w:val="333333"/>
        </w:rPr>
        <w:t>Vertical angles are congruent.</w:t>
      </w:r>
    </w:p>
    <w:p w:rsidR="006837DB" w:rsidRPr="00EA78BD" w:rsidRDefault="006837DB" w:rsidP="006837DB">
      <w:pPr>
        <w:numPr>
          <w:ilvl w:val="0"/>
          <w:numId w:val="11"/>
        </w:numPr>
        <w:spacing w:line="255" w:lineRule="atLeast"/>
        <w:ind w:left="375"/>
        <w:rPr>
          <w:rFonts w:eastAsia="Times New Roman" w:cs="Arial"/>
          <w:b/>
          <w:color w:val="333333"/>
        </w:rPr>
      </w:pPr>
      <w:r w:rsidRPr="00EA78BD">
        <w:rPr>
          <w:rFonts w:eastAsia="Times New Roman" w:cs="Arial"/>
          <w:b/>
          <w:color w:val="333333"/>
        </w:rPr>
        <w:t>When a transversal crosses parallel lines, alternate interior angles are congruent.</w:t>
      </w:r>
    </w:p>
    <w:p w:rsidR="006837DB" w:rsidRPr="00EA78BD" w:rsidRDefault="006837DB" w:rsidP="006837DB">
      <w:pPr>
        <w:numPr>
          <w:ilvl w:val="0"/>
          <w:numId w:val="11"/>
        </w:numPr>
        <w:spacing w:line="255" w:lineRule="atLeast"/>
        <w:ind w:left="375"/>
        <w:rPr>
          <w:rFonts w:eastAsia="Times New Roman" w:cs="Arial"/>
          <w:b/>
          <w:color w:val="333333"/>
        </w:rPr>
      </w:pPr>
      <w:r w:rsidRPr="00EA78BD">
        <w:rPr>
          <w:rFonts w:eastAsia="Times New Roman" w:cs="Arial"/>
          <w:b/>
          <w:color w:val="333333"/>
        </w:rPr>
        <w:t>When a transversal crosses parallel lines, corresponding angles are congruent.</w:t>
      </w:r>
    </w:p>
    <w:p w:rsidR="006837DB" w:rsidRPr="00EA78BD" w:rsidRDefault="006837DB" w:rsidP="006837DB">
      <w:pPr>
        <w:numPr>
          <w:ilvl w:val="0"/>
          <w:numId w:val="11"/>
        </w:numPr>
        <w:spacing w:line="255" w:lineRule="atLeast"/>
        <w:ind w:left="375"/>
        <w:rPr>
          <w:rFonts w:eastAsia="Times New Roman" w:cs="Arial"/>
          <w:b/>
          <w:color w:val="333333"/>
        </w:rPr>
      </w:pPr>
      <w:r w:rsidRPr="00EA78BD">
        <w:rPr>
          <w:rFonts w:eastAsia="Times New Roman" w:cs="Arial"/>
          <w:b/>
          <w:color w:val="333333"/>
        </w:rPr>
        <w:t>Points are on a perpendicular bisector of a line segment if and only if they are equidistant from the endpoints of the segment.</w:t>
      </w:r>
    </w:p>
    <w:p w:rsidR="006837DB" w:rsidRPr="00EA78BD" w:rsidRDefault="006837DB" w:rsidP="006837DB">
      <w:pPr>
        <w:numPr>
          <w:ilvl w:val="0"/>
          <w:numId w:val="11"/>
        </w:numPr>
        <w:spacing w:line="255" w:lineRule="atLeast"/>
        <w:ind w:left="375"/>
        <w:rPr>
          <w:rFonts w:eastAsia="Times New Roman" w:cs="Arial"/>
          <w:b/>
          <w:color w:val="333333"/>
        </w:rPr>
      </w:pPr>
      <w:r w:rsidRPr="00EA78BD">
        <w:rPr>
          <w:rFonts w:eastAsia="Times New Roman" w:cs="Arial"/>
          <w:b/>
          <w:color w:val="333333"/>
        </w:rPr>
        <w:t>Use congruent triangles to justify why the bisector of an angle is equidistant from the sides of the angle.</w:t>
      </w:r>
    </w:p>
    <w:p w:rsidR="006837DB" w:rsidRPr="00EA78BD" w:rsidRDefault="006837DB" w:rsidP="006837DB">
      <w:pPr>
        <w:spacing w:line="240" w:lineRule="auto"/>
        <w:rPr>
          <w:rFonts w:eastAsia="Times New Roman" w:cs="Times New Roman"/>
          <w:b/>
        </w:rPr>
      </w:pPr>
      <w:r w:rsidRPr="00EA78BD">
        <w:rPr>
          <w:rFonts w:eastAsia="Times New Roman" w:cs="Arial"/>
          <w:b/>
          <w:color w:val="333333"/>
        </w:rPr>
        <w:br/>
      </w:r>
      <w:r w:rsidRPr="00EA78BD">
        <w:rPr>
          <w:rFonts w:eastAsia="Times New Roman" w:cs="Arial"/>
          <w:b/>
          <w:bCs/>
          <w:color w:val="333333"/>
        </w:rPr>
        <w:t>NC.M2.G-CO.10: </w:t>
      </w:r>
      <w:r w:rsidRPr="00EA78BD">
        <w:rPr>
          <w:rFonts w:eastAsia="Times New Roman" w:cs="Arial"/>
          <w:b/>
          <w:color w:val="333333"/>
        </w:rPr>
        <w:t>Prove theorems about triangles and use them to prove relationships in geometric figures including:</w:t>
      </w:r>
    </w:p>
    <w:p w:rsidR="006837DB" w:rsidRPr="00EA78BD" w:rsidRDefault="006837DB" w:rsidP="006837DB">
      <w:pPr>
        <w:numPr>
          <w:ilvl w:val="0"/>
          <w:numId w:val="12"/>
        </w:numPr>
        <w:spacing w:line="255" w:lineRule="atLeast"/>
        <w:ind w:left="375"/>
        <w:rPr>
          <w:rFonts w:eastAsia="Times New Roman" w:cs="Arial"/>
          <w:b/>
          <w:color w:val="333333"/>
        </w:rPr>
      </w:pPr>
      <w:r w:rsidRPr="00EA78BD">
        <w:rPr>
          <w:rFonts w:eastAsia="Times New Roman" w:cs="Arial"/>
          <w:b/>
          <w:color w:val="333333"/>
        </w:rPr>
        <w:t>The sum of the measures of the interior angles of a triangle is 180º.</w:t>
      </w:r>
    </w:p>
    <w:p w:rsidR="006837DB" w:rsidRPr="00EA78BD" w:rsidRDefault="006837DB" w:rsidP="006837DB">
      <w:pPr>
        <w:numPr>
          <w:ilvl w:val="0"/>
          <w:numId w:val="12"/>
        </w:numPr>
        <w:spacing w:line="255" w:lineRule="atLeast"/>
        <w:ind w:left="375"/>
        <w:rPr>
          <w:rFonts w:eastAsia="Times New Roman" w:cs="Arial"/>
          <w:b/>
          <w:color w:val="333333"/>
        </w:rPr>
      </w:pPr>
      <w:r w:rsidRPr="00EA78BD">
        <w:rPr>
          <w:rFonts w:eastAsia="Times New Roman" w:cs="Arial"/>
          <w:b/>
          <w:color w:val="333333"/>
        </w:rPr>
        <w:t>An exterior angle of a triangle is equal to the sum of its remote interior angles.</w:t>
      </w:r>
    </w:p>
    <w:p w:rsidR="006837DB" w:rsidRPr="00EA78BD" w:rsidRDefault="006837DB" w:rsidP="006837DB">
      <w:pPr>
        <w:numPr>
          <w:ilvl w:val="0"/>
          <w:numId w:val="12"/>
        </w:numPr>
        <w:spacing w:line="255" w:lineRule="atLeast"/>
        <w:ind w:left="375"/>
        <w:rPr>
          <w:rFonts w:eastAsia="Times New Roman" w:cs="Arial"/>
          <w:b/>
          <w:color w:val="333333"/>
        </w:rPr>
      </w:pPr>
      <w:r w:rsidRPr="00EA78BD">
        <w:rPr>
          <w:rFonts w:eastAsia="Times New Roman" w:cs="Arial"/>
          <w:b/>
          <w:color w:val="333333"/>
        </w:rPr>
        <w:t>The base angles of an isosceles triangle are congruent.</w:t>
      </w:r>
    </w:p>
    <w:p w:rsidR="006837DB" w:rsidRPr="00EA78BD" w:rsidRDefault="006837DB" w:rsidP="006837DB">
      <w:pPr>
        <w:numPr>
          <w:ilvl w:val="0"/>
          <w:numId w:val="12"/>
        </w:numPr>
        <w:spacing w:line="255" w:lineRule="atLeast"/>
        <w:ind w:left="375"/>
        <w:rPr>
          <w:rFonts w:eastAsia="Times New Roman" w:cs="Arial"/>
          <w:b/>
          <w:color w:val="333333"/>
        </w:rPr>
      </w:pPr>
      <w:r w:rsidRPr="00EA78BD">
        <w:rPr>
          <w:rFonts w:eastAsia="Times New Roman" w:cs="Arial"/>
          <w:b/>
          <w:color w:val="333333"/>
        </w:rPr>
        <w:t>The segment joining the midpoints of two sides of a triangle is parallel to the third side and half the length.</w:t>
      </w:r>
    </w:p>
    <w:p w:rsidR="006837DB" w:rsidRPr="00EA78BD" w:rsidRDefault="006837DB" w:rsidP="006837DB">
      <w:pPr>
        <w:spacing w:line="240" w:lineRule="auto"/>
        <w:rPr>
          <w:rFonts w:eastAsia="Times New Roman" w:cs="Times New Roman"/>
          <w:b/>
        </w:rPr>
      </w:pPr>
      <w:r w:rsidRPr="00EA78BD">
        <w:rPr>
          <w:rFonts w:eastAsia="Times New Roman" w:cs="Arial"/>
          <w:b/>
          <w:color w:val="333333"/>
        </w:rPr>
        <w:br/>
      </w:r>
      <w:r w:rsidRPr="00EA78BD">
        <w:rPr>
          <w:rFonts w:eastAsia="Times New Roman" w:cs="Arial"/>
          <w:b/>
          <w:bCs/>
          <w:color w:val="333333"/>
        </w:rPr>
        <w:t>NC.M2.G-SRT.2: </w:t>
      </w:r>
      <w:r w:rsidRPr="00EA78BD">
        <w:rPr>
          <w:rFonts w:eastAsia="Times New Roman" w:cs="Arial"/>
          <w:b/>
          <w:color w:val="333333"/>
        </w:rPr>
        <w:t>Understand similarity in terms of transformations.</w:t>
      </w:r>
    </w:p>
    <w:p w:rsidR="006837DB" w:rsidRPr="00EA78BD" w:rsidRDefault="006837DB" w:rsidP="006837DB">
      <w:pPr>
        <w:numPr>
          <w:ilvl w:val="0"/>
          <w:numId w:val="13"/>
        </w:numPr>
        <w:spacing w:line="255" w:lineRule="atLeast"/>
        <w:ind w:left="375"/>
        <w:rPr>
          <w:rFonts w:eastAsia="Times New Roman" w:cs="Arial"/>
          <w:b/>
          <w:color w:val="333333"/>
        </w:rPr>
      </w:pPr>
      <w:r w:rsidRPr="00EA78BD">
        <w:rPr>
          <w:rFonts w:eastAsia="Times New Roman" w:cs="Arial"/>
          <w:b/>
          <w:color w:val="333333"/>
        </w:rPr>
        <w:t>Determine whether two figures are similar by specifying a sequence of transformations that will transform one figure into the other.</w:t>
      </w:r>
    </w:p>
    <w:p w:rsidR="006837DB" w:rsidRPr="00EA78BD" w:rsidRDefault="006837DB" w:rsidP="006837DB">
      <w:pPr>
        <w:numPr>
          <w:ilvl w:val="0"/>
          <w:numId w:val="13"/>
        </w:numPr>
        <w:spacing w:line="255" w:lineRule="atLeast"/>
        <w:ind w:left="375"/>
        <w:rPr>
          <w:rFonts w:eastAsia="Times New Roman" w:cs="Arial"/>
          <w:b/>
          <w:color w:val="333333"/>
        </w:rPr>
      </w:pPr>
      <w:r w:rsidRPr="00EA78BD">
        <w:rPr>
          <w:rFonts w:eastAsia="Times New Roman" w:cs="Arial"/>
          <w:b/>
          <w:color w:val="333333"/>
        </w:rPr>
        <w:t>Use the properties of dilations to show that two triangles are similar when all corresponding pairs of sides are proportional and all corresponding pairs of angles are congruent.</w:t>
      </w:r>
    </w:p>
    <w:p w:rsidR="006837DB" w:rsidRPr="00EA78BD" w:rsidRDefault="006837DB" w:rsidP="006837DB">
      <w:pPr>
        <w:tabs>
          <w:tab w:val="left" w:pos="1905"/>
        </w:tabs>
        <w:spacing w:line="240" w:lineRule="auto"/>
        <w:rPr>
          <w:rFonts w:eastAsia="Times New Roman" w:cs="Times New Roman"/>
          <w:b/>
        </w:rPr>
      </w:pPr>
      <w:r>
        <w:rPr>
          <w:rFonts w:eastAsia="Times New Roman" w:cs="Arial"/>
          <w:b/>
          <w:color w:val="333333"/>
        </w:rPr>
        <w:tab/>
      </w:r>
      <w:r w:rsidRPr="00EA78BD">
        <w:rPr>
          <w:rFonts w:eastAsia="Times New Roman" w:cs="Arial"/>
          <w:b/>
          <w:color w:val="333333"/>
        </w:rPr>
        <w:br/>
      </w:r>
      <w:r w:rsidRPr="00EA78BD">
        <w:rPr>
          <w:rFonts w:eastAsia="Times New Roman" w:cs="Arial"/>
          <w:b/>
          <w:bCs/>
          <w:color w:val="333333"/>
        </w:rPr>
        <w:t>NC.M2.G-SRT.3: </w:t>
      </w:r>
      <w:r w:rsidRPr="00EA78BD">
        <w:rPr>
          <w:rFonts w:eastAsia="Times New Roman" w:cs="Arial"/>
          <w:b/>
          <w:color w:val="333333"/>
          <w:shd w:val="clear" w:color="auto" w:fill="FFFFFF"/>
        </w:rPr>
        <w:t>Use transformations (rigid motions and dilations) to justify the AA criterion for triangle similarity.</w:t>
      </w:r>
      <w:r w:rsidRPr="00EA78BD">
        <w:rPr>
          <w:rFonts w:eastAsia="Times New Roman" w:cs="Arial"/>
          <w:b/>
          <w:color w:val="333333"/>
        </w:rPr>
        <w:br/>
      </w:r>
      <w:r w:rsidRPr="00EA78BD">
        <w:rPr>
          <w:rFonts w:eastAsia="Times New Roman" w:cs="Arial"/>
          <w:b/>
          <w:color w:val="333333"/>
        </w:rPr>
        <w:br/>
      </w:r>
      <w:r w:rsidRPr="00EA78BD">
        <w:rPr>
          <w:rFonts w:eastAsia="Times New Roman" w:cs="Arial"/>
          <w:b/>
          <w:bCs/>
          <w:color w:val="333333"/>
        </w:rPr>
        <w:t>NC.M2.G-SRT.4: </w:t>
      </w:r>
      <w:r w:rsidRPr="00EA78BD">
        <w:rPr>
          <w:rFonts w:eastAsia="Times New Roman" w:cs="Arial"/>
          <w:b/>
          <w:color w:val="333333"/>
        </w:rPr>
        <w:t>Use similarity to solve problems and to prove theorems about triangles. Use theorems about triangles to prove relationships in geometric figures.</w:t>
      </w:r>
    </w:p>
    <w:p w:rsidR="006837DB" w:rsidRPr="00EA78BD" w:rsidRDefault="006837DB" w:rsidP="006837DB">
      <w:pPr>
        <w:numPr>
          <w:ilvl w:val="0"/>
          <w:numId w:val="14"/>
        </w:numPr>
        <w:spacing w:line="255" w:lineRule="atLeast"/>
        <w:ind w:left="375"/>
        <w:rPr>
          <w:rFonts w:eastAsia="Times New Roman" w:cs="Arial"/>
          <w:b/>
          <w:color w:val="333333"/>
        </w:rPr>
      </w:pPr>
      <w:r w:rsidRPr="00EA78BD">
        <w:rPr>
          <w:rFonts w:eastAsia="Times New Roman" w:cs="Arial"/>
          <w:b/>
          <w:color w:val="333333"/>
        </w:rPr>
        <w:t>A line parallel to one side of a triangle divides the other two sides proportionally and its converse.</w:t>
      </w:r>
    </w:p>
    <w:p w:rsidR="006837DB" w:rsidRPr="00EA78BD" w:rsidRDefault="006837DB" w:rsidP="006837DB">
      <w:pPr>
        <w:spacing w:line="255" w:lineRule="atLeast"/>
        <w:ind w:left="375"/>
        <w:rPr>
          <w:rFonts w:eastAsia="Times New Roman" w:cs="Arial"/>
          <w:b/>
          <w:color w:val="333333"/>
        </w:rPr>
      </w:pPr>
      <w:r w:rsidRPr="00EA78BD">
        <w:rPr>
          <w:rFonts w:eastAsia="Times New Roman" w:cs="Arial"/>
          <w:b/>
          <w:color w:val="333333"/>
        </w:rPr>
        <w:t>The Pythagorean Theorem</w:t>
      </w:r>
    </w:p>
    <w:p w:rsidR="006837DB" w:rsidRDefault="006837DB" w:rsidP="00D22CEE">
      <w:pPr>
        <w:rPr>
          <w:b/>
        </w:rPr>
      </w:pPr>
    </w:p>
    <w:p w:rsidR="00485B85" w:rsidRPr="00EA78BD" w:rsidRDefault="00485B85" w:rsidP="00485B85">
      <w:pPr>
        <w:spacing w:line="240" w:lineRule="auto"/>
        <w:rPr>
          <w:rFonts w:eastAsia="Times New Roman" w:cs="Times New Roman"/>
          <w:b/>
        </w:rPr>
      </w:pPr>
      <w:r w:rsidRPr="00EA78BD">
        <w:rPr>
          <w:rFonts w:eastAsia="Times New Roman" w:cs="Arial"/>
          <w:b/>
          <w:bCs/>
          <w:color w:val="333333"/>
        </w:rPr>
        <w:t>NC.M2.G-SRT.2: </w:t>
      </w:r>
      <w:r w:rsidRPr="00EA78BD">
        <w:rPr>
          <w:rFonts w:eastAsia="Times New Roman" w:cs="Arial"/>
          <w:b/>
          <w:color w:val="333333"/>
        </w:rPr>
        <w:t>Understand similarity in terms of transformations.</w:t>
      </w:r>
    </w:p>
    <w:p w:rsidR="00485B85" w:rsidRPr="00EA78BD" w:rsidRDefault="00485B85" w:rsidP="00485B85">
      <w:pPr>
        <w:numPr>
          <w:ilvl w:val="0"/>
          <w:numId w:val="13"/>
        </w:numPr>
        <w:spacing w:line="255" w:lineRule="atLeast"/>
        <w:ind w:left="375"/>
        <w:rPr>
          <w:rFonts w:eastAsia="Times New Roman" w:cs="Arial"/>
          <w:b/>
          <w:color w:val="333333"/>
        </w:rPr>
      </w:pPr>
      <w:r w:rsidRPr="00EA78BD">
        <w:rPr>
          <w:rFonts w:eastAsia="Times New Roman" w:cs="Arial"/>
          <w:b/>
          <w:color w:val="333333"/>
        </w:rPr>
        <w:t>Determine whether two figures are similar by specifying a sequence of transformations that will transform one figure into the other.</w:t>
      </w:r>
    </w:p>
    <w:p w:rsidR="00485B85" w:rsidRPr="00EA78BD" w:rsidRDefault="00485B85" w:rsidP="00485B85">
      <w:pPr>
        <w:numPr>
          <w:ilvl w:val="0"/>
          <w:numId w:val="13"/>
        </w:numPr>
        <w:spacing w:line="255" w:lineRule="atLeast"/>
        <w:ind w:left="375"/>
        <w:rPr>
          <w:rFonts w:eastAsia="Times New Roman" w:cs="Arial"/>
          <w:b/>
          <w:color w:val="333333"/>
        </w:rPr>
      </w:pPr>
      <w:r w:rsidRPr="00EA78BD">
        <w:rPr>
          <w:rFonts w:eastAsia="Times New Roman" w:cs="Arial"/>
          <w:b/>
          <w:color w:val="333333"/>
        </w:rPr>
        <w:t>Use the properties of dilations to show that two triangles are similar when all corresponding pairs of sides are proportional and all corresponding pairs of angles are congruent.</w:t>
      </w:r>
    </w:p>
    <w:p w:rsidR="00485B85" w:rsidRPr="00EA78BD" w:rsidRDefault="00485B85" w:rsidP="00485B85">
      <w:pPr>
        <w:tabs>
          <w:tab w:val="left" w:pos="1905"/>
        </w:tabs>
        <w:spacing w:line="240" w:lineRule="auto"/>
        <w:rPr>
          <w:rFonts w:eastAsia="Times New Roman" w:cs="Times New Roman"/>
          <w:b/>
        </w:rPr>
      </w:pPr>
      <w:r>
        <w:rPr>
          <w:rFonts w:eastAsia="Times New Roman" w:cs="Arial"/>
          <w:b/>
          <w:color w:val="333333"/>
        </w:rPr>
        <w:tab/>
      </w:r>
      <w:r w:rsidRPr="00EA78BD">
        <w:rPr>
          <w:rFonts w:eastAsia="Times New Roman" w:cs="Arial"/>
          <w:b/>
          <w:color w:val="333333"/>
        </w:rPr>
        <w:br/>
      </w:r>
      <w:r w:rsidRPr="00EA78BD">
        <w:rPr>
          <w:rFonts w:eastAsia="Times New Roman" w:cs="Arial"/>
          <w:b/>
          <w:bCs/>
          <w:color w:val="333333"/>
        </w:rPr>
        <w:t>NC.M2.G-SRT.3: </w:t>
      </w:r>
      <w:r w:rsidRPr="00EA78BD">
        <w:rPr>
          <w:rFonts w:eastAsia="Times New Roman" w:cs="Arial"/>
          <w:b/>
          <w:color w:val="333333"/>
          <w:shd w:val="clear" w:color="auto" w:fill="FFFFFF"/>
        </w:rPr>
        <w:t>Use transformations (rigid motions and dilations) to justify the AA criterion for triangle similarity.</w:t>
      </w:r>
      <w:r w:rsidRPr="00EA78BD">
        <w:rPr>
          <w:rFonts w:eastAsia="Times New Roman" w:cs="Arial"/>
          <w:b/>
          <w:color w:val="333333"/>
        </w:rPr>
        <w:br/>
      </w:r>
      <w:r w:rsidRPr="00EA78BD">
        <w:rPr>
          <w:rFonts w:eastAsia="Times New Roman" w:cs="Arial"/>
          <w:b/>
          <w:color w:val="333333"/>
        </w:rPr>
        <w:br/>
      </w:r>
      <w:r w:rsidRPr="00EA78BD">
        <w:rPr>
          <w:rFonts w:eastAsia="Times New Roman" w:cs="Arial"/>
          <w:b/>
          <w:bCs/>
          <w:color w:val="333333"/>
        </w:rPr>
        <w:t>NC.M2.G-SRT.4: </w:t>
      </w:r>
      <w:r w:rsidRPr="00EA78BD">
        <w:rPr>
          <w:rFonts w:eastAsia="Times New Roman" w:cs="Arial"/>
          <w:b/>
          <w:color w:val="333333"/>
        </w:rPr>
        <w:t>Use similarity to solve problems and to prove theorems about triangles. Use theorems about triangles to prove relationships in geometric figures.</w:t>
      </w:r>
    </w:p>
    <w:p w:rsidR="00485B85" w:rsidRPr="00EA78BD" w:rsidRDefault="00485B85" w:rsidP="00485B85">
      <w:pPr>
        <w:numPr>
          <w:ilvl w:val="0"/>
          <w:numId w:val="14"/>
        </w:numPr>
        <w:spacing w:line="255" w:lineRule="atLeast"/>
        <w:ind w:left="375"/>
        <w:rPr>
          <w:rFonts w:eastAsia="Times New Roman" w:cs="Arial"/>
          <w:b/>
          <w:color w:val="333333"/>
        </w:rPr>
      </w:pPr>
      <w:r w:rsidRPr="00EA78BD">
        <w:rPr>
          <w:rFonts w:eastAsia="Times New Roman" w:cs="Arial"/>
          <w:b/>
          <w:color w:val="333333"/>
        </w:rPr>
        <w:t>A line parallel to one side of a triangle divides the other two sides proportionally and its converse.</w:t>
      </w:r>
    </w:p>
    <w:p w:rsidR="00485B85" w:rsidRPr="00EA78BD" w:rsidRDefault="00485B85" w:rsidP="00485B85">
      <w:pPr>
        <w:spacing w:line="255" w:lineRule="atLeast"/>
        <w:ind w:left="375"/>
        <w:rPr>
          <w:rFonts w:eastAsia="Times New Roman" w:cs="Arial"/>
          <w:b/>
          <w:color w:val="333333"/>
        </w:rPr>
      </w:pPr>
      <w:r w:rsidRPr="00EA78BD">
        <w:rPr>
          <w:rFonts w:eastAsia="Times New Roman" w:cs="Arial"/>
          <w:b/>
          <w:color w:val="333333"/>
        </w:rPr>
        <w:t>The Pythagorean Theorem</w:t>
      </w:r>
    </w:p>
    <w:p w:rsidR="00485B85" w:rsidRDefault="00485B85" w:rsidP="00485B85">
      <w:pPr>
        <w:spacing w:line="240" w:lineRule="auto"/>
        <w:rPr>
          <w:rFonts w:eastAsia="Times New Roman" w:cs="Arial"/>
          <w:b/>
          <w:bCs/>
          <w:color w:val="333333"/>
        </w:rPr>
      </w:pPr>
    </w:p>
    <w:p w:rsidR="00485B85" w:rsidRPr="004963DA" w:rsidRDefault="00485B85" w:rsidP="00485B85">
      <w:pPr>
        <w:spacing w:line="240" w:lineRule="auto"/>
        <w:rPr>
          <w:rFonts w:eastAsia="Times New Roman" w:cs="Times New Roman"/>
          <w:b/>
        </w:rPr>
      </w:pPr>
      <w:r w:rsidRPr="00EA78BD">
        <w:rPr>
          <w:rFonts w:eastAsia="Times New Roman" w:cs="Arial"/>
          <w:b/>
          <w:bCs/>
          <w:color w:val="333333"/>
        </w:rPr>
        <w:t>NC.M2.G-CO.10: </w:t>
      </w:r>
      <w:r w:rsidRPr="00EA78BD">
        <w:rPr>
          <w:rFonts w:eastAsia="Times New Roman" w:cs="Arial"/>
          <w:b/>
          <w:color w:val="333333"/>
        </w:rPr>
        <w:t>Prove theorems about triangles and use them to prove relationships</w:t>
      </w:r>
      <w:r>
        <w:rPr>
          <w:rFonts w:eastAsia="Times New Roman" w:cs="Arial"/>
          <w:b/>
          <w:color w:val="333333"/>
        </w:rPr>
        <w:t xml:space="preserve"> in geometric figures including</w:t>
      </w:r>
    </w:p>
    <w:p w:rsidR="00485B85" w:rsidRPr="00EA78BD" w:rsidRDefault="00485B85" w:rsidP="00485B85">
      <w:pPr>
        <w:numPr>
          <w:ilvl w:val="0"/>
          <w:numId w:val="12"/>
        </w:numPr>
        <w:spacing w:line="255" w:lineRule="atLeast"/>
        <w:ind w:left="375"/>
        <w:rPr>
          <w:rFonts w:eastAsia="Times New Roman" w:cs="Arial"/>
          <w:b/>
          <w:color w:val="333333"/>
        </w:rPr>
      </w:pPr>
      <w:r w:rsidRPr="00EA78BD">
        <w:rPr>
          <w:rFonts w:eastAsia="Times New Roman" w:cs="Arial"/>
          <w:b/>
          <w:color w:val="333333"/>
        </w:rPr>
        <w:t>The base angles of an isosceles triangle are congruent.</w:t>
      </w:r>
    </w:p>
    <w:p w:rsidR="00485B85" w:rsidRPr="00EA78BD" w:rsidRDefault="00485B85" w:rsidP="00485B85">
      <w:pPr>
        <w:numPr>
          <w:ilvl w:val="0"/>
          <w:numId w:val="12"/>
        </w:numPr>
        <w:spacing w:line="255" w:lineRule="atLeast"/>
        <w:ind w:left="375"/>
        <w:rPr>
          <w:rFonts w:eastAsia="Times New Roman" w:cs="Arial"/>
          <w:b/>
          <w:color w:val="333333"/>
        </w:rPr>
      </w:pPr>
      <w:r w:rsidRPr="00EA78BD">
        <w:rPr>
          <w:rFonts w:eastAsia="Times New Roman" w:cs="Arial"/>
          <w:b/>
          <w:color w:val="333333"/>
        </w:rPr>
        <w:t>The segment joining the midpoints of two sides of a triangle is parallel to the third side and half the length.</w:t>
      </w:r>
    </w:p>
    <w:p w:rsidR="006837DB" w:rsidRDefault="006837DB" w:rsidP="00D22CEE">
      <w:pPr>
        <w:rPr>
          <w:b/>
        </w:rPr>
      </w:pPr>
    </w:p>
    <w:p w:rsidR="006837DB" w:rsidRDefault="006837DB" w:rsidP="00D22CEE">
      <w:pPr>
        <w:rPr>
          <w:b/>
        </w:rPr>
      </w:pPr>
    </w:p>
    <w:p w:rsidR="006837DB" w:rsidRDefault="006837DB" w:rsidP="00D22CEE">
      <w:pPr>
        <w:rPr>
          <w:b/>
        </w:rPr>
      </w:pPr>
    </w:p>
    <w:p w:rsidR="006837DB" w:rsidRDefault="006837DB" w:rsidP="00D22CEE">
      <w:pPr>
        <w:rPr>
          <w:b/>
        </w:rPr>
      </w:pPr>
    </w:p>
    <w:p w:rsidR="00D86AB7" w:rsidRPr="00B000B0" w:rsidRDefault="00D86AB7" w:rsidP="00D86AB7">
      <w:pPr>
        <w:pStyle w:val="Heading1"/>
        <w:rPr>
          <w:rFonts w:asciiTheme="minorHAnsi" w:hAnsiTheme="minorHAnsi"/>
          <w:b/>
          <w:sz w:val="28"/>
          <w:szCs w:val="28"/>
        </w:rPr>
      </w:pPr>
      <w:bookmarkStart w:id="0" w:name="_Toc476468417"/>
      <w:r w:rsidRPr="00B000B0">
        <w:rPr>
          <w:rFonts w:asciiTheme="minorHAnsi" w:hAnsiTheme="minorHAnsi"/>
          <w:b/>
          <w:color w:val="4F81BD" w:themeColor="accent1"/>
          <w:sz w:val="28"/>
          <w:szCs w:val="28"/>
        </w:rPr>
        <w:lastRenderedPageBreak/>
        <w:t xml:space="preserve">Day 1: Lines &amp; Angles </w:t>
      </w:r>
      <w:bookmarkEnd w:id="0"/>
    </w:p>
    <w:p w:rsidR="00D86AB7" w:rsidRPr="00FE396D" w:rsidRDefault="00D86AB7" w:rsidP="00D86AB7">
      <w:pPr>
        <w:rPr>
          <w:rFonts w:cs="Arial"/>
          <w:szCs w:val="24"/>
        </w:rPr>
      </w:pPr>
    </w:p>
    <w:p w:rsidR="00D86AB7" w:rsidRDefault="00D86AB7" w:rsidP="00D86AB7">
      <w:pPr>
        <w:rPr>
          <w:rFonts w:cs="Arial"/>
          <w:szCs w:val="24"/>
        </w:rPr>
      </w:pPr>
      <w:r w:rsidRPr="00962073">
        <w:rPr>
          <w:rFonts w:cs="Arial"/>
          <w:b/>
          <w:szCs w:val="24"/>
        </w:rPr>
        <w:t>Linear Pair Angles</w:t>
      </w:r>
      <w:r w:rsidRPr="00FE396D">
        <w:rPr>
          <w:rFonts w:cs="Arial"/>
          <w:szCs w:val="24"/>
        </w:rPr>
        <w:t xml:space="preserve"> – Angles that are _____</w:t>
      </w:r>
      <w:r>
        <w:rPr>
          <w:rFonts w:cs="Arial"/>
          <w:szCs w:val="24"/>
        </w:rPr>
        <w:t>________</w:t>
      </w:r>
      <w:r w:rsidRPr="00FE396D">
        <w:rPr>
          <w:rFonts w:cs="Arial"/>
          <w:szCs w:val="24"/>
        </w:rPr>
        <w:t xml:space="preserve">_________ and </w:t>
      </w:r>
      <w:r>
        <w:rPr>
          <w:rFonts w:cs="Arial"/>
          <w:szCs w:val="24"/>
        </w:rPr>
        <w:t>form a straight line</w:t>
      </w:r>
      <w:r w:rsidRPr="00FE396D">
        <w:rPr>
          <w:rFonts w:cs="Arial"/>
          <w:szCs w:val="24"/>
        </w:rPr>
        <w:t>.</w:t>
      </w:r>
      <w:r>
        <w:rPr>
          <w:rFonts w:cs="Arial"/>
          <w:szCs w:val="24"/>
        </w:rPr>
        <w:t xml:space="preserve"> (i.e. </w:t>
      </w:r>
      <w:r>
        <w:rPr>
          <w:rFonts w:ascii="Segoe UI Symbol" w:hAnsi="Segoe UI Symbol" w:cs="Arial"/>
          <w:szCs w:val="24"/>
        </w:rPr>
        <w:t>∠</w:t>
      </w:r>
      <w:r>
        <w:rPr>
          <w:rFonts w:cs="Arial"/>
          <w:szCs w:val="24"/>
        </w:rPr>
        <w:t xml:space="preserve">___ and </w:t>
      </w:r>
      <w:r>
        <w:rPr>
          <w:rFonts w:ascii="Segoe UI Symbol" w:hAnsi="Segoe UI Symbol" w:cs="Arial"/>
          <w:szCs w:val="24"/>
        </w:rPr>
        <w:t>∠</w:t>
      </w:r>
      <w:r>
        <w:rPr>
          <w:rFonts w:cs="Arial"/>
          <w:szCs w:val="24"/>
        </w:rPr>
        <w:t xml:space="preserve">___ </w:t>
      </w:r>
    </w:p>
    <w:p w:rsidR="00D86AB7" w:rsidRPr="00FE396D" w:rsidRDefault="00D86AB7" w:rsidP="00D86AB7">
      <w:pPr>
        <w:rPr>
          <w:rFonts w:cs="Arial"/>
          <w:szCs w:val="24"/>
        </w:rPr>
      </w:pP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  <w:t xml:space="preserve">            (next to each other)</w:t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  <w:t xml:space="preserve"> or  </w:t>
      </w:r>
      <w:r>
        <w:rPr>
          <w:rFonts w:ascii="Segoe UI Symbol" w:hAnsi="Segoe UI Symbol" w:cs="Arial"/>
          <w:szCs w:val="24"/>
        </w:rPr>
        <w:t>∠</w:t>
      </w:r>
      <w:r>
        <w:rPr>
          <w:rFonts w:cs="Arial"/>
          <w:szCs w:val="24"/>
        </w:rPr>
        <w:t xml:space="preserve">___ and </w:t>
      </w:r>
      <w:r>
        <w:rPr>
          <w:rFonts w:ascii="Segoe UI Symbol" w:hAnsi="Segoe UI Symbol" w:cs="Arial"/>
          <w:szCs w:val="24"/>
        </w:rPr>
        <w:t>∠</w:t>
      </w:r>
      <w:r>
        <w:rPr>
          <w:rFonts w:cs="Arial"/>
          <w:szCs w:val="24"/>
        </w:rPr>
        <w:t>___ )</w:t>
      </w:r>
      <w:r>
        <w:rPr>
          <w:rFonts w:cs="Arial"/>
          <w:szCs w:val="24"/>
        </w:rPr>
        <w:tab/>
      </w:r>
    </w:p>
    <w:p w:rsidR="00D86AB7" w:rsidRDefault="00D86AB7" w:rsidP="00D86AB7">
      <w:pPr>
        <w:rPr>
          <w:rFonts w:cs="Arial"/>
          <w:szCs w:val="24"/>
        </w:rPr>
      </w:pPr>
    </w:p>
    <w:p w:rsidR="00D86AB7" w:rsidRDefault="00D86AB7" w:rsidP="00D86AB7">
      <w:pPr>
        <w:rPr>
          <w:rFonts w:cs="Arial"/>
          <w:szCs w:val="24"/>
        </w:rPr>
      </w:pPr>
      <w:r>
        <w:rPr>
          <w:rFonts w:cs="Arial"/>
          <w:szCs w:val="24"/>
        </w:rPr>
        <w:t>**</w:t>
      </w:r>
      <w:r w:rsidRPr="00CF7924">
        <w:rPr>
          <w:rFonts w:cs="Arial"/>
          <w:szCs w:val="24"/>
        </w:rPr>
        <w:t xml:space="preserve"> </w:t>
      </w:r>
      <w:r>
        <w:rPr>
          <w:rFonts w:cs="Arial"/>
          <w:szCs w:val="24"/>
        </w:rPr>
        <w:t>Linear Pairs are ____________________________________________</w:t>
      </w:r>
    </w:p>
    <w:p w:rsidR="00D86AB7" w:rsidRPr="00FE396D" w:rsidRDefault="00D86AB7" w:rsidP="00D86AB7">
      <w:pPr>
        <w:rPr>
          <w:rFonts w:cs="Arial"/>
          <w:szCs w:val="24"/>
        </w:rPr>
      </w:pP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  <w:t xml:space="preserve">         (Adds up to equal 180°)</w:t>
      </w:r>
    </w:p>
    <w:p w:rsidR="00D86AB7" w:rsidRDefault="00D86AB7" w:rsidP="00D86AB7">
      <w:pPr>
        <w:rPr>
          <w:rFonts w:cs="Arial"/>
          <w:b/>
          <w:szCs w:val="24"/>
        </w:rPr>
      </w:pPr>
    </w:p>
    <w:p w:rsidR="00D86AB7" w:rsidRPr="00FE396D" w:rsidRDefault="00D86AB7" w:rsidP="00D86AB7">
      <w:pPr>
        <w:rPr>
          <w:rFonts w:cs="Arial"/>
          <w:szCs w:val="24"/>
        </w:rPr>
      </w:pPr>
      <w:r w:rsidRPr="00962073">
        <w:rPr>
          <w:rFonts w:cs="Arial"/>
          <w:b/>
          <w:szCs w:val="24"/>
        </w:rPr>
        <w:t>Vertical Angles</w:t>
      </w:r>
      <w:r w:rsidRPr="00FE396D">
        <w:rPr>
          <w:rFonts w:cs="Arial"/>
          <w:szCs w:val="24"/>
        </w:rPr>
        <w:t xml:space="preserve"> – Two ____</w:t>
      </w:r>
      <w:r>
        <w:rPr>
          <w:rFonts w:cs="Arial"/>
          <w:szCs w:val="24"/>
        </w:rPr>
        <w:t>____________________________</w:t>
      </w:r>
      <w:r w:rsidRPr="00FE396D">
        <w:rPr>
          <w:rFonts w:cs="Arial"/>
          <w:szCs w:val="24"/>
        </w:rPr>
        <w:t xml:space="preserve"> formed by a pair of intersecting lines.</w:t>
      </w:r>
      <w:r>
        <w:rPr>
          <w:rFonts w:cs="Arial"/>
          <w:szCs w:val="24"/>
        </w:rPr>
        <w:t xml:space="preserve"> (i.e. </w:t>
      </w:r>
      <w:r>
        <w:rPr>
          <w:rFonts w:ascii="Segoe UI Symbol" w:hAnsi="Segoe UI Symbol" w:cs="Arial"/>
          <w:szCs w:val="24"/>
        </w:rPr>
        <w:t>∠</w:t>
      </w:r>
      <w:r>
        <w:rPr>
          <w:rFonts w:cs="Arial"/>
          <w:szCs w:val="24"/>
        </w:rPr>
        <w:t xml:space="preserve">___ and </w:t>
      </w:r>
      <w:r>
        <w:rPr>
          <w:rFonts w:ascii="Segoe UI Symbol" w:hAnsi="Segoe UI Symbol" w:cs="Arial"/>
          <w:szCs w:val="24"/>
        </w:rPr>
        <w:t>∠</w:t>
      </w:r>
      <w:r>
        <w:rPr>
          <w:rFonts w:cs="Arial"/>
          <w:szCs w:val="24"/>
        </w:rPr>
        <w:t>___</w:t>
      </w:r>
    </w:p>
    <w:p w:rsidR="00D86AB7" w:rsidRPr="00FE396D" w:rsidRDefault="00D86AB7" w:rsidP="00D86AB7">
      <w:pPr>
        <w:rPr>
          <w:rFonts w:cs="Arial"/>
          <w:szCs w:val="24"/>
        </w:rPr>
      </w:pP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  <w:t>(opposite)</w:t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  <w:t xml:space="preserve">        or </w:t>
      </w:r>
      <w:r>
        <w:rPr>
          <w:rFonts w:ascii="Segoe UI Symbol" w:hAnsi="Segoe UI Symbol" w:cs="Arial"/>
          <w:szCs w:val="24"/>
        </w:rPr>
        <w:t>∠</w:t>
      </w:r>
      <w:r>
        <w:rPr>
          <w:rFonts w:cs="Arial"/>
          <w:szCs w:val="24"/>
        </w:rPr>
        <w:t xml:space="preserve">___ and </w:t>
      </w:r>
      <w:r>
        <w:rPr>
          <w:rFonts w:ascii="Segoe UI Symbol" w:hAnsi="Segoe UI Symbol" w:cs="Arial"/>
          <w:szCs w:val="24"/>
        </w:rPr>
        <w:t>∠</w:t>
      </w:r>
      <w:r>
        <w:rPr>
          <w:rFonts w:cs="Arial"/>
          <w:szCs w:val="24"/>
        </w:rPr>
        <w:t>___ )</w:t>
      </w:r>
    </w:p>
    <w:p w:rsidR="00D86AB7" w:rsidRDefault="00D86AB7" w:rsidP="00D86AB7">
      <w:pPr>
        <w:rPr>
          <w:rFonts w:cs="Arial"/>
          <w:szCs w:val="24"/>
        </w:rPr>
      </w:pPr>
    </w:p>
    <w:p w:rsidR="00D86AB7" w:rsidRPr="00FE396D" w:rsidRDefault="00D86AB7" w:rsidP="00D86AB7">
      <w:pPr>
        <w:rPr>
          <w:rFonts w:cs="Arial"/>
          <w:szCs w:val="24"/>
        </w:rPr>
      </w:pPr>
      <w:r>
        <w:rPr>
          <w:rFonts w:cs="Arial"/>
          <w:szCs w:val="24"/>
        </w:rPr>
        <w:t>**</w:t>
      </w:r>
      <w:r w:rsidRPr="00FE396D">
        <w:rPr>
          <w:rFonts w:cs="Arial"/>
          <w:szCs w:val="24"/>
        </w:rPr>
        <w:t>Vertical angles are _____</w:t>
      </w:r>
      <w:r>
        <w:rPr>
          <w:rFonts w:cs="Arial"/>
          <w:szCs w:val="24"/>
        </w:rPr>
        <w:t>_____________</w:t>
      </w:r>
      <w:r w:rsidRPr="00FE396D">
        <w:rPr>
          <w:rFonts w:cs="Arial"/>
          <w:szCs w:val="24"/>
        </w:rPr>
        <w:t>___________.</w:t>
      </w:r>
    </w:p>
    <w:p w:rsidR="00D86AB7" w:rsidRDefault="00D86AB7" w:rsidP="00D86AB7">
      <w:pPr>
        <w:rPr>
          <w:rFonts w:cs="Arial"/>
          <w:szCs w:val="24"/>
        </w:rPr>
      </w:pPr>
      <w:r w:rsidRPr="00FE396D">
        <w:rPr>
          <w:rFonts w:cs="Arial"/>
          <w:noProof/>
          <w:szCs w:val="24"/>
        </w:rPr>
        <w:drawing>
          <wp:anchor distT="0" distB="0" distL="114300" distR="114300" simplePos="0" relativeHeight="251927552" behindDoc="0" locked="0" layoutInCell="1" allowOverlap="1" wp14:anchorId="185998CD" wp14:editId="4047BA81">
            <wp:simplePos x="0" y="0"/>
            <wp:positionH relativeFrom="column">
              <wp:posOffset>3828192</wp:posOffset>
            </wp:positionH>
            <wp:positionV relativeFrom="paragraph">
              <wp:posOffset>16461</wp:posOffset>
            </wp:positionV>
            <wp:extent cx="2447925" cy="1914525"/>
            <wp:effectExtent l="19050" t="0" r="9525" b="0"/>
            <wp:wrapNone/>
            <wp:docPr id="96" name="Picture 96" descr="lin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9" descr="lines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1914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  <w:t>(has the same measures)</w:t>
      </w:r>
    </w:p>
    <w:p w:rsidR="00D86AB7" w:rsidRPr="00FE396D" w:rsidRDefault="00D86AB7" w:rsidP="00D86AB7">
      <w:pPr>
        <w:rPr>
          <w:rFonts w:cs="Arial"/>
          <w:szCs w:val="24"/>
        </w:rPr>
      </w:pPr>
    </w:p>
    <w:p w:rsidR="00D86AB7" w:rsidRDefault="00D86AB7" w:rsidP="00D86AB7">
      <w:pPr>
        <w:rPr>
          <w:rFonts w:cs="Arial"/>
          <w:szCs w:val="24"/>
        </w:rPr>
      </w:pPr>
      <w:r>
        <w:rPr>
          <w:rFonts w:cs="Arial"/>
          <w:szCs w:val="24"/>
        </w:rPr>
        <w:tab/>
      </w:r>
    </w:p>
    <w:p w:rsidR="00D86AB7" w:rsidRDefault="00D86AB7" w:rsidP="00D86AB7">
      <w:pPr>
        <w:rPr>
          <w:rFonts w:cs="Arial"/>
          <w:szCs w:val="24"/>
        </w:rPr>
      </w:pPr>
    </w:p>
    <w:p w:rsidR="00D86AB7" w:rsidRPr="00FE396D" w:rsidRDefault="00D86AB7" w:rsidP="00D86AB7">
      <w:pPr>
        <w:rPr>
          <w:rFonts w:cs="Arial"/>
          <w:szCs w:val="24"/>
        </w:rPr>
      </w:pPr>
    </w:p>
    <w:p w:rsidR="00D86AB7" w:rsidRDefault="00D86AB7" w:rsidP="00D86AB7">
      <w:pPr>
        <w:rPr>
          <w:rFonts w:cs="Arial"/>
          <w:szCs w:val="24"/>
        </w:rPr>
      </w:pPr>
    </w:p>
    <w:p w:rsidR="00D86AB7" w:rsidRDefault="00D86AB7" w:rsidP="00D86AB7">
      <w:pPr>
        <w:rPr>
          <w:rFonts w:cs="Arial"/>
          <w:szCs w:val="24"/>
        </w:rPr>
      </w:pPr>
    </w:p>
    <w:p w:rsidR="00D86AB7" w:rsidRPr="00FE396D" w:rsidRDefault="00D86AB7" w:rsidP="00D86AB7">
      <w:pPr>
        <w:rPr>
          <w:rFonts w:cs="Arial"/>
          <w:szCs w:val="24"/>
        </w:rPr>
      </w:pPr>
    </w:p>
    <w:p w:rsidR="00D86AB7" w:rsidRPr="00FE396D" w:rsidRDefault="00D86AB7" w:rsidP="00D86AB7">
      <w:pPr>
        <w:rPr>
          <w:rFonts w:cs="Arial"/>
          <w:szCs w:val="24"/>
        </w:rPr>
      </w:pPr>
    </w:p>
    <w:p w:rsidR="00D86AB7" w:rsidRPr="00FE396D" w:rsidRDefault="00D86AB7" w:rsidP="00D86AB7">
      <w:pPr>
        <w:rPr>
          <w:rFonts w:cs="Arial"/>
          <w:szCs w:val="24"/>
        </w:rPr>
      </w:pPr>
    </w:p>
    <w:p w:rsidR="00D86AB7" w:rsidRDefault="00D86AB7" w:rsidP="00D86AB7">
      <w:pPr>
        <w:rPr>
          <w:rFonts w:cs="Arial"/>
          <w:b/>
          <w:szCs w:val="24"/>
          <w:u w:val="single"/>
        </w:rPr>
      </w:pPr>
    </w:p>
    <w:p w:rsidR="00D86AB7" w:rsidRPr="00FE396D" w:rsidRDefault="00D86AB7" w:rsidP="00D86AB7">
      <w:pPr>
        <w:rPr>
          <w:rFonts w:cs="Arial"/>
          <w:b/>
          <w:szCs w:val="24"/>
          <w:u w:val="single"/>
        </w:rPr>
      </w:pPr>
      <w:r w:rsidRPr="00FE396D">
        <w:rPr>
          <w:rFonts w:cs="Arial"/>
          <w:b/>
          <w:szCs w:val="24"/>
          <w:u w:val="single"/>
        </w:rPr>
        <w:t>Lines and Transversals</w:t>
      </w:r>
    </w:p>
    <w:p w:rsidR="00D86AB7" w:rsidRPr="00FE396D" w:rsidRDefault="00D86AB7" w:rsidP="00D86AB7">
      <w:pPr>
        <w:rPr>
          <w:rFonts w:cs="Arial"/>
          <w:szCs w:val="24"/>
        </w:rPr>
      </w:pP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</w:p>
    <w:p w:rsidR="00D86AB7" w:rsidRPr="00FE396D" w:rsidRDefault="00D86AB7" w:rsidP="00D86AB7">
      <w:pPr>
        <w:rPr>
          <w:rFonts w:cs="Arial"/>
          <w:szCs w:val="24"/>
        </w:rPr>
      </w:pP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</w:p>
    <w:p w:rsidR="00D86AB7" w:rsidRDefault="00D86AB7" w:rsidP="00D86AB7">
      <w:pPr>
        <w:numPr>
          <w:ilvl w:val="0"/>
          <w:numId w:val="33"/>
        </w:numPr>
        <w:spacing w:line="360" w:lineRule="auto"/>
        <w:rPr>
          <w:rFonts w:cs="Arial"/>
          <w:szCs w:val="24"/>
        </w:rPr>
      </w:pPr>
      <w:r>
        <w:rPr>
          <w:rFonts w:cs="Arial"/>
          <w:noProof/>
          <w:szCs w:val="24"/>
        </w:rPr>
        <mc:AlternateContent>
          <mc:Choice Requires="wps">
            <w:drawing>
              <wp:anchor distT="0" distB="0" distL="114300" distR="114300" simplePos="0" relativeHeight="251952128" behindDoc="0" locked="0" layoutInCell="1" allowOverlap="1" wp14:anchorId="1ACAAC06" wp14:editId="6C362EC1">
                <wp:simplePos x="0" y="0"/>
                <wp:positionH relativeFrom="column">
                  <wp:posOffset>4684816</wp:posOffset>
                </wp:positionH>
                <wp:positionV relativeFrom="paragraph">
                  <wp:posOffset>41621</wp:posOffset>
                </wp:positionV>
                <wp:extent cx="807522" cy="2386941"/>
                <wp:effectExtent l="38100" t="38100" r="50165" b="52070"/>
                <wp:wrapNone/>
                <wp:docPr id="99" name="Straight Arrow Connector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07522" cy="2386941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AE87158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99" o:spid="_x0000_s1026" type="#_x0000_t32" style="position:absolute;margin-left:368.9pt;margin-top:3.3pt;width:63.6pt;height:187.95pt;z-index:251952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" strokecolor="#4579b8 [3044]">
                <v:stroke startarrow="block" endarrow="block"/>
              </v:shape>
            </w:pict>
          </mc:Fallback>
        </mc:AlternateContent>
      </w:r>
      <w:r>
        <w:rPr>
          <w:rFonts w:cs="Arial"/>
          <w:szCs w:val="24"/>
        </w:rPr>
        <w:t xml:space="preserve">Parallel lines – </w:t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  <w:t>T</w:t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</w:p>
    <w:p w:rsidR="00D86AB7" w:rsidRPr="00FE396D" w:rsidRDefault="00D86AB7" w:rsidP="00D86AB7">
      <w:pPr>
        <w:spacing w:line="360" w:lineRule="auto"/>
        <w:ind w:left="360"/>
        <w:rPr>
          <w:rFonts w:cs="Arial"/>
          <w:szCs w:val="24"/>
        </w:rPr>
      </w:pPr>
    </w:p>
    <w:p w:rsidR="00D86AB7" w:rsidRDefault="00D86AB7" w:rsidP="00D86AB7">
      <w:pPr>
        <w:numPr>
          <w:ilvl w:val="0"/>
          <w:numId w:val="33"/>
        </w:numPr>
        <w:spacing w:line="360" w:lineRule="auto"/>
        <w:rPr>
          <w:rFonts w:cs="Arial"/>
          <w:szCs w:val="24"/>
        </w:rPr>
      </w:pPr>
      <w:r>
        <w:rPr>
          <w:rFonts w:cs="Arial"/>
          <w:noProof/>
          <w:szCs w:val="24"/>
        </w:rPr>
        <mc:AlternateContent>
          <mc:Choice Requires="wps">
            <w:drawing>
              <wp:anchor distT="0" distB="0" distL="114300" distR="114300" simplePos="0" relativeHeight="251950080" behindDoc="0" locked="0" layoutInCell="1" allowOverlap="1" wp14:anchorId="75AC9460" wp14:editId="78C52739">
                <wp:simplePos x="0" y="0"/>
                <wp:positionH relativeFrom="column">
                  <wp:posOffset>3984139</wp:posOffset>
                </wp:positionH>
                <wp:positionV relativeFrom="paragraph">
                  <wp:posOffset>80389</wp:posOffset>
                </wp:positionV>
                <wp:extent cx="1971304" cy="0"/>
                <wp:effectExtent l="38100" t="76200" r="10160" b="95250"/>
                <wp:wrapNone/>
                <wp:docPr id="97" name="Straight Arrow Connector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71304" cy="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F23C73C" id="Straight Arrow Connector 97" o:spid="_x0000_s1026" type="#_x0000_t32" style="position:absolute;margin-left:313.7pt;margin-top:6.35pt;width:155.2pt;height:0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" strokecolor="#4579b8 [3044]">
                <v:stroke startarrow="block" endarrow="block"/>
              </v:shape>
            </w:pict>
          </mc:Fallback>
        </mc:AlternateContent>
      </w:r>
      <w:r w:rsidRPr="00FE396D">
        <w:rPr>
          <w:rFonts w:cs="Arial"/>
          <w:szCs w:val="24"/>
        </w:rPr>
        <w:t xml:space="preserve">Transversal – </w:t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  <w:t xml:space="preserve">  m</w:t>
      </w:r>
    </w:p>
    <w:p w:rsidR="00D86AB7" w:rsidRPr="00FE396D" w:rsidRDefault="00D86AB7" w:rsidP="00D86AB7">
      <w:pPr>
        <w:spacing w:line="360" w:lineRule="auto"/>
        <w:ind w:left="360"/>
        <w:rPr>
          <w:rFonts w:cs="Arial"/>
          <w:szCs w:val="24"/>
        </w:rPr>
      </w:pPr>
    </w:p>
    <w:p w:rsidR="00D86AB7" w:rsidRPr="00FE396D" w:rsidRDefault="00D86AB7" w:rsidP="00D86AB7">
      <w:pPr>
        <w:numPr>
          <w:ilvl w:val="0"/>
          <w:numId w:val="33"/>
        </w:numPr>
        <w:spacing w:line="360" w:lineRule="auto"/>
        <w:rPr>
          <w:rFonts w:cs="Arial"/>
          <w:szCs w:val="24"/>
        </w:rPr>
      </w:pPr>
      <w:r w:rsidRPr="00FE396D">
        <w:rPr>
          <w:rFonts w:cs="Arial"/>
          <w:szCs w:val="24"/>
        </w:rPr>
        <w:t xml:space="preserve">Exterior </w:t>
      </w:r>
      <w:r>
        <w:rPr>
          <w:rFonts w:cs="Arial"/>
          <w:szCs w:val="24"/>
        </w:rPr>
        <w:t>Angles</w:t>
      </w:r>
      <w:r w:rsidRPr="00FE396D">
        <w:rPr>
          <w:rFonts w:cs="Arial"/>
          <w:szCs w:val="24"/>
        </w:rPr>
        <w:t xml:space="preserve">– </w:t>
      </w:r>
    </w:p>
    <w:p w:rsidR="00D86AB7" w:rsidRPr="00FE396D" w:rsidRDefault="00D86AB7" w:rsidP="00D86AB7">
      <w:pPr>
        <w:spacing w:line="360" w:lineRule="auto"/>
        <w:rPr>
          <w:rFonts w:cs="Arial"/>
          <w:szCs w:val="24"/>
        </w:rPr>
      </w:pPr>
      <w:r>
        <w:rPr>
          <w:rFonts w:cs="Arial"/>
          <w:noProof/>
          <w:szCs w:val="24"/>
        </w:rPr>
        <mc:AlternateContent>
          <mc:Choice Requires="wps">
            <w:drawing>
              <wp:anchor distT="0" distB="0" distL="114300" distR="114300" simplePos="0" relativeHeight="251951104" behindDoc="0" locked="0" layoutInCell="1" allowOverlap="1" wp14:anchorId="3E7EBBC1" wp14:editId="1EF5B34E">
                <wp:simplePos x="0" y="0"/>
                <wp:positionH relativeFrom="column">
                  <wp:posOffset>4144010</wp:posOffset>
                </wp:positionH>
                <wp:positionV relativeFrom="paragraph">
                  <wp:posOffset>115439</wp:posOffset>
                </wp:positionV>
                <wp:extent cx="1971304" cy="0"/>
                <wp:effectExtent l="38100" t="76200" r="10160" b="95250"/>
                <wp:wrapNone/>
                <wp:docPr id="98" name="Straight Arrow Connector 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71304" cy="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33E67D4" id="Straight Arrow Connector 98" o:spid="_x0000_s1026" type="#_x0000_t32" style="position:absolute;margin-left:326.3pt;margin-top:9.1pt;width:155.2pt;height:0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" strokecolor="#4579b8 [3044]">
                <v:stroke startarrow="block" endarrow="block"/>
              </v:shape>
            </w:pict>
          </mc:Fallback>
        </mc:AlternateContent>
      </w:r>
      <w:r>
        <w:rPr>
          <w:rFonts w:cs="Arial"/>
          <w:szCs w:val="24"/>
        </w:rPr>
        <w:t xml:space="preserve">                                                                                                                                                                                                   n    </w:t>
      </w:r>
    </w:p>
    <w:p w:rsidR="00D86AB7" w:rsidRDefault="00D86AB7" w:rsidP="00D86AB7">
      <w:pPr>
        <w:numPr>
          <w:ilvl w:val="0"/>
          <w:numId w:val="34"/>
        </w:numPr>
        <w:spacing w:line="360" w:lineRule="auto"/>
        <w:rPr>
          <w:rFonts w:cs="Arial"/>
          <w:szCs w:val="24"/>
        </w:rPr>
      </w:pPr>
      <w:r w:rsidRPr="00CF7924">
        <w:rPr>
          <w:rFonts w:cs="Arial"/>
          <w:szCs w:val="24"/>
        </w:rPr>
        <w:t>Interior</w:t>
      </w:r>
      <w:r>
        <w:rPr>
          <w:rFonts w:cs="Arial"/>
          <w:szCs w:val="24"/>
        </w:rPr>
        <w:t xml:space="preserve"> Angles</w:t>
      </w:r>
      <w:r w:rsidRPr="00CF7924">
        <w:rPr>
          <w:rFonts w:cs="Arial"/>
          <w:szCs w:val="24"/>
        </w:rPr>
        <w:t xml:space="preserve"> –</w:t>
      </w:r>
      <w:r>
        <w:rPr>
          <w:rFonts w:cs="Arial"/>
          <w:szCs w:val="24"/>
        </w:rPr>
        <w:t xml:space="preserve">                                                                                                                                                              </w:t>
      </w:r>
    </w:p>
    <w:p w:rsidR="00D86AB7" w:rsidRDefault="00D86AB7" w:rsidP="00D86AB7">
      <w:pPr>
        <w:spacing w:line="360" w:lineRule="auto"/>
        <w:ind w:left="360"/>
        <w:rPr>
          <w:rFonts w:cs="Arial"/>
          <w:szCs w:val="24"/>
        </w:rPr>
      </w:pPr>
    </w:p>
    <w:p w:rsidR="00D86AB7" w:rsidRDefault="00D86AB7" w:rsidP="00D86AB7">
      <w:pPr>
        <w:numPr>
          <w:ilvl w:val="0"/>
          <w:numId w:val="34"/>
        </w:numPr>
        <w:spacing w:line="360" w:lineRule="auto"/>
        <w:rPr>
          <w:rFonts w:cs="Arial"/>
          <w:szCs w:val="24"/>
        </w:rPr>
      </w:pPr>
      <w:r>
        <w:rPr>
          <w:rFonts w:cs="Arial"/>
          <w:szCs w:val="24"/>
        </w:rPr>
        <w:t>Alternate side Angles –</w:t>
      </w:r>
    </w:p>
    <w:p w:rsidR="00D86AB7" w:rsidRDefault="00D86AB7" w:rsidP="00D86AB7">
      <w:pPr>
        <w:spacing w:line="360" w:lineRule="auto"/>
        <w:ind w:left="360"/>
        <w:rPr>
          <w:rFonts w:cs="Arial"/>
          <w:szCs w:val="24"/>
        </w:rPr>
      </w:pPr>
    </w:p>
    <w:p w:rsidR="00D86AB7" w:rsidRPr="00CF7924" w:rsidRDefault="00D86AB7" w:rsidP="00D86AB7">
      <w:pPr>
        <w:numPr>
          <w:ilvl w:val="0"/>
          <w:numId w:val="34"/>
        </w:numPr>
        <w:spacing w:line="360" w:lineRule="auto"/>
        <w:rPr>
          <w:rFonts w:cs="Arial"/>
          <w:szCs w:val="24"/>
        </w:rPr>
      </w:pPr>
      <w:r>
        <w:rPr>
          <w:rFonts w:cs="Arial"/>
          <w:szCs w:val="24"/>
        </w:rPr>
        <w:t xml:space="preserve">Same Side Angles – </w:t>
      </w:r>
    </w:p>
    <w:p w:rsidR="00D86AB7" w:rsidRPr="00FE396D" w:rsidRDefault="00D86AB7" w:rsidP="00D86AB7">
      <w:pPr>
        <w:rPr>
          <w:rFonts w:cs="Arial"/>
          <w:szCs w:val="24"/>
        </w:rPr>
      </w:pPr>
    </w:p>
    <w:p w:rsidR="00D86AB7" w:rsidRPr="00EA78BD" w:rsidRDefault="00D86AB7" w:rsidP="00D86AB7">
      <w:pPr>
        <w:pStyle w:val="Heading3"/>
        <w:rPr>
          <w:rFonts w:asciiTheme="minorHAnsi" w:hAnsiTheme="minorHAnsi"/>
          <w:sz w:val="28"/>
          <w:szCs w:val="28"/>
        </w:rPr>
      </w:pPr>
      <w:bookmarkStart w:id="1" w:name="_Toc476468418"/>
      <w:r w:rsidRPr="00EA78BD">
        <w:rPr>
          <w:rFonts w:asciiTheme="minorHAnsi" w:hAnsiTheme="minorHAnsi"/>
          <w:sz w:val="28"/>
          <w:szCs w:val="28"/>
        </w:rPr>
        <w:lastRenderedPageBreak/>
        <w:t>Types of Angle Pairs</w:t>
      </w:r>
      <w:bookmarkEnd w:id="1"/>
      <w:r>
        <w:rPr>
          <w:rFonts w:asciiTheme="minorHAnsi" w:hAnsiTheme="minorHAnsi"/>
          <w:sz w:val="28"/>
          <w:szCs w:val="28"/>
        </w:rPr>
        <w:t xml:space="preserve"> formed by parallel lines and a transversal</w:t>
      </w:r>
    </w:p>
    <w:p w:rsidR="00D86AB7" w:rsidRPr="00EA78BD" w:rsidRDefault="005D3993" w:rsidP="00D86AB7">
      <w:pPr>
        <w:spacing w:line="360" w:lineRule="auto"/>
        <w:rPr>
          <w:rFonts w:cs="Arial"/>
        </w:rPr>
      </w:pPr>
      <w:r w:rsidRPr="00EA78BD">
        <w:rPr>
          <w:rFonts w:cs="Arial"/>
          <w:b/>
          <w:noProof/>
        </w:rPr>
        <mc:AlternateContent>
          <mc:Choice Requires="wpg">
            <w:drawing>
              <wp:anchor distT="0" distB="0" distL="114300" distR="114300" simplePos="0" relativeHeight="251954176" behindDoc="0" locked="0" layoutInCell="1" allowOverlap="1" wp14:anchorId="35169F12" wp14:editId="3FE14F3B">
                <wp:simplePos x="0" y="0"/>
                <wp:positionH relativeFrom="margin">
                  <wp:align>left</wp:align>
                </wp:positionH>
                <wp:positionV relativeFrom="paragraph">
                  <wp:posOffset>78105</wp:posOffset>
                </wp:positionV>
                <wp:extent cx="2126628" cy="1533525"/>
                <wp:effectExtent l="38100" t="0" r="0" b="66675"/>
                <wp:wrapNone/>
                <wp:docPr id="257" name="Group 40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26628" cy="1533525"/>
                          <a:chOff x="6922" y="2953"/>
                          <a:chExt cx="4104" cy="3204"/>
                        </a:xfrm>
                      </wpg:grpSpPr>
                      <wps:wsp>
                        <wps:cNvPr id="258" name="Line 4096"/>
                        <wps:cNvCnPr>
                          <a:cxnSpLocks noChangeShapeType="1"/>
                        </wps:cNvCnPr>
                        <wps:spPr bwMode="auto">
                          <a:xfrm flipV="1">
                            <a:off x="6922" y="4897"/>
                            <a:ext cx="3484" cy="6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8" name="Line 4097"/>
                        <wps:cNvCnPr>
                          <a:cxnSpLocks noChangeShapeType="1"/>
                        </wps:cNvCnPr>
                        <wps:spPr bwMode="auto">
                          <a:xfrm flipH="1">
                            <a:off x="8225" y="3103"/>
                            <a:ext cx="920" cy="30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9" name="Text Box 4098"/>
                        <wps:cNvSpPr txBox="1">
                          <a:spLocks noChangeArrowheads="1"/>
                        </wps:cNvSpPr>
                        <wps:spPr bwMode="auto">
                          <a:xfrm>
                            <a:off x="8503" y="3411"/>
                            <a:ext cx="316" cy="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5D3993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0" name="Text Box 4099"/>
                        <wps:cNvSpPr txBox="1">
                          <a:spLocks noChangeArrowheads="1"/>
                        </wps:cNvSpPr>
                        <wps:spPr bwMode="auto">
                          <a:xfrm>
                            <a:off x="8969" y="3417"/>
                            <a:ext cx="398" cy="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5D3993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5\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1" name="Text Box 4100"/>
                        <wps:cNvSpPr txBox="1">
                          <a:spLocks noChangeArrowheads="1"/>
                        </wps:cNvSpPr>
                        <wps:spPr bwMode="auto">
                          <a:xfrm>
                            <a:off x="8265" y="4073"/>
                            <a:ext cx="422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5D3993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2" name="Text Box 4101"/>
                        <wps:cNvSpPr txBox="1">
                          <a:spLocks noChangeArrowheads="1"/>
                        </wps:cNvSpPr>
                        <wps:spPr bwMode="auto">
                          <a:xfrm>
                            <a:off x="8779" y="4028"/>
                            <a:ext cx="533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5D3993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3" name="Text Box 4102"/>
                        <wps:cNvSpPr txBox="1">
                          <a:spLocks noChangeArrowheads="1"/>
                        </wps:cNvSpPr>
                        <wps:spPr bwMode="auto">
                          <a:xfrm>
                            <a:off x="8085" y="4708"/>
                            <a:ext cx="473" cy="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5D3993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4" name="Text Box 4103"/>
                        <wps:cNvSpPr txBox="1">
                          <a:spLocks noChangeArrowheads="1"/>
                        </wps:cNvSpPr>
                        <wps:spPr bwMode="auto">
                          <a:xfrm>
                            <a:off x="8558" y="4681"/>
                            <a:ext cx="570" cy="6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5D3993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5" name="Text Box 4104"/>
                        <wps:cNvSpPr txBox="1">
                          <a:spLocks noChangeArrowheads="1"/>
                        </wps:cNvSpPr>
                        <wps:spPr bwMode="auto">
                          <a:xfrm>
                            <a:off x="7988" y="5261"/>
                            <a:ext cx="570" cy="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5D3993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6" name="Text Box 4105"/>
                        <wps:cNvSpPr txBox="1">
                          <a:spLocks noChangeArrowheads="1"/>
                        </wps:cNvSpPr>
                        <wps:spPr bwMode="auto">
                          <a:xfrm>
                            <a:off x="8448" y="5261"/>
                            <a:ext cx="570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5D3993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7" name="Text Box 4106"/>
                        <wps:cNvSpPr txBox="1">
                          <a:spLocks noChangeArrowheads="1"/>
                        </wps:cNvSpPr>
                        <wps:spPr bwMode="auto">
                          <a:xfrm>
                            <a:off x="10456" y="3581"/>
                            <a:ext cx="570" cy="6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0718E3" w:rsidRDefault="00ED30F6" w:rsidP="005D3993">
                              <w:pP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</w:pPr>
                              <w:r w:rsidRPr="000718E3"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8" name="Text Box 4107"/>
                        <wps:cNvSpPr txBox="1">
                          <a:spLocks noChangeArrowheads="1"/>
                        </wps:cNvSpPr>
                        <wps:spPr bwMode="auto">
                          <a:xfrm>
                            <a:off x="10444" y="4598"/>
                            <a:ext cx="544" cy="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0718E3" w:rsidRDefault="00ED30F6" w:rsidP="005D3993">
                              <w:pP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9" name="Text Box 4108"/>
                        <wps:cNvSpPr txBox="1">
                          <a:spLocks noChangeArrowheads="1"/>
                        </wps:cNvSpPr>
                        <wps:spPr bwMode="auto">
                          <a:xfrm>
                            <a:off x="9160" y="2953"/>
                            <a:ext cx="570" cy="5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0718E3" w:rsidRDefault="00ED30F6" w:rsidP="005D3993">
                              <w:pP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0" name="Line 4109"/>
                        <wps:cNvCnPr>
                          <a:cxnSpLocks noChangeShapeType="1"/>
                        </wps:cNvCnPr>
                        <wps:spPr bwMode="auto">
                          <a:xfrm flipV="1">
                            <a:off x="7035" y="3783"/>
                            <a:ext cx="3371" cy="5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5169F12" id="Group 4095" o:spid="_x0000_s1026" style="position:absolute;margin-left:0;margin-top:6.15pt;width:167.45pt;height:120.75pt;z-index:251954176;mso-position-horizontal:left;mso-position-horizontal-relative:margin" coordorigin="6922,2953" coordsize="4104,32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">
                <v:line id="Line 4096" o:spid="_x0000_s1027" style="position:absolute;flip:y;visibility:visible;mso-wrap-style:square" from="6922,4897" to="10406,5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/3aOMIAAADcAAAADwAAAGRycy9kb3ducmV2LnhtbERPz2vCMBS+C/4P4Qm7iKZTNko1ik4L&#10;g13WqvdH82yLzUtoMq3//XIY7Pjx/V5vB9OJO/W+tazgdZ6AIK6sbrlWcD7lsxSED8gaO8uk4Eke&#10;tpvxaI2Ztg8u6F6GWsQQ9hkqaEJwmZS+asign1tHHLmr7Q2GCPta6h4fMdx0cpEk79Jgy7GhQUcf&#10;DVW38scomC6PB+fSNM+Lg22/3eVY7L/OSr1Mht0KRKAh/Iv/3J9aweItro1n4hGQm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/3aOMIAAADcAAAADwAAAAAAAAAAAAAA&#10;AAChAgAAZHJzL2Rvd25yZXYueG1sUEsFBgAAAAAEAAQA+QAAAJADAAAAAA==&#10;">
                  <v:stroke startarrow="block" endarrow="block"/>
                </v:line>
                <v:line id="Line 4097" o:spid="_x0000_s1028" style="position:absolute;flip:x;visibility:visible;mso-wrap-style:square" from="8225,3103" to="9145,6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EQhcEAAADcAAAADwAAAGRycy9kb3ducmV2LnhtbERPTYvCMBC9L/gfwgheFk1XQUrXKLpa&#10;ELxYde9DM9uWbSahiVr/vTkIHh/ve7HqTStu1PnGsoKvSQKCuLS64UrB5ZyPUxA+IGtsLZOCB3lY&#10;LQcfC8y0vXNBt1OoRAxhn6GCOgSXSenLmgz6iXXEkfuzncEQYVdJ3eE9hptWTpNkLg02HBtqdPRT&#10;U/l/uhoFn7Pd1rk0zfNia5uj+90Vm8NFqdGwX3+DCNSHt/jl3msF03lcG8/EIyCX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kRCFwQAAANwAAAAPAAAAAAAAAAAAAAAA&#10;AKECAABkcnMvZG93bnJldi54bWxQSwUGAAAAAAQABAD5AAAAjwMAAAAA&#10;">
                  <v:stroke startarrow="block" endarrow="block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098" o:spid="_x0000_s1029" type="#_x0000_t202" style="position:absolute;left:8503;top:3411;width:316;height: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AyocQA&#10;AADc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nmyhO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QMqHEAAAA3AAAAA8AAAAAAAAAAAAAAAAAmAIAAGRycy9k&#10;b3ducmV2LnhtbFBLBQYAAAAABAAEAPUAAACJAwAAAAA=&#10;" filled="f" stroked="f">
                  <v:textbox>
                    <w:txbxContent>
                      <w:p w:rsidR="00ED30F6" w:rsidRPr="00FD6533" w:rsidRDefault="00ED30F6" w:rsidP="005D3993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1</w:t>
                        </w:r>
                      </w:p>
                    </w:txbxContent>
                  </v:textbox>
                </v:shape>
                <v:shape id="Text Box 4099" o:spid="_x0000_s1030" type="#_x0000_t202" style="position:absolute;left:8969;top:3417;width:398;height:4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MN4cAA&#10;AADcAAAADwAAAGRycy9kb3ducmV2LnhtbERPTYvCMBC9C/6HMIK3NVHcda1GEUXwpOjuCt6GZmyL&#10;zaQ00Xb/vTkIHh/ve75sbSkeVPvCsYbhQIEgTp0pONPw+7P9+AbhA7LB0jFp+CcPy0W3M8fEuIaP&#10;9DiFTMQQ9glqyEOoEil9mpNFP3AVceSurrYYIqwzaWpsYrgt5UipL2mx4NiQY0XrnNLb6W41/O2v&#10;l/NYHbKN/awa1yrJdiq17vfa1QxEoDa8xS/3zmgYTeL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3MN4cAAAADcAAAADwAAAAAAAAAAAAAAAACYAgAAZHJzL2Rvd25y&#10;ZXYueG1sUEsFBgAAAAAEAAQA9QAAAIUDAAAAAA==&#10;" filled="f" stroked="f">
                  <v:textbox>
                    <w:txbxContent>
                      <w:p w:rsidR="00ED30F6" w:rsidRPr="00FD6533" w:rsidRDefault="00ED30F6" w:rsidP="005D3993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5\</w:t>
                        </w:r>
                      </w:p>
                    </w:txbxContent>
                  </v:textbox>
                </v:shape>
                <v:shape id="Text Box 4100" o:spid="_x0000_s1031" type="#_x0000_t202" style="position:absolute;left:8265;top:4073;width:422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+oes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C2m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/qHrEAAAA3AAAAA8AAAAAAAAAAAAAAAAAmAIAAGRycy9k&#10;b3ducmV2LnhtbFBLBQYAAAAABAAEAPUAAACJAwAAAAA=&#10;" filled="f" stroked="f">
                  <v:textbox>
                    <w:txbxContent>
                      <w:p w:rsidR="00ED30F6" w:rsidRPr="00FD6533" w:rsidRDefault="00ED30F6" w:rsidP="005D3993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4101" o:spid="_x0000_s1032" type="#_x0000_t202" style="position:absolute;left:8779;top:4028;width:533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02DcUA&#10;AADcAAAADwAAAGRycy9kb3ducmV2LnhtbESPT2vCQBTE74V+h+UVvOlug39q6iaUFsFTRa2Ct0f2&#10;mYRm34bsatJv3y0IPQ4z8xtmlQ+2ETfqfO1Yw/NEgSAunKm51PB1WI9fQPiAbLBxTBp+yEOePT6s&#10;MDWu5x3d9qEUEcI+RQ1VCG0qpS8qsugnriWO3sV1FkOUXSlNh32E20YmSs2lxZrjQoUtvVdUfO+v&#10;VsPx83I+TdW2/LCztneDkmyXUuvR0/D2CiLQEP7D9/bGaEgW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7TYNxQAAANwAAAAPAAAAAAAAAAAAAAAAAJgCAABkcnMv&#10;ZG93bnJldi54bWxQSwUGAAAAAAQABAD1AAAAigMAAAAA&#10;" filled="f" stroked="f">
                  <v:textbox>
                    <w:txbxContent>
                      <w:p w:rsidR="00ED30F6" w:rsidRPr="00FD6533" w:rsidRDefault="00ED30F6" w:rsidP="005D3993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6</w:t>
                        </w:r>
                      </w:p>
                    </w:txbxContent>
                  </v:textbox>
                </v:shape>
                <v:shape id="Text Box 4102" o:spid="_x0000_s1033" type="#_x0000_t202" style="position:absolute;left:8085;top:4708;width:473;height:5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GTls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MFk8w/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+hk5bEAAAA3AAAAA8AAAAAAAAAAAAAAAAAmAIAAGRycy9k&#10;b3ducmV2LnhtbFBLBQYAAAAABAAEAPUAAACJAwAAAAA=&#10;" filled="f" stroked="f">
                  <v:textbox>
                    <w:txbxContent>
                      <w:p w:rsidR="00ED30F6" w:rsidRPr="00FD6533" w:rsidRDefault="00ED30F6" w:rsidP="005D3993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shape>
                <v:shape id="Text Box 4103" o:spid="_x0000_s1034" type="#_x0000_t202" style="position:absolute;left:8558;top:4681;width:570;height:6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gL4sQA&#10;AADc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k/c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BIC+LEAAAA3AAAAA8AAAAAAAAAAAAAAAAAmAIAAGRycy9k&#10;b3ducmV2LnhtbFBLBQYAAAAABAAEAPUAAACJAwAAAAA=&#10;" filled="f" stroked="f">
                  <v:textbox>
                    <w:txbxContent>
                      <w:p w:rsidR="00ED30F6" w:rsidRPr="00FD6533" w:rsidRDefault="00ED30F6" w:rsidP="005D3993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7</w:t>
                        </w:r>
                      </w:p>
                    </w:txbxContent>
                  </v:textbox>
                </v:shape>
                <v:shape id="Text Box 4104" o:spid="_x0000_s1035" type="#_x0000_t202" style="position:absolute;left:7988;top:5261;width:570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SuecQA&#10;AADc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fI6g/uZeAR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8ErnnEAAAA3AAAAA8AAAAAAAAAAAAAAAAAmAIAAGRycy9k&#10;b3ducmV2LnhtbFBLBQYAAAAABAAEAPUAAACJAwAAAAA=&#10;" filled="f" stroked="f">
                  <v:textbox>
                    <w:txbxContent>
                      <w:p w:rsidR="00ED30F6" w:rsidRPr="00FD6533" w:rsidRDefault="00ED30F6" w:rsidP="005D3993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4</w:t>
                        </w:r>
                      </w:p>
                    </w:txbxContent>
                  </v:textbox>
                </v:shape>
                <v:shape id="Text Box 4105" o:spid="_x0000_s1036" type="#_x0000_t202" style="position:absolute;left:8448;top:5261;width:570;height:5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YwDsMA&#10;AADcAAAADwAAAGRycy9kb3ducmV2LnhtbESPQWsCMRSE74L/ITzBmyZKtXY1ilgKPSm1teDtsXnu&#10;Lm5elk10139vBMHjMDPfMItVa0txpdoXjjWMhgoEcepMwZmGv9+vwQyED8gGS8ek4UYeVstuZ4GJ&#10;cQ3/0HUfMhEh7BPUkIdQJVL6NCeLfugq4uidXG0xRFln0tTYRLgt5VipqbRYcFzIsaJNTul5f7Ea&#10;DtvT8f9N7bJPO6ka1yrJ9kNq3e+16zmIQG14hZ/tb6Nh/D6F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9YwDsMAAADcAAAADwAAAAAAAAAAAAAAAACYAgAAZHJzL2Rv&#10;d25yZXYueG1sUEsFBgAAAAAEAAQA9QAAAIgDAAAAAA==&#10;" filled="f" stroked="f">
                  <v:textbox>
                    <w:txbxContent>
                      <w:p w:rsidR="00ED30F6" w:rsidRPr="00FD6533" w:rsidRDefault="00ED30F6" w:rsidP="005D3993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8</w:t>
                        </w:r>
                      </w:p>
                    </w:txbxContent>
                  </v:textbox>
                </v:shape>
                <v:shape id="Text Box 4106" o:spid="_x0000_s1037" type="#_x0000_t202" style="position:absolute;left:10456;top:3581;width:570;height:6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qVlcQA&#10;AADcAAAADwAAAGRycy9kb3ducmV2LnhtbESPT4vCMBTE74LfITzBmybK+merUcRlYU/KuuuCt0fz&#10;bIvNS2mird/eCMIeh5n5DbNct7YUN6p94VjDaKhAEKfOFJxp+P35HMxB+IBssHRMGu7kYb3qdpaY&#10;GNfwN90OIRMRwj5BDXkIVSKlT3Oy6IeuIo7e2dUWQ5R1Jk2NTYTbUo6VmkqLBceFHCva5pReDler&#10;4bg7n/7e1D77sJOqca2SbN+l1v1eu1mACNSG//Cr/WU0jGczeJ6JR0C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alZXEAAAA3AAAAA8AAAAAAAAAAAAAAAAAmAIAAGRycy9k&#10;b3ducmV2LnhtbFBLBQYAAAAABAAEAPUAAACJAwAAAAA=&#10;" filled="f" stroked="f">
                  <v:textbox>
                    <w:txbxContent>
                      <w:p w:rsidR="00ED30F6" w:rsidRPr="000718E3" w:rsidRDefault="00ED30F6" w:rsidP="005D3993">
                        <w:pP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</w:pPr>
                        <w:r w:rsidRPr="000718E3"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  <w:t>l</w:t>
                        </w:r>
                      </w:p>
                    </w:txbxContent>
                  </v:textbox>
                </v:shape>
                <v:shape id="Text Box 4107" o:spid="_x0000_s1038" type="#_x0000_t202" style="position:absolute;left:10444;top:4598;width:544;height:5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UB58AA&#10;AADcAAAADwAAAGRycy9kb3ducmV2LnhtbERPTYvCMBC9C/6HMIK3NVHcda1GEUXwpOjuCt6GZmyL&#10;zaQ00Xb/vTkIHh/ve75sbSkeVPvCsYbhQIEgTp0pONPw+7P9+AbhA7LB0jFp+CcPy0W3M8fEuIaP&#10;9DiFTMQQ9glqyEOoEil9mpNFP3AVceSurrYYIqwzaWpsYrgt5UipL2mx4NiQY0XrnNLb6W41/O2v&#10;l/NYHbKN/awa1yrJdiq17vfa1QxEoDa8xS/3zmgYTeL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QUB58AAAADcAAAADwAAAAAAAAAAAAAAAACYAgAAZHJzL2Rvd25y&#10;ZXYueG1sUEsFBgAAAAAEAAQA9QAAAIUDAAAAAA==&#10;" filled="f" stroked="f">
                  <v:textbox>
                    <w:txbxContent>
                      <w:p w:rsidR="00ED30F6" w:rsidRPr="000718E3" w:rsidRDefault="00ED30F6" w:rsidP="005D3993">
                        <w:pP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</w:pPr>
                        <w: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shape>
                <v:shape id="Text Box 4108" o:spid="_x0000_s1039" type="#_x0000_t202" style="position:absolute;left:9160;top:2953;width:570;height:5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mkfMMA&#10;AADcAAAADwAAAGRycy9kb3ducmV2LnhtbESPQWsCMRSE7wX/Q3iCt5ooWnU1irQInizaKnh7bJ67&#10;i5uXZRPd9d8bodDjMDPfMItVa0txp9oXjjUM+goEcepMwZmG35/N+xSED8gGS8ek4UEeVsvO2wIT&#10;4xre0/0QMhEh7BPUkIdQJVL6NCeLvu8q4uhdXG0xRFln0tTYRLgt5VCpD2mx4LiQY0WfOaXXw81q&#10;OO4u59NIfWdfdlw1rlWS7Uxq3eu26zmIQG34D/+1t0bDcDKD1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kmkfMMAAADcAAAADwAAAAAAAAAAAAAAAACYAgAAZHJzL2Rv&#10;d25yZXYueG1sUEsFBgAAAAAEAAQA9QAAAIgDAAAAAA==&#10;" filled="f" stroked="f">
                  <v:textbox>
                    <w:txbxContent>
                      <w:p w:rsidR="00ED30F6" w:rsidRPr="000718E3" w:rsidRDefault="00ED30F6" w:rsidP="005D3993">
                        <w:pP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</w:pPr>
                        <w: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  <w:t>t</w:t>
                        </w:r>
                      </w:p>
                    </w:txbxContent>
                  </v:textbox>
                </v:shape>
                <v:line id="Line 4109" o:spid="_x0000_s1040" style="position:absolute;flip:y;visibility:visible;mso-wrap-style:square" from="7035,3783" to="10406,43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+v6ecIAAADcAAAADwAAAGRycy9kb3ducmV2LnhtbERPz2vCMBS+D/Y/hDfYZcx0DiRUo7hp&#10;QdjF1u7+aJ5tsXkJTabdf28Ogx0/vt+rzWQHcaUx9I41vM0yEMSNMz23GupT8apAhIhscHBMGn4p&#10;wGb9+LDC3Lgbl3StYitSCIccNXQx+lzK0HRkMcycJ07c2Y0WY4JjK82ItxRuBznPsoW02HNq6NDT&#10;Z0fNpfqxGl7e9zvvlSqKcuf6o//elx9ftdbPT9N2CSLSFP/Ff+6D0TBXaX46k46AX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+v6ecIAAADcAAAADwAAAAAAAAAAAAAA&#10;AAChAgAAZHJzL2Rvd25yZXYueG1sUEsFBgAAAAAEAAQA+QAAAJADAAAAAA==&#10;">
                  <v:stroke startarrow="block" endarrow="block"/>
                </v:line>
                <w10:wrap anchorx="margin"/>
              </v:group>
            </w:pict>
          </mc:Fallback>
        </mc:AlternateContent>
      </w:r>
      <w:r w:rsidR="00D86AB7" w:rsidRPr="00EA78BD">
        <w:rPr>
          <w:rFonts w:cs="Arial"/>
        </w:rPr>
        <w:t>Corresponding Angles –</w:t>
      </w:r>
      <w:r w:rsidR="00D86AB7" w:rsidRPr="00EA78BD">
        <w:rPr>
          <w:rFonts w:cs="Arial"/>
        </w:rPr>
        <w:tab/>
      </w:r>
      <w:r w:rsidR="00D86AB7" w:rsidRPr="00EA78BD">
        <w:rPr>
          <w:rFonts w:cs="Arial"/>
        </w:rPr>
        <w:tab/>
      </w:r>
      <w:r w:rsidR="00D86AB7">
        <w:rPr>
          <w:rFonts w:cs="Arial"/>
        </w:rPr>
        <w:tab/>
      </w:r>
    </w:p>
    <w:p w:rsidR="00D86AB7" w:rsidRPr="00EA78BD" w:rsidRDefault="00D86AB7" w:rsidP="00D86AB7">
      <w:pPr>
        <w:spacing w:line="360" w:lineRule="auto"/>
        <w:rPr>
          <w:rFonts w:cs="Arial"/>
        </w:rPr>
      </w:pP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="00B000B0" w:rsidRPr="00EA78BD">
        <w:rPr>
          <w:rFonts w:cs="Arial"/>
        </w:rPr>
        <w:t>__________________________</w:t>
      </w:r>
      <w:r w:rsidR="00B000B0">
        <w:rPr>
          <w:rFonts w:cs="Arial"/>
        </w:rPr>
        <w:t>______________________________</w:t>
      </w:r>
      <w:r w:rsidR="00B000B0" w:rsidRPr="00EA78BD">
        <w:rPr>
          <w:rFonts w:cs="Arial"/>
        </w:rPr>
        <w:t>_________</w:t>
      </w:r>
    </w:p>
    <w:p w:rsidR="00B000B0" w:rsidRDefault="00D86AB7" w:rsidP="00D86AB7">
      <w:pPr>
        <w:spacing w:line="360" w:lineRule="auto"/>
        <w:rPr>
          <w:rFonts w:cs="Arial"/>
        </w:rPr>
      </w:pP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</w:p>
    <w:p w:rsidR="00D86AB7" w:rsidRPr="00EA78BD" w:rsidRDefault="00B000B0" w:rsidP="00D86AB7">
      <w:pPr>
        <w:spacing w:line="360" w:lineRule="auto"/>
        <w:rPr>
          <w:rFonts w:cs="Arial"/>
        </w:rPr>
      </w:pP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 w:rsidR="00D86AB7" w:rsidRPr="00EA78BD">
        <w:rPr>
          <w:rFonts w:cs="Arial"/>
        </w:rPr>
        <w:t>___________________</w:t>
      </w:r>
      <w:r w:rsidR="00D86AB7">
        <w:rPr>
          <w:rFonts w:cs="Arial"/>
        </w:rPr>
        <w:t>______________________________</w:t>
      </w:r>
      <w:r w:rsidR="00D86AB7" w:rsidRPr="00EA78BD">
        <w:rPr>
          <w:rFonts w:cs="Arial"/>
        </w:rPr>
        <w:t>________________</w:t>
      </w:r>
    </w:p>
    <w:p w:rsidR="00D86AB7" w:rsidRPr="00EA78BD" w:rsidRDefault="00D86AB7" w:rsidP="006916F0">
      <w:pPr>
        <w:spacing w:line="480" w:lineRule="auto"/>
        <w:rPr>
          <w:rFonts w:cs="Arial"/>
        </w:rPr>
      </w:pPr>
    </w:p>
    <w:p w:rsidR="00D86AB7" w:rsidRDefault="00D86AB7" w:rsidP="00D86AB7">
      <w:pPr>
        <w:spacing w:line="360" w:lineRule="auto"/>
        <w:rPr>
          <w:rFonts w:cs="Arial"/>
        </w:rPr>
      </w:pPr>
    </w:p>
    <w:p w:rsidR="00D86AB7" w:rsidRPr="00EA78BD" w:rsidRDefault="006916F0" w:rsidP="006916F0">
      <w:pPr>
        <w:spacing w:line="480" w:lineRule="auto"/>
        <w:rPr>
          <w:rFonts w:cs="Arial"/>
        </w:rPr>
      </w:pPr>
      <w:r w:rsidRPr="00EA78BD">
        <w:rPr>
          <w:rFonts w:cs="Arial"/>
          <w:b/>
          <w:noProof/>
        </w:rPr>
        <mc:AlternateContent>
          <mc:Choice Requires="wpg">
            <w:drawing>
              <wp:anchor distT="0" distB="0" distL="114300" distR="114300" simplePos="0" relativeHeight="251956224" behindDoc="0" locked="0" layoutInCell="1" allowOverlap="1" wp14:anchorId="40D87469" wp14:editId="4AF6A514">
                <wp:simplePos x="0" y="0"/>
                <wp:positionH relativeFrom="margin">
                  <wp:align>left</wp:align>
                </wp:positionH>
                <wp:positionV relativeFrom="paragraph">
                  <wp:posOffset>131445</wp:posOffset>
                </wp:positionV>
                <wp:extent cx="2126628" cy="1533525"/>
                <wp:effectExtent l="38100" t="0" r="0" b="66675"/>
                <wp:wrapNone/>
                <wp:docPr id="281" name="Group 40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26628" cy="1533525"/>
                          <a:chOff x="6922" y="2953"/>
                          <a:chExt cx="4104" cy="3204"/>
                        </a:xfrm>
                      </wpg:grpSpPr>
                      <wps:wsp>
                        <wps:cNvPr id="282" name="Line 4096"/>
                        <wps:cNvCnPr>
                          <a:cxnSpLocks noChangeShapeType="1"/>
                        </wps:cNvCnPr>
                        <wps:spPr bwMode="auto">
                          <a:xfrm flipV="1">
                            <a:off x="6922" y="4897"/>
                            <a:ext cx="3484" cy="6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3" name="Line 4097"/>
                        <wps:cNvCnPr>
                          <a:cxnSpLocks noChangeShapeType="1"/>
                        </wps:cNvCnPr>
                        <wps:spPr bwMode="auto">
                          <a:xfrm flipH="1">
                            <a:off x="8225" y="3103"/>
                            <a:ext cx="920" cy="30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4" name="Text Box 4098"/>
                        <wps:cNvSpPr txBox="1">
                          <a:spLocks noChangeArrowheads="1"/>
                        </wps:cNvSpPr>
                        <wps:spPr bwMode="auto">
                          <a:xfrm>
                            <a:off x="8503" y="3411"/>
                            <a:ext cx="316" cy="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5D3993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5" name="Text Box 4099"/>
                        <wps:cNvSpPr txBox="1">
                          <a:spLocks noChangeArrowheads="1"/>
                        </wps:cNvSpPr>
                        <wps:spPr bwMode="auto">
                          <a:xfrm>
                            <a:off x="8969" y="3417"/>
                            <a:ext cx="398" cy="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5D3993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5\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6" name="Text Box 4100"/>
                        <wps:cNvSpPr txBox="1">
                          <a:spLocks noChangeArrowheads="1"/>
                        </wps:cNvSpPr>
                        <wps:spPr bwMode="auto">
                          <a:xfrm>
                            <a:off x="8265" y="4073"/>
                            <a:ext cx="422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5D3993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7" name="Text Box 4101"/>
                        <wps:cNvSpPr txBox="1">
                          <a:spLocks noChangeArrowheads="1"/>
                        </wps:cNvSpPr>
                        <wps:spPr bwMode="auto">
                          <a:xfrm>
                            <a:off x="8779" y="4028"/>
                            <a:ext cx="533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5D3993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0" name="Text Box 4102"/>
                        <wps:cNvSpPr txBox="1">
                          <a:spLocks noChangeArrowheads="1"/>
                        </wps:cNvSpPr>
                        <wps:spPr bwMode="auto">
                          <a:xfrm>
                            <a:off x="8085" y="4708"/>
                            <a:ext cx="473" cy="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5D3993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1" name="Text Box 4103"/>
                        <wps:cNvSpPr txBox="1">
                          <a:spLocks noChangeArrowheads="1"/>
                        </wps:cNvSpPr>
                        <wps:spPr bwMode="auto">
                          <a:xfrm>
                            <a:off x="8558" y="4681"/>
                            <a:ext cx="570" cy="6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5D3993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2" name="Text Box 4104"/>
                        <wps:cNvSpPr txBox="1">
                          <a:spLocks noChangeArrowheads="1"/>
                        </wps:cNvSpPr>
                        <wps:spPr bwMode="auto">
                          <a:xfrm>
                            <a:off x="7988" y="5261"/>
                            <a:ext cx="570" cy="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5D3993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3" name="Text Box 4105"/>
                        <wps:cNvSpPr txBox="1">
                          <a:spLocks noChangeArrowheads="1"/>
                        </wps:cNvSpPr>
                        <wps:spPr bwMode="auto">
                          <a:xfrm>
                            <a:off x="8448" y="5261"/>
                            <a:ext cx="570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5D3993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4" name="Text Box 4106"/>
                        <wps:cNvSpPr txBox="1">
                          <a:spLocks noChangeArrowheads="1"/>
                        </wps:cNvSpPr>
                        <wps:spPr bwMode="auto">
                          <a:xfrm>
                            <a:off x="10456" y="3581"/>
                            <a:ext cx="570" cy="6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0718E3" w:rsidRDefault="00ED30F6" w:rsidP="005D3993">
                              <w:pP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</w:pPr>
                              <w:r w:rsidRPr="000718E3"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5" name="Text Box 4107"/>
                        <wps:cNvSpPr txBox="1">
                          <a:spLocks noChangeArrowheads="1"/>
                        </wps:cNvSpPr>
                        <wps:spPr bwMode="auto">
                          <a:xfrm>
                            <a:off x="10444" y="4598"/>
                            <a:ext cx="544" cy="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0718E3" w:rsidRDefault="00ED30F6" w:rsidP="005D3993">
                              <w:pP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88" name="Text Box 4108"/>
                        <wps:cNvSpPr txBox="1">
                          <a:spLocks noChangeArrowheads="1"/>
                        </wps:cNvSpPr>
                        <wps:spPr bwMode="auto">
                          <a:xfrm>
                            <a:off x="9160" y="2953"/>
                            <a:ext cx="570" cy="5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0718E3" w:rsidRDefault="00ED30F6" w:rsidP="005D3993">
                              <w:pP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89" name="Line 4109"/>
                        <wps:cNvCnPr>
                          <a:cxnSpLocks noChangeShapeType="1"/>
                        </wps:cNvCnPr>
                        <wps:spPr bwMode="auto">
                          <a:xfrm flipV="1">
                            <a:off x="7035" y="3783"/>
                            <a:ext cx="3371" cy="5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0D87469" id="_x0000_s1041" style="position:absolute;margin-left:0;margin-top:10.35pt;width:167.45pt;height:120.75pt;z-index:251956224;mso-position-horizontal:left;mso-position-horizontal-relative:margin" coordorigin="6922,2953" coordsize="4104,32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">
                <v:line id="Line 4096" o:spid="_x0000_s1042" style="position:absolute;flip:y;visibility:visible;mso-wrap-style:square" from="6922,4897" to="10406,5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HXBlcQAAADcAAAADwAAAGRycy9kb3ducmV2LnhtbESPQWvCQBSE7wX/w/KEXkrdNIUSoqto&#10;NVDw0li9P7LPJJh9u2S3Gv+9Kwgeh5n5hpktBtOJM/W+tazgY5KAIK6sbrlWsP8r3jMQPiBr7CyT&#10;git5WMxHLzPMtb1wSeddqEWEsM9RQROCy6X0VUMG/cQ64ugdbW8wRNnXUvd4iXDTyTRJvqTBluNC&#10;g46+G6pOu3+j4O1zs3Yuy4qiXNv21x025Wq7V+p1PCynIAIN4Rl+tH+0gjRL4X4mHgE5v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dcGVxAAAANwAAAAPAAAAAAAAAAAA&#10;AAAAAKECAABkcnMvZG93bnJldi54bWxQSwUGAAAAAAQABAD5AAAAkgMAAAAA&#10;">
                  <v:stroke startarrow="block" endarrow="block"/>
                </v:line>
                <v:line id="Line 4097" o:spid="_x0000_s1043" style="position:absolute;flip:x;visibility:visible;mso-wrap-style:square" from="8225,3103" to="9145,6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lkDsQAAADcAAAADwAAAGRycy9kb3ducmV2LnhtbESPW4vCMBSE3xf8D+EI+7JoqsJSqlG8&#10;FYR92Xp5PzTHttichCZq99+bhYV9HGbmG2ax6k0rHtT5xrKCyTgBQVxa3XCl4HzKRykIH5A1tpZJ&#10;wQ95WC0HbwvMtH1yQY9jqESEsM9QQR2Cy6T0ZU0G/dg64uhdbWcwRNlVUnf4jHDTymmSfEqDDceF&#10;Gh1taypvx7tR8DHb75xL0zwvdrb5dpd9sfk6K/U+7NdzEIH68B/+ax+0gmk6g98z8QjI5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OWQOxAAAANwAAAAPAAAAAAAAAAAA&#10;AAAAAKECAABkcnMvZG93bnJldi54bWxQSwUGAAAAAAQABAD5AAAAkgMAAAAA&#10;">
                  <v:stroke startarrow="block" endarrow="block"/>
                </v:line>
                <v:shape id="Text Box 4098" o:spid="_x0000_s1044" type="#_x0000_t202" style="position:absolute;left:8503;top:3411;width:316;height: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17xc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lewe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Wde8XEAAAA3AAAAA8AAAAAAAAAAAAAAAAAmAIAAGRycy9k&#10;b3ducmV2LnhtbFBLBQYAAAAABAAEAPUAAACJAwAAAAA=&#10;" filled="f" stroked="f">
                  <v:textbox>
                    <w:txbxContent>
                      <w:p w:rsidR="00ED30F6" w:rsidRPr="00FD6533" w:rsidRDefault="00ED30F6" w:rsidP="005D3993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1</w:t>
                        </w:r>
                      </w:p>
                    </w:txbxContent>
                  </v:textbox>
                </v:shape>
                <v:shape id="Text Box 4099" o:spid="_x0000_s1045" type="#_x0000_t202" style="position:absolute;left:8969;top:3417;width:398;height:4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HeXs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2KV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rR3l7EAAAA3AAAAA8AAAAAAAAAAAAAAAAAmAIAAGRycy9k&#10;b3ducmV2LnhtbFBLBQYAAAAABAAEAPUAAACJAwAAAAA=&#10;" filled="f" stroked="f">
                  <v:textbox>
                    <w:txbxContent>
                      <w:p w:rsidR="00ED30F6" w:rsidRPr="00FD6533" w:rsidRDefault="00ED30F6" w:rsidP="005D3993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5\</w:t>
                        </w:r>
                      </w:p>
                    </w:txbxContent>
                  </v:textbox>
                </v:shape>
                <v:shape id="Text Box 4100" o:spid="_x0000_s1046" type="#_x0000_t202" style="position:absolute;left:8265;top:4073;width:422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NAKcQA&#10;AADcAAAADwAAAGRycy9kb3ducmV2LnhtbESPQWvCQBSE7wX/w/KE3uquYoNGN0EsQk8tTVXw9sg+&#10;k2D2bchuTfrvu4VCj8PMfMNs89G24k69bxxrmM8UCOLSmYYrDcfPw9MKhA/IBlvHpOGbPOTZ5GGL&#10;qXEDf9C9CJWIEPYpaqhD6FIpfVmTRT9zHXH0rq63GKLsK2l6HCLctnKhVCItNhwXauxoX1N5K76s&#10;htPb9XJeqvfqxT53gxuVZLuWWj9Ox90GRKAx/If/2q9Gw2KV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oDQCnEAAAA3AAAAA8AAAAAAAAAAAAAAAAAmAIAAGRycy9k&#10;b3ducmV2LnhtbFBLBQYAAAAABAAEAPUAAACJAwAAAAA=&#10;" filled="f" stroked="f">
                  <v:textbox>
                    <w:txbxContent>
                      <w:p w:rsidR="00ED30F6" w:rsidRPr="00FD6533" w:rsidRDefault="00ED30F6" w:rsidP="005D3993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4101" o:spid="_x0000_s1047" type="#_x0000_t202" style="position:absolute;left:8779;top:4028;width:533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U/lssMA&#10;AADcAAAADwAAAGRycy9kb3ducmV2LnhtbESPT4vCMBTE7wt+h/AEb5ooumo1iuyy4MnFv+Dt0Tzb&#10;YvNSmqztfvuNIOxxmJnfMMt1a0vxoNoXjjUMBwoEcepMwZmG0/GrPwPhA7LB0jFp+CUP61XnbYmJ&#10;cQ3v6XEImYgQ9glqyEOoEil9mpNFP3AVcfRurrYYoqwzaWpsItyWcqTUu7RYcFzIsaKPnNL74cdq&#10;OO9u18tYfWefdlI1rlWS7Vxq3eu2mwWIQG34D7/aW6NhNJvC80w8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U/lssMAAADcAAAADwAAAAAAAAAAAAAAAACYAgAAZHJzL2Rv&#10;d25yZXYueG1sUEsFBgAAAAAEAAQA9QAAAIgDAAAAAA==&#10;" filled="f" stroked="f">
                  <v:textbox>
                    <w:txbxContent>
                      <w:p w:rsidR="00ED30F6" w:rsidRPr="00FD6533" w:rsidRDefault="00ED30F6" w:rsidP="005D3993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6</w:t>
                        </w:r>
                      </w:p>
                    </w:txbxContent>
                  </v:textbox>
                </v:shape>
                <v:shape id="Text Box 4102" o:spid="_x0000_s1048" type="#_x0000_t202" style="position:absolute;left:8085;top:4708;width:473;height:5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ICfMEA&#10;AADcAAAADwAAAGRycy9kb3ducmV2LnhtbERPy4rCMBTdD/gP4QruNHF0fFSjDA4DrmYYX+Du0lzb&#10;YnNTmmjr35uFMMvDeS/XrS3FnWpfONYwHCgQxKkzBWcaDvvv/gyED8gGS8ek4UEe1qvO2xIT4xr+&#10;o/suZCKGsE9QQx5ClUjp05ws+oGriCN3cbXFEGGdSVNjE8NtKd+VmkiLBceGHCva5JRedzer4fhz&#10;OZ/G6jf7sh9V41ol2c6l1r1u+7kAEagN/+KXe2s0jKZxfjwTj4BcP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mSAnzBAAAA3AAAAA8AAAAAAAAAAAAAAAAAmAIAAGRycy9kb3du&#10;cmV2LnhtbFBLBQYAAAAABAAEAPUAAACGAwAAAAA=&#10;" filled="f" stroked="f">
                  <v:textbox>
                    <w:txbxContent>
                      <w:p w:rsidR="00ED30F6" w:rsidRPr="00FD6533" w:rsidRDefault="00ED30F6" w:rsidP="005D3993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shape>
                <v:shape id="Text Box 4103" o:spid="_x0000_s1049" type="#_x0000_t202" style="position:absolute;left:8558;top:4681;width:570;height:6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6n58QA&#10;AADcAAAADwAAAGRycy9kb3ducmV2LnhtbESPS2vDMBCE74H+B7GF3hIpaV51rYTSEuippXlBbou1&#10;fhBrZSw1dv99FQjkOMzMN0y67m0tLtT6yrGG8UiBIM6cqbjQsN9thksQPiAbrB2Thj/ysF49DFJM&#10;jOv4hy7bUIgIYZ+ghjKEJpHSZyVZ9CPXEEcvd63FEGVbSNNiF+G2lhOl5tJixXGhxIbeS8rO21+r&#10;4fCVn45T9V182FnTuV5Jti9S66fH/u0VRKA+3MO39qfR8LwYw/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bep+fEAAAA3AAAAA8AAAAAAAAAAAAAAAAAmAIAAGRycy9k&#10;b3ducmV2LnhtbFBLBQYAAAAABAAEAPUAAACJAwAAAAA=&#10;" filled="f" stroked="f">
                  <v:textbox>
                    <w:txbxContent>
                      <w:p w:rsidR="00ED30F6" w:rsidRPr="00FD6533" w:rsidRDefault="00ED30F6" w:rsidP="005D3993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7</w:t>
                        </w:r>
                      </w:p>
                    </w:txbxContent>
                  </v:textbox>
                </v:shape>
                <v:shape id="Text Box 4104" o:spid="_x0000_s1050" type="#_x0000_t202" style="position:absolute;left:7988;top:5261;width:570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w5kM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8LyY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YMOZDEAAAA3AAAAA8AAAAAAAAAAAAAAAAAmAIAAGRycy9k&#10;b3ducmV2LnhtbFBLBQYAAAAABAAEAPUAAACJAwAAAAA=&#10;" filled="f" stroked="f">
                  <v:textbox>
                    <w:txbxContent>
                      <w:p w:rsidR="00ED30F6" w:rsidRPr="00FD6533" w:rsidRDefault="00ED30F6" w:rsidP="005D3993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4</w:t>
                        </w:r>
                      </w:p>
                    </w:txbxContent>
                  </v:textbox>
                </v:shape>
                <v:shape id="Text Box 4105" o:spid="_x0000_s1051" type="#_x0000_t202" style="position:absolute;left:8448;top:5261;width:570;height:5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CcC8QA&#10;AADcAAAADwAAAGRycy9kb3ducmV2LnhtbESPT2sCMRTE74LfIbxCb5pUW7Vbo0il4MlS/4G3x+a5&#10;u7h5WTbRXb+9KQgeh5n5DTOdt7YUV6p94VjDW1+BIE6dKTjTsNv+9CYgfEA2WDomDTfyMJ91O1NM&#10;jGv4j66bkIkIYZ+ghjyEKpHSpzlZ9H1XEUfv5GqLIco6k6bGJsJtKQdKjaTFguNCjhV955SeNxer&#10;Yb8+HQ/v6jdb2o+qca2SbD+l1q8v7eILRKA2PMOP9spoGI6H8H8mHgE5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lAnAvEAAAA3AAAAA8AAAAAAAAAAAAAAAAAmAIAAGRycy9k&#10;b3ducmV2LnhtbFBLBQYAAAAABAAEAPUAAACJAwAAAAA=&#10;" filled="f" stroked="f">
                  <v:textbox>
                    <w:txbxContent>
                      <w:p w:rsidR="00ED30F6" w:rsidRPr="00FD6533" w:rsidRDefault="00ED30F6" w:rsidP="005D3993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8</w:t>
                        </w:r>
                      </w:p>
                    </w:txbxContent>
                  </v:textbox>
                </v:shape>
                <v:shape id="Text Box 4106" o:spid="_x0000_s1052" type="#_x0000_t202" style="position:absolute;left:10456;top:3581;width:570;height:6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kEf8QA&#10;AADcAAAADwAAAGRycy9kb3ducmV2LnhtbESPT2sCMRTE74LfIbyCN03aWrVbo5SK0JPiX/D22Dx3&#10;Fzcvyya6229vCoLHYWZ+w0znrS3FjWpfONbwOlAgiFNnCs407HfL/gSED8gGS8ek4Y88zGfdzhQT&#10;4xre0G0bMhEh7BPUkIdQJVL6NCeLfuAq4uidXW0xRFln0tTYRLgt5ZtSI2mx4LiQY0U/OaWX7dVq&#10;OKzOp+NQrbOF/aga1yrJ9lNq3Xtpv79ABGrDM/xo/xoN7+Mh/J+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apBH/EAAAA3AAAAA8AAAAAAAAAAAAAAAAAmAIAAGRycy9k&#10;b3ducmV2LnhtbFBLBQYAAAAABAAEAPUAAACJAwAAAAA=&#10;" filled="f" stroked="f">
                  <v:textbox>
                    <w:txbxContent>
                      <w:p w:rsidR="00ED30F6" w:rsidRPr="000718E3" w:rsidRDefault="00ED30F6" w:rsidP="005D3993">
                        <w:pP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</w:pPr>
                        <w:r w:rsidRPr="000718E3"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  <w:t>l</w:t>
                        </w:r>
                      </w:p>
                    </w:txbxContent>
                  </v:textbox>
                </v:shape>
                <v:shape id="Text Box 4107" o:spid="_x0000_s1053" type="#_x0000_t202" style="position:absolute;left:10444;top:4598;width:544;height:5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Wh5MQA&#10;AADcAAAADwAAAGRycy9kb3ducmV2LnhtbESPSWvDMBSE74X8B/EKuSVSlyx1rYTSUsgppdkgt4f1&#10;vBDryVhK7P77KBDocZiZb5h02dtaXKj1lWMNT2MFgjhzpuJCw277PZqD8AHZYO2YNPyRh+Vi8JBi&#10;YlzHv3TZhEJECPsENZQhNImUPivJoh+7hjh6uWsthijbQpoWuwi3tXxWaiotVhwXSmzos6TstDlb&#10;Dft1fjy8qp/iy06azvVKsn2TWg8f+493EIH68B++t1dGw8tsArcz8QjIx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loeTEAAAA3AAAAA8AAAAAAAAAAAAAAAAAmAIAAGRycy9k&#10;b3ducmV2LnhtbFBLBQYAAAAABAAEAPUAAACJAwAAAAA=&#10;" filled="f" stroked="f">
                  <v:textbox>
                    <w:txbxContent>
                      <w:p w:rsidR="00ED30F6" w:rsidRPr="000718E3" w:rsidRDefault="00ED30F6" w:rsidP="005D3993">
                        <w:pP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</w:pPr>
                        <w: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shape>
                <v:shape id="Text Box 4108" o:spid="_x0000_s1054" type="#_x0000_t202" style="position:absolute;left:9160;top:2953;width:570;height:5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dNzsIA&#10;AADdAAAADwAAAGRycy9kb3ducmV2LnhtbERPz2vCMBS+D/wfwhN2WxOHjlpNi0yEnTbWTcHbo3m2&#10;xealNNF2//1yGOz48f3eFpPtxJ0G3zrWsEgUCOLKmZZrDd9fh6cUhA/IBjvHpOGHPBT57GGLmXEj&#10;f9K9DLWIIewz1NCE0GdS+qohiz5xPXHkLm6wGCIcamkGHGO47eSzUi/SYsuxocGeXhuqruXNaji+&#10;X86npfqo93bVj25Sku1aav04n3YbEIGm8C/+c78ZDas0jXP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2903OwgAAAN0AAAAPAAAAAAAAAAAAAAAAAJgCAABkcnMvZG93&#10;bnJldi54bWxQSwUGAAAAAAQABAD1AAAAhwMAAAAA&#10;" filled="f" stroked="f">
                  <v:textbox>
                    <w:txbxContent>
                      <w:p w:rsidR="00ED30F6" w:rsidRPr="000718E3" w:rsidRDefault="00ED30F6" w:rsidP="005D3993">
                        <w:pP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</w:pPr>
                        <w: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  <w:t>t</w:t>
                        </w:r>
                      </w:p>
                    </w:txbxContent>
                  </v:textbox>
                </v:shape>
                <v:line id="Line 4109" o:spid="_x0000_s1055" style="position:absolute;flip:y;visibility:visible;mso-wrap-style:square" from="7035,3783" to="10406,43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/jkA8YAAADdAAAADwAAAGRycy9kb3ducmV2LnhtbESPzWrDMBCE74W8g9hCL6WRk9CiuFFC&#10;/gyFXOo0uS/W1ja1VsJSE+ftq0Khx2FmvmEWq8F24kJ9aB1rmIwzEMSVMy3XGk4fxZMCESKywc4x&#10;abhRgNVydLfA3Lgrl3Q5xlokCIccNTQx+lzKUDVkMYydJ07ep+stxiT7WpoerwluOznNshdpseW0&#10;0KCnbUPV1/Hbanic7XfeK1UU5c617/68LzeHk9YP98P6FUSkIf6H/9pvRsOzUnP4fZOegF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f45APGAAAA3QAAAA8AAAAAAAAA&#10;AAAAAAAAoQIAAGRycy9kb3ducmV2LnhtbFBLBQYAAAAABAAEAPkAAACUAwAAAAA=&#10;">
                  <v:stroke startarrow="block" endarrow="block"/>
                </v:line>
                <w10:wrap anchorx="margin"/>
              </v:group>
            </w:pict>
          </mc:Fallback>
        </mc:AlternateContent>
      </w:r>
      <w:r w:rsidR="00D86AB7" w:rsidRPr="00EA78BD">
        <w:rPr>
          <w:rFonts w:cs="Arial"/>
        </w:rPr>
        <w:t>Same</w:t>
      </w:r>
      <w:r w:rsidR="00D86AB7">
        <w:rPr>
          <w:rFonts w:cs="Arial"/>
        </w:rPr>
        <w:t>-Side Interior Angles –</w:t>
      </w:r>
      <w:r w:rsidR="00D86AB7">
        <w:rPr>
          <w:rFonts w:cs="Arial"/>
        </w:rPr>
        <w:tab/>
        <w:t>aka (Consecutive Angles</w:t>
      </w:r>
      <w:r w:rsidR="00D86AB7" w:rsidRPr="00EA78BD">
        <w:rPr>
          <w:rFonts w:cs="Arial"/>
        </w:rPr>
        <w:t>)</w:t>
      </w:r>
    </w:p>
    <w:p w:rsidR="00D86AB7" w:rsidRPr="00EA78BD" w:rsidRDefault="00D86AB7" w:rsidP="00D86AB7">
      <w:pPr>
        <w:spacing w:line="360" w:lineRule="auto"/>
        <w:rPr>
          <w:rFonts w:cs="Arial"/>
        </w:rPr>
      </w:pP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</w:p>
    <w:p w:rsidR="00D86AB7" w:rsidRPr="00EA78BD" w:rsidRDefault="00D86AB7" w:rsidP="00D86AB7">
      <w:pPr>
        <w:spacing w:line="360" w:lineRule="auto"/>
        <w:rPr>
          <w:rFonts w:cs="Arial"/>
        </w:rPr>
      </w:pP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  <w:t>_____</w:t>
      </w:r>
      <w:r>
        <w:rPr>
          <w:rFonts w:cs="Arial"/>
        </w:rPr>
        <w:t>_____________________________</w:t>
      </w:r>
      <w:r w:rsidRPr="00EA78BD">
        <w:rPr>
          <w:rFonts w:cs="Arial"/>
        </w:rPr>
        <w:t>______________________________</w:t>
      </w:r>
    </w:p>
    <w:p w:rsidR="00D86AB7" w:rsidRPr="00EA78BD" w:rsidRDefault="00D86AB7" w:rsidP="00D86AB7">
      <w:pPr>
        <w:spacing w:line="360" w:lineRule="auto"/>
        <w:rPr>
          <w:rFonts w:cs="Arial"/>
        </w:rPr>
      </w:pPr>
    </w:p>
    <w:p w:rsidR="00D86AB7" w:rsidRDefault="005D3993" w:rsidP="00D86AB7">
      <w:pPr>
        <w:spacing w:line="360" w:lineRule="auto"/>
        <w:rPr>
          <w:rFonts w:cs="Arial"/>
        </w:rPr>
      </w:pP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 w:rsidRPr="00EA78BD">
        <w:rPr>
          <w:rFonts w:cs="Arial"/>
        </w:rPr>
        <w:t>______</w:t>
      </w:r>
      <w:r>
        <w:rPr>
          <w:rFonts w:cs="Arial"/>
        </w:rPr>
        <w:t>_____________________________</w:t>
      </w:r>
      <w:r w:rsidRPr="00EA78BD">
        <w:rPr>
          <w:rFonts w:cs="Arial"/>
        </w:rPr>
        <w:t>_____________________________</w:t>
      </w:r>
    </w:p>
    <w:p w:rsidR="00D86AB7" w:rsidRDefault="00D86AB7" w:rsidP="00D86AB7">
      <w:pPr>
        <w:spacing w:line="360" w:lineRule="auto"/>
        <w:rPr>
          <w:rFonts w:cs="Arial"/>
        </w:rPr>
      </w:pPr>
    </w:p>
    <w:p w:rsidR="00D86AB7" w:rsidRPr="00EA78BD" w:rsidRDefault="00D86AB7" w:rsidP="006916F0">
      <w:pPr>
        <w:rPr>
          <w:rFonts w:cs="Arial"/>
        </w:rPr>
      </w:pPr>
    </w:p>
    <w:p w:rsidR="00D86AB7" w:rsidRPr="00EA78BD" w:rsidRDefault="00D86AB7" w:rsidP="006916F0">
      <w:pPr>
        <w:rPr>
          <w:rFonts w:cs="Arial"/>
        </w:rPr>
      </w:pPr>
      <w:r w:rsidRPr="00EA78BD">
        <w:rPr>
          <w:rFonts w:cs="Arial"/>
        </w:rPr>
        <w:t>Same-Side Exterior Angles –</w:t>
      </w:r>
      <w:r w:rsidRPr="00EA78BD">
        <w:rPr>
          <w:rFonts w:cs="Arial"/>
        </w:rPr>
        <w:tab/>
        <w:t>aka (</w:t>
      </w:r>
      <w:r>
        <w:rPr>
          <w:rFonts w:cs="Arial"/>
        </w:rPr>
        <w:t>Consecutive Angles</w:t>
      </w:r>
      <w:r w:rsidRPr="00EA78BD">
        <w:rPr>
          <w:rFonts w:cs="Arial"/>
        </w:rPr>
        <w:t>)</w:t>
      </w:r>
    </w:p>
    <w:p w:rsidR="00D86AB7" w:rsidRPr="00EA78BD" w:rsidRDefault="005D3993" w:rsidP="00D86AB7">
      <w:pPr>
        <w:spacing w:line="360" w:lineRule="auto"/>
        <w:rPr>
          <w:rFonts w:cs="Arial"/>
        </w:rPr>
      </w:pPr>
      <w:r w:rsidRPr="00EA78BD">
        <w:rPr>
          <w:rFonts w:cs="Arial"/>
          <w:b/>
          <w:noProof/>
        </w:rPr>
        <mc:AlternateContent>
          <mc:Choice Requires="wpg">
            <w:drawing>
              <wp:anchor distT="0" distB="0" distL="114300" distR="114300" simplePos="0" relativeHeight="251958272" behindDoc="0" locked="0" layoutInCell="1" allowOverlap="1" wp14:anchorId="59ABEEE4" wp14:editId="33F88037">
                <wp:simplePos x="0" y="0"/>
                <wp:positionH relativeFrom="margin">
                  <wp:posOffset>0</wp:posOffset>
                </wp:positionH>
                <wp:positionV relativeFrom="paragraph">
                  <wp:posOffset>0</wp:posOffset>
                </wp:positionV>
                <wp:extent cx="2126628" cy="1533525"/>
                <wp:effectExtent l="38100" t="0" r="0" b="66675"/>
                <wp:wrapNone/>
                <wp:docPr id="5890" name="Group 40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26628" cy="1533525"/>
                          <a:chOff x="6922" y="2953"/>
                          <a:chExt cx="4104" cy="3204"/>
                        </a:xfrm>
                      </wpg:grpSpPr>
                      <wps:wsp>
                        <wps:cNvPr id="5891" name="Line 4096"/>
                        <wps:cNvCnPr>
                          <a:cxnSpLocks noChangeShapeType="1"/>
                        </wps:cNvCnPr>
                        <wps:spPr bwMode="auto">
                          <a:xfrm flipV="1">
                            <a:off x="6922" y="4897"/>
                            <a:ext cx="3484" cy="6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79" name="Line 4097"/>
                        <wps:cNvCnPr>
                          <a:cxnSpLocks noChangeShapeType="1"/>
                        </wps:cNvCnPr>
                        <wps:spPr bwMode="auto">
                          <a:xfrm flipH="1">
                            <a:off x="8225" y="3103"/>
                            <a:ext cx="920" cy="30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80" name="Text Box 4098"/>
                        <wps:cNvSpPr txBox="1">
                          <a:spLocks noChangeArrowheads="1"/>
                        </wps:cNvSpPr>
                        <wps:spPr bwMode="auto">
                          <a:xfrm>
                            <a:off x="8503" y="3411"/>
                            <a:ext cx="316" cy="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5D3993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81" name="Text Box 4099"/>
                        <wps:cNvSpPr txBox="1">
                          <a:spLocks noChangeArrowheads="1"/>
                        </wps:cNvSpPr>
                        <wps:spPr bwMode="auto">
                          <a:xfrm>
                            <a:off x="8969" y="3417"/>
                            <a:ext cx="398" cy="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5D3993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5\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82" name="Text Box 4100"/>
                        <wps:cNvSpPr txBox="1">
                          <a:spLocks noChangeArrowheads="1"/>
                        </wps:cNvSpPr>
                        <wps:spPr bwMode="auto">
                          <a:xfrm>
                            <a:off x="8265" y="4073"/>
                            <a:ext cx="422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5D3993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83" name="Text Box 4101"/>
                        <wps:cNvSpPr txBox="1">
                          <a:spLocks noChangeArrowheads="1"/>
                        </wps:cNvSpPr>
                        <wps:spPr bwMode="auto">
                          <a:xfrm>
                            <a:off x="8779" y="4028"/>
                            <a:ext cx="533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5D3993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84" name="Text Box 4102"/>
                        <wps:cNvSpPr txBox="1">
                          <a:spLocks noChangeArrowheads="1"/>
                        </wps:cNvSpPr>
                        <wps:spPr bwMode="auto">
                          <a:xfrm>
                            <a:off x="8085" y="4708"/>
                            <a:ext cx="473" cy="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5D3993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85" name="Text Box 4103"/>
                        <wps:cNvSpPr txBox="1">
                          <a:spLocks noChangeArrowheads="1"/>
                        </wps:cNvSpPr>
                        <wps:spPr bwMode="auto">
                          <a:xfrm>
                            <a:off x="8558" y="4681"/>
                            <a:ext cx="570" cy="6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5D3993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86" name="Text Box 4104"/>
                        <wps:cNvSpPr txBox="1">
                          <a:spLocks noChangeArrowheads="1"/>
                        </wps:cNvSpPr>
                        <wps:spPr bwMode="auto">
                          <a:xfrm>
                            <a:off x="7988" y="5261"/>
                            <a:ext cx="570" cy="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5D3993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87" name="Text Box 4105"/>
                        <wps:cNvSpPr txBox="1">
                          <a:spLocks noChangeArrowheads="1"/>
                        </wps:cNvSpPr>
                        <wps:spPr bwMode="auto">
                          <a:xfrm>
                            <a:off x="8448" y="5261"/>
                            <a:ext cx="570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5D3993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88" name="Text Box 4106"/>
                        <wps:cNvSpPr txBox="1">
                          <a:spLocks noChangeArrowheads="1"/>
                        </wps:cNvSpPr>
                        <wps:spPr bwMode="auto">
                          <a:xfrm>
                            <a:off x="10456" y="3581"/>
                            <a:ext cx="570" cy="6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0718E3" w:rsidRDefault="00ED30F6" w:rsidP="005D3993">
                              <w:pP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</w:pPr>
                              <w:r w:rsidRPr="000718E3"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89" name="Text Box 4107"/>
                        <wps:cNvSpPr txBox="1">
                          <a:spLocks noChangeArrowheads="1"/>
                        </wps:cNvSpPr>
                        <wps:spPr bwMode="auto">
                          <a:xfrm>
                            <a:off x="10444" y="4598"/>
                            <a:ext cx="544" cy="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0718E3" w:rsidRDefault="00ED30F6" w:rsidP="005D3993">
                              <w:pP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90" name="Text Box 4108"/>
                        <wps:cNvSpPr txBox="1">
                          <a:spLocks noChangeArrowheads="1"/>
                        </wps:cNvSpPr>
                        <wps:spPr bwMode="auto">
                          <a:xfrm>
                            <a:off x="9160" y="2953"/>
                            <a:ext cx="570" cy="5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0718E3" w:rsidRDefault="00ED30F6" w:rsidP="005D3993">
                              <w:pP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91" name="Line 4109"/>
                        <wps:cNvCnPr>
                          <a:cxnSpLocks noChangeShapeType="1"/>
                        </wps:cNvCnPr>
                        <wps:spPr bwMode="auto">
                          <a:xfrm flipV="1">
                            <a:off x="7035" y="3783"/>
                            <a:ext cx="3371" cy="5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9ABEEE4" id="_x0000_s1056" style="position:absolute;margin-left:0;margin-top:0;width:167.45pt;height:120.75pt;z-index:251958272;mso-position-horizontal-relative:margin" coordorigin="6922,2953" coordsize="4104,32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">
                <v:line id="Line 4096" o:spid="_x0000_s1057" style="position:absolute;flip:y;visibility:visible;mso-wrap-style:square" from="6922,4897" to="10406,5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d+2MYAAADdAAAADwAAAGRycy9kb3ducmV2LnhtbESPQWvCQBSE7wX/w/IEL0U3VippdJW2&#10;Gih4MVbvj+xrEpp9u2RXjf/eFQo9DjPzDbNc96YVF+p8Y1nBdJKAIC6tbrhScPzOxykIH5A1tpZJ&#10;wY08rFeDpyVm2l65oMshVCJC2GeooA7BZVL6siaDfmIdcfR+bGcwRNlVUnd4jXDTypckmUuDDceF&#10;Gh191lT+Hs5GwfNsu3EuTfO82Nhm707b4mN3VGo07N8XIAL14T/81/7SCl7Ttyk83sQnIF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xXftjGAAAA3QAAAA8AAAAAAAAA&#10;AAAAAAAAoQIAAGRycy9kb3ducmV2LnhtbFBLBQYAAAAABAAEAPkAAACUAwAAAAA=&#10;">
                  <v:stroke startarrow="block" endarrow="block"/>
                </v:line>
                <v:line id="Line 4097" o:spid="_x0000_s1058" style="position:absolute;flip:x;visibility:visible;mso-wrap-style:square" from="8225,3103" to="9145,6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ybuccAAADdAAAADwAAAGRycy9kb3ducmV2LnhtbESPS2vDMBCE74X8B7GFXkoiJ6Gt40QJ&#10;eRkCvdR53Bdra5tYK2Gpifvvq0Khx2FmvmEWq9604kadbywrGI8SEMSl1Q1XCs6nfJiC8AFZY2uZ&#10;FHyTh9Vy8LDATNs7F3Q7hkpECPsMFdQhuExKX9Zk0I+sI47ep+0Mhii7SuoO7xFuWjlJkldpsOG4&#10;UKOjbU3l9fhlFDxP9zvn0jTPi51tPtxlX2zez0o9PfbrOYhAffgP/7UPWsHL7G0Gv2/iE5D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0zJu5xwAAAN0AAAAPAAAAAAAA&#10;AAAAAAAAAKECAABkcnMvZG93bnJldi54bWxQSwUGAAAAAAQABAD5AAAAlQMAAAAA&#10;">
                  <v:stroke startarrow="block" endarrow="block"/>
                </v:line>
                <v:shape id="Text Box 4098" o:spid="_x0000_s1059" type="#_x0000_t202" style="position:absolute;left:8503;top:3411;width:316;height: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BOVcIA&#10;AADdAAAADwAAAGRycy9kb3ducmV2LnhtbERPy2rCQBTdF/yH4RbcNTMttcTUMUhLwZVSX+Dukrkm&#10;oZk7ITNN4t87C8Hl4bwX+Wgb0VPna8caXhMFgrhwpuZSw2H/85KC8AHZYOOYNFzJQ76cPC0wM27g&#10;X+p3oRQxhH2GGqoQ2kxKX1Rk0SeuJY7cxXUWQ4RdKU2HQwy3jXxT6kNarDk2VNjSV0XF3+7fajhu&#10;LufTu9qW33bWDm5Uku1caj19HlefIAKN4SG+u9dGw2yexv3xTXwCc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YE5VwgAAAN0AAAAPAAAAAAAAAAAAAAAAAJgCAABkcnMvZG93&#10;bnJldi54bWxQSwUGAAAAAAQABAD1AAAAhwMAAAAA&#10;" filled="f" stroked="f">
                  <v:textbox>
                    <w:txbxContent>
                      <w:p w:rsidR="00ED30F6" w:rsidRPr="00FD6533" w:rsidRDefault="00ED30F6" w:rsidP="005D3993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1</w:t>
                        </w:r>
                      </w:p>
                    </w:txbxContent>
                  </v:textbox>
                </v:shape>
                <v:shape id="Text Box 4099" o:spid="_x0000_s1060" type="#_x0000_t202" style="position:absolute;left:8969;top:3417;width:398;height:4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zrzsMA&#10;AADdAAAADwAAAGRycy9kb3ducmV2LnhtbESPT4vCMBTE74LfITxhb5q4qGg1iuwi7MnFv+Dt0Tzb&#10;YvNSmqyt334jCB6HmfkNs1i1thR3qn3hWMNwoEAQp84UnGk4Hjb9KQgfkA2WjknDgzyslt3OAhPj&#10;Gt7RfR8yESHsE9SQh1AlUvo0J4t+4Cri6F1dbTFEWWfS1NhEuC3lp1ITabHguJBjRV85pbf9n9Vw&#10;2l4v55H6zb7tuGpcqyTbmdT6o9eu5yACteEdfrV/jIbxbDqE55v4BO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zrzsMAAADdAAAADwAAAAAAAAAAAAAAAACYAgAAZHJzL2Rv&#10;d25yZXYueG1sUEsFBgAAAAAEAAQA9QAAAIgDAAAAAA==&#10;" filled="f" stroked="f">
                  <v:textbox>
                    <w:txbxContent>
                      <w:p w:rsidR="00ED30F6" w:rsidRPr="00FD6533" w:rsidRDefault="00ED30F6" w:rsidP="005D3993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5\</w:t>
                        </w:r>
                      </w:p>
                    </w:txbxContent>
                  </v:textbox>
                </v:shape>
                <v:shape id="Text Box 4100" o:spid="_x0000_s1061" type="#_x0000_t202" style="position:absolute;left:8265;top:4073;width:422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51ucUA&#10;AADdAAAADwAAAGRycy9kb3ducmV2LnhtbESPQWsCMRSE7wX/Q3hCbzVR3KJbo4gi9NRStYXeHpvn&#10;7uLmZUni7vbfN4WCx2FmvmFWm8E2oiMfascaphMFgrhwpuZSw/l0eFqACBHZYOOYNPxQgM169LDC&#10;3LieP6g7xlIkCIccNVQxtrmUoajIYpi4ljh5F+ctxiR9KY3HPsFtI2dKPUuLNaeFClvaVVRcjzer&#10;4fPt8v01V+/l3mZt7wYl2S6l1o/jYfsCItIQ7+H/9qvRkC0XM/h7k56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/nW5xQAAAN0AAAAPAAAAAAAAAAAAAAAAAJgCAABkcnMv&#10;ZG93bnJldi54bWxQSwUGAAAAAAQABAD1AAAAigMAAAAA&#10;" filled="f" stroked="f">
                  <v:textbox>
                    <w:txbxContent>
                      <w:p w:rsidR="00ED30F6" w:rsidRPr="00FD6533" w:rsidRDefault="00ED30F6" w:rsidP="005D3993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4101" o:spid="_x0000_s1062" type="#_x0000_t202" style="position:absolute;left:8779;top:4028;width:533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LQIsUA&#10;AADdAAAADwAAAGRycy9kb3ducmV2LnhtbESPW2sCMRSE3wX/QzgF3zTpxeJujSItgk+K2wv07bA5&#10;e6Gbk2UT3e2/N4Lg4zAz3zDL9WAbcabO1441PM4UCOLcmZpLDV+f2+kChA/IBhvHpOGfPKxX49ES&#10;U+N6PtI5C6WIEPYpaqhCaFMpfV6RRT9zLXH0CtdZDFF2pTQd9hFuG/mk1Ku0WHNcqLCl94ryv+xk&#10;NXzvi9+fF3UoP+y87d2gJNtEaj15GDZvIAIN4R6+tXdGwzxZPMP1TXwCcnU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stAixQAAAN0AAAAPAAAAAAAAAAAAAAAAAJgCAABkcnMv&#10;ZG93bnJldi54bWxQSwUGAAAAAAQABAD1AAAAigMAAAAA&#10;" filled="f" stroked="f">
                  <v:textbox>
                    <w:txbxContent>
                      <w:p w:rsidR="00ED30F6" w:rsidRPr="00FD6533" w:rsidRDefault="00ED30F6" w:rsidP="005D3993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6</w:t>
                        </w:r>
                      </w:p>
                    </w:txbxContent>
                  </v:textbox>
                </v:shape>
                <v:shape id="Text Box 4102" o:spid="_x0000_s1063" type="#_x0000_t202" style="position:absolute;left:8085;top:4708;width:473;height:5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tIVsUA&#10;AADdAAAADwAAAGRycy9kb3ducmV2LnhtbESPT2vCQBTE70K/w/IKvelui4qJ2YhYCj1ZtFXw9si+&#10;/KHZtyG7NfHbdwsFj8PM/IbJNqNtxZV63zjW8DxTIIgLZxquNHx9vk1XIHxANtg6Jg038rDJHyYZ&#10;psYNfKDrMVQiQtinqKEOoUul9EVNFv3MdcTRK11vMUTZV9L0OES4beWLUktpseG4UGNHu5qK7+OP&#10;1XDal5fzXH1Ur3bRDW5Ukm0itX56HLdrEIHGcA//t9+NhkWymsPfm/gEZP4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W0hWxQAAAN0AAAAPAAAAAAAAAAAAAAAAAJgCAABkcnMv&#10;ZG93bnJldi54bWxQSwUGAAAAAAQABAD1AAAAigMAAAAA&#10;" filled="f" stroked="f">
                  <v:textbox>
                    <w:txbxContent>
                      <w:p w:rsidR="00ED30F6" w:rsidRPr="00FD6533" w:rsidRDefault="00ED30F6" w:rsidP="005D3993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shape>
                <v:shape id="Text Box 4103" o:spid="_x0000_s1064" type="#_x0000_t202" style="position:absolute;left:8558;top:4681;width:570;height:6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ftzcUA&#10;AADdAAAADwAAAGRycy9kb3ducmV2LnhtbESPS2vDMBCE74X8B7GB3hopJS6OayWElkBPCc2j0Nti&#10;rR/UWhlLjZ1/HxUKOQ4z8w2Tr0fbigv1vnGsYT5TIIgLZxquNJyO26cUhA/IBlvHpOFKHtaryUOO&#10;mXEDf9LlECoRIewz1FCH0GVS+qImi37mOuLola63GKLsK2l6HCLctvJZqRdpseG4UGNHbzUVP4df&#10;q+G8K7+/FmpfvdukG9yoJNul1PpxOm5eQQQawz383/4wGpJlmsDfm/gE5O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F+3NxQAAAN0AAAAPAAAAAAAAAAAAAAAAAJgCAABkcnMv&#10;ZG93bnJldi54bWxQSwUGAAAAAAQABAD1AAAAigMAAAAA&#10;" filled="f" stroked="f">
                  <v:textbox>
                    <w:txbxContent>
                      <w:p w:rsidR="00ED30F6" w:rsidRPr="00FD6533" w:rsidRDefault="00ED30F6" w:rsidP="005D3993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7</w:t>
                        </w:r>
                      </w:p>
                    </w:txbxContent>
                  </v:textbox>
                </v:shape>
                <v:shape id="Text Box 4104" o:spid="_x0000_s1065" type="#_x0000_t202" style="position:absolute;left:7988;top:5261;width:570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VzusMA&#10;AADdAAAADwAAAGRycy9kb3ducmV2LnhtbESPQYvCMBSE78L+h/AWvGmyoqLVKKIseFJ0V8Hbo3m2&#10;ZZuX0mRt/fdGEDwOM/MNM1+2thQ3qn3hWMNXX4EgTp0pONPw+/Pdm4DwAdlg6Zg03MnDcvHRmWNi&#10;XMMHuh1DJiKEfYIa8hCqREqf5mTR911FHL2rqy2GKOtMmhqbCLelHCg1lhYLjgs5VrTOKf07/lsN&#10;p931ch6qfbaxo6pxrZJsp1Lr7me7moEI1IZ3+NXeGg2j6WQMzzfxCcjF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sVzusMAAADdAAAADwAAAAAAAAAAAAAAAACYAgAAZHJzL2Rv&#10;d25yZXYueG1sUEsFBgAAAAAEAAQA9QAAAIgDAAAAAA==&#10;" filled="f" stroked="f">
                  <v:textbox>
                    <w:txbxContent>
                      <w:p w:rsidR="00ED30F6" w:rsidRPr="00FD6533" w:rsidRDefault="00ED30F6" w:rsidP="005D3993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4</w:t>
                        </w:r>
                      </w:p>
                    </w:txbxContent>
                  </v:textbox>
                </v:shape>
                <v:shape id="Text Box 4105" o:spid="_x0000_s1066" type="#_x0000_t202" style="position:absolute;left:8448;top:5261;width:570;height:5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nWIcUA&#10;AADdAAAADwAAAGRycy9kb3ducmV2LnhtbESPW2sCMRSE3wv+h3CEvtVE8barUUQp9ElR20LfDpuz&#10;F9ycLJvU3f77Rij0cZiZb5j1tre1uFPrK8caxiMFgjhzpuJCw/v19WUJwgdkg7Vj0vBDHrabwdMa&#10;U+M6PtP9EgoRIexT1FCG0KRS+qwki37kGuLo5a61GKJsC2la7CLc1nKi1FxarDgulNjQvqTsdvm2&#10;Gj6O+dfnVJ2Kg501neuVZJtIrZ+H/W4FIlAf/sN/7TejYZYsF/B4E5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idYhxQAAAN0AAAAPAAAAAAAAAAAAAAAAAJgCAABkcnMv&#10;ZG93bnJldi54bWxQSwUGAAAAAAQABAD1AAAAigMAAAAA&#10;" filled="f" stroked="f">
                  <v:textbox>
                    <w:txbxContent>
                      <w:p w:rsidR="00ED30F6" w:rsidRPr="00FD6533" w:rsidRDefault="00ED30F6" w:rsidP="005D3993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8</w:t>
                        </w:r>
                      </w:p>
                    </w:txbxContent>
                  </v:textbox>
                </v:shape>
                <v:shape id="Text Box 4106" o:spid="_x0000_s1067" type="#_x0000_t202" style="position:absolute;left:10456;top:3581;width:570;height:6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ZCU8IA&#10;AADdAAAADwAAAGRycy9kb3ducmV2LnhtbERPy2rCQBTdF/yH4RbcNTMttcTUMUhLwZVSX+Dukrkm&#10;oZk7ITNN4t87C8Hl4bwX+Wgb0VPna8caXhMFgrhwpuZSw2H/85KC8AHZYOOYNFzJQ76cPC0wM27g&#10;X+p3oRQxhH2GGqoQ2kxKX1Rk0SeuJY7cxXUWQ4RdKU2HQwy3jXxT6kNarDk2VNjSV0XF3+7fajhu&#10;LufTu9qW33bWDm5Uku1caj19HlefIAKN4SG+u9dGw2yexrnxTXwCc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FkJTwgAAAN0AAAAPAAAAAAAAAAAAAAAAAJgCAABkcnMvZG93&#10;bnJldi54bWxQSwUGAAAAAAQABAD1AAAAhwMAAAAA&#10;" filled="f" stroked="f">
                  <v:textbox>
                    <w:txbxContent>
                      <w:p w:rsidR="00ED30F6" w:rsidRPr="000718E3" w:rsidRDefault="00ED30F6" w:rsidP="005D3993">
                        <w:pP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</w:pPr>
                        <w:r w:rsidRPr="000718E3"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  <w:t>l</w:t>
                        </w:r>
                      </w:p>
                    </w:txbxContent>
                  </v:textbox>
                </v:shape>
                <v:shape id="Text Box 4107" o:spid="_x0000_s1068" type="#_x0000_t202" style="position:absolute;left:10444;top:4598;width:544;height:5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rnyMQA&#10;AADdAAAADwAAAGRycy9kb3ducmV2LnhtbESPQWvCQBSE74L/YXkFb7pb0ZKkriKK4KlSq4K3R/aZ&#10;hGbfhuxq0n/vFgo9DjPzDbNY9bYWD2p95VjD60SBIM6dqbjQcPrajRMQPiAbrB2Thh/ysFoOBwvM&#10;jOv4kx7HUIgIYZ+hhjKEJpPS5yVZ9BPXEEfv5lqLIcq2kKbFLsJtLadKvUmLFceFEhvalJR/H+9W&#10;w/njdr3M1KHY2nnTuV5JtqnUevTSr99BBOrDf/ivvTca5mmSwu+b+ATk8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9a58jEAAAA3QAAAA8AAAAAAAAAAAAAAAAAmAIAAGRycy9k&#10;b3ducmV2LnhtbFBLBQYAAAAABAAEAPUAAACJAwAAAAA=&#10;" filled="f" stroked="f">
                  <v:textbox>
                    <w:txbxContent>
                      <w:p w:rsidR="00ED30F6" w:rsidRPr="000718E3" w:rsidRDefault="00ED30F6" w:rsidP="005D3993">
                        <w:pP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</w:pPr>
                        <w: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shape>
                <v:shape id="Text Box 4108" o:spid="_x0000_s1069" type="#_x0000_t202" style="position:absolute;left:9160;top:2953;width:570;height:5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nYiMIA&#10;AADdAAAADwAAAGRycy9kb3ducmV2LnhtbERPz2vCMBS+D/wfwhN2WxOHjrWaFpkIO22sU8Hbo3m2&#10;xealNNF2//1yGOz48f3eFJPtxJ0G3zrWsEgUCOLKmZZrDYfv/dMrCB+QDXaOScMPeSjy2cMGM+NG&#10;/qJ7GWoRQ9hnqKEJoc+k9FVDFn3ieuLIXdxgMUQ41NIMOMZw28lnpV6kxZZjQ4M9vTVUXcub1XD8&#10;uJxPS/VZ7+yqH92kJNtUav04n7ZrEIGm8C/+c78bDas0jfv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udiIwgAAAN0AAAAPAAAAAAAAAAAAAAAAAJgCAABkcnMvZG93&#10;bnJldi54bWxQSwUGAAAAAAQABAD1AAAAhwMAAAAA&#10;" filled="f" stroked="f">
                  <v:textbox>
                    <w:txbxContent>
                      <w:p w:rsidR="00ED30F6" w:rsidRPr="000718E3" w:rsidRDefault="00ED30F6" w:rsidP="005D3993">
                        <w:pP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</w:pPr>
                        <w: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  <w:t>t</w:t>
                        </w:r>
                      </w:p>
                    </w:txbxContent>
                  </v:textbox>
                </v:shape>
                <v:line id="Line 4109" o:spid="_x0000_s1070" style="position:absolute;flip:y;visibility:visible;mso-wrap-style:square" from="7035,3783" to="10406,43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ZxRcYAAADdAAAADwAAAGRycy9kb3ducmV2LnhtbESPT2vCQBTE7wW/w/KEXkrdqFRi6ir+&#10;CxS8GGvvj+wzCWbfLtmtxm/fLRR6HGbmN8xi1ZtW3KjzjWUF41ECgri0uuFKwfkzf01B+ICssbVM&#10;Ch7kYbUcPC0w0/bOBd1OoRIRwj5DBXUILpPSlzUZ9CPriKN3sZ3BEGVXSd3hPcJNKydJMpMGG44L&#10;NTra1lReT99Gwct0v3MuTfO82Nnm6L72xeZwVup52K/fQQTqw3/4r/2hFbzN52P4fROfgF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q2cUXGAAAA3QAAAA8AAAAAAAAA&#10;AAAAAAAAoQIAAGRycy9kb3ducmV2LnhtbFBLBQYAAAAABAAEAPkAAACUAwAAAAA=&#10;">
                  <v:stroke startarrow="block" endarrow="block"/>
                </v:line>
                <w10:wrap anchorx="margin"/>
              </v:group>
            </w:pict>
          </mc:Fallback>
        </mc:AlternateContent>
      </w:r>
      <w:r w:rsidR="00D86AB7" w:rsidRPr="00EA78BD">
        <w:rPr>
          <w:rFonts w:cs="Arial"/>
        </w:rPr>
        <w:tab/>
      </w:r>
      <w:r w:rsidR="00D86AB7" w:rsidRPr="00EA78BD">
        <w:rPr>
          <w:rFonts w:cs="Arial"/>
        </w:rPr>
        <w:tab/>
      </w:r>
      <w:r w:rsidR="00D86AB7" w:rsidRPr="00EA78BD">
        <w:rPr>
          <w:rFonts w:cs="Arial"/>
        </w:rPr>
        <w:tab/>
      </w:r>
      <w:r w:rsidR="00D86AB7" w:rsidRPr="00EA78BD">
        <w:rPr>
          <w:rFonts w:cs="Arial"/>
        </w:rPr>
        <w:tab/>
      </w:r>
      <w:r w:rsidR="00D86AB7" w:rsidRPr="00EA78BD">
        <w:rPr>
          <w:rFonts w:cs="Arial"/>
        </w:rPr>
        <w:tab/>
      </w:r>
      <w:r w:rsidR="006916F0">
        <w:rPr>
          <w:rFonts w:cs="Arial"/>
        </w:rPr>
        <w:tab/>
      </w:r>
      <w:r w:rsidR="006916F0">
        <w:rPr>
          <w:rFonts w:cs="Arial"/>
        </w:rPr>
        <w:tab/>
      </w:r>
      <w:r w:rsidR="006916F0">
        <w:rPr>
          <w:rFonts w:cs="Arial"/>
        </w:rPr>
        <w:tab/>
      </w:r>
      <w:r w:rsidR="006916F0">
        <w:rPr>
          <w:rFonts w:cs="Arial"/>
        </w:rPr>
        <w:tab/>
      </w:r>
      <w:r w:rsidR="006916F0">
        <w:rPr>
          <w:rFonts w:cs="Arial"/>
        </w:rPr>
        <w:tab/>
      </w:r>
      <w:r w:rsidR="00D86AB7" w:rsidRPr="00EA78BD">
        <w:rPr>
          <w:rFonts w:cs="Arial"/>
        </w:rPr>
        <w:tab/>
      </w:r>
      <w:r w:rsidR="00D86AB7" w:rsidRPr="00EA78BD">
        <w:rPr>
          <w:rFonts w:cs="Arial"/>
        </w:rPr>
        <w:tab/>
      </w:r>
      <w:r w:rsidR="00D86AB7" w:rsidRPr="00EA78BD">
        <w:rPr>
          <w:rFonts w:cs="Arial"/>
        </w:rPr>
        <w:tab/>
      </w:r>
      <w:r w:rsidR="00D86AB7" w:rsidRPr="00EA78BD">
        <w:rPr>
          <w:rFonts w:cs="Arial"/>
        </w:rPr>
        <w:tab/>
      </w:r>
      <w:r w:rsidR="00D86AB7" w:rsidRPr="00EA78BD">
        <w:rPr>
          <w:rFonts w:cs="Arial"/>
        </w:rPr>
        <w:tab/>
      </w:r>
      <w:r w:rsidR="006916F0">
        <w:rPr>
          <w:rFonts w:cs="Arial"/>
        </w:rPr>
        <w:tab/>
      </w:r>
      <w:r w:rsidR="006916F0">
        <w:rPr>
          <w:rFonts w:cs="Arial"/>
        </w:rPr>
        <w:tab/>
      </w:r>
      <w:r w:rsidR="006916F0">
        <w:rPr>
          <w:rFonts w:cs="Arial"/>
        </w:rPr>
        <w:tab/>
      </w:r>
      <w:r w:rsidR="006916F0">
        <w:rPr>
          <w:rFonts w:cs="Arial"/>
        </w:rPr>
        <w:tab/>
      </w:r>
      <w:r w:rsidR="006916F0">
        <w:rPr>
          <w:rFonts w:cs="Arial"/>
        </w:rPr>
        <w:tab/>
      </w:r>
      <w:r w:rsidR="00D86AB7" w:rsidRPr="00EA78BD">
        <w:rPr>
          <w:rFonts w:cs="Arial"/>
        </w:rPr>
        <w:t>_________________</w:t>
      </w:r>
      <w:r w:rsidR="00D86AB7">
        <w:rPr>
          <w:rFonts w:cs="Arial"/>
        </w:rPr>
        <w:t>_____________________________</w:t>
      </w:r>
      <w:r w:rsidR="00D86AB7" w:rsidRPr="00EA78BD">
        <w:rPr>
          <w:rFonts w:cs="Arial"/>
        </w:rPr>
        <w:t>_________________</w:t>
      </w:r>
    </w:p>
    <w:p w:rsidR="00D86AB7" w:rsidRPr="00EA78BD" w:rsidRDefault="00D86AB7" w:rsidP="00D86AB7">
      <w:pPr>
        <w:spacing w:line="360" w:lineRule="auto"/>
        <w:rPr>
          <w:rFonts w:cs="Arial"/>
        </w:rPr>
      </w:pPr>
    </w:p>
    <w:p w:rsidR="006916F0" w:rsidRPr="00EA78BD" w:rsidRDefault="006916F0" w:rsidP="006916F0">
      <w:pPr>
        <w:spacing w:line="360" w:lineRule="auto"/>
        <w:rPr>
          <w:rFonts w:cs="Arial"/>
        </w:rPr>
      </w:pP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 w:rsidRPr="00EA78BD">
        <w:rPr>
          <w:rFonts w:cs="Arial"/>
        </w:rPr>
        <w:t>_________________</w:t>
      </w:r>
      <w:r>
        <w:rPr>
          <w:rFonts w:cs="Arial"/>
        </w:rPr>
        <w:t>____________________________</w:t>
      </w:r>
      <w:r w:rsidRPr="00EA78BD">
        <w:rPr>
          <w:rFonts w:cs="Arial"/>
        </w:rPr>
        <w:t>__________________</w:t>
      </w:r>
    </w:p>
    <w:p w:rsidR="00D86AB7" w:rsidRDefault="00D86AB7" w:rsidP="00D86AB7">
      <w:pPr>
        <w:spacing w:line="360" w:lineRule="auto"/>
        <w:rPr>
          <w:rFonts w:cs="Arial"/>
        </w:rPr>
      </w:pPr>
    </w:p>
    <w:p w:rsidR="00D86AB7" w:rsidRDefault="00D86AB7" w:rsidP="006916F0">
      <w:pPr>
        <w:spacing w:line="480" w:lineRule="auto"/>
        <w:rPr>
          <w:rFonts w:cs="Arial"/>
        </w:rPr>
      </w:pPr>
    </w:p>
    <w:p w:rsidR="00D86AB7" w:rsidRPr="00EA78BD" w:rsidRDefault="006916F0" w:rsidP="006916F0">
      <w:pPr>
        <w:spacing w:line="480" w:lineRule="auto"/>
        <w:rPr>
          <w:rFonts w:cs="Arial"/>
        </w:rPr>
      </w:pPr>
      <w:r w:rsidRPr="00EA78BD">
        <w:rPr>
          <w:rFonts w:cs="Arial"/>
          <w:b/>
          <w:noProof/>
        </w:rPr>
        <mc:AlternateContent>
          <mc:Choice Requires="wpg">
            <w:drawing>
              <wp:anchor distT="0" distB="0" distL="114300" distR="114300" simplePos="0" relativeHeight="251960320" behindDoc="0" locked="0" layoutInCell="1" allowOverlap="1" wp14:anchorId="59ABEEE4" wp14:editId="33F88037">
                <wp:simplePos x="0" y="0"/>
                <wp:positionH relativeFrom="margin">
                  <wp:posOffset>0</wp:posOffset>
                </wp:positionH>
                <wp:positionV relativeFrom="paragraph">
                  <wp:posOffset>169545</wp:posOffset>
                </wp:positionV>
                <wp:extent cx="2126628" cy="1533525"/>
                <wp:effectExtent l="38100" t="0" r="0" b="66675"/>
                <wp:wrapNone/>
                <wp:docPr id="5992" name="Group 40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26628" cy="1533525"/>
                          <a:chOff x="6922" y="2953"/>
                          <a:chExt cx="4104" cy="3204"/>
                        </a:xfrm>
                      </wpg:grpSpPr>
                      <wps:wsp>
                        <wps:cNvPr id="5993" name="Line 4096"/>
                        <wps:cNvCnPr>
                          <a:cxnSpLocks noChangeShapeType="1"/>
                        </wps:cNvCnPr>
                        <wps:spPr bwMode="auto">
                          <a:xfrm flipV="1">
                            <a:off x="6922" y="4897"/>
                            <a:ext cx="3484" cy="6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94" name="Line 4097"/>
                        <wps:cNvCnPr>
                          <a:cxnSpLocks noChangeShapeType="1"/>
                        </wps:cNvCnPr>
                        <wps:spPr bwMode="auto">
                          <a:xfrm flipH="1">
                            <a:off x="8225" y="3103"/>
                            <a:ext cx="920" cy="30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95" name="Text Box 4098"/>
                        <wps:cNvSpPr txBox="1">
                          <a:spLocks noChangeArrowheads="1"/>
                        </wps:cNvSpPr>
                        <wps:spPr bwMode="auto">
                          <a:xfrm>
                            <a:off x="8503" y="3411"/>
                            <a:ext cx="316" cy="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5D3993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96" name="Text Box 4099"/>
                        <wps:cNvSpPr txBox="1">
                          <a:spLocks noChangeArrowheads="1"/>
                        </wps:cNvSpPr>
                        <wps:spPr bwMode="auto">
                          <a:xfrm>
                            <a:off x="8969" y="3417"/>
                            <a:ext cx="398" cy="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5D3993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5\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97" name="Text Box 4100"/>
                        <wps:cNvSpPr txBox="1">
                          <a:spLocks noChangeArrowheads="1"/>
                        </wps:cNvSpPr>
                        <wps:spPr bwMode="auto">
                          <a:xfrm>
                            <a:off x="8265" y="4073"/>
                            <a:ext cx="422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5D3993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98" name="Text Box 4101"/>
                        <wps:cNvSpPr txBox="1">
                          <a:spLocks noChangeArrowheads="1"/>
                        </wps:cNvSpPr>
                        <wps:spPr bwMode="auto">
                          <a:xfrm>
                            <a:off x="8779" y="4028"/>
                            <a:ext cx="533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5D3993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99" name="Text Box 4102"/>
                        <wps:cNvSpPr txBox="1">
                          <a:spLocks noChangeArrowheads="1"/>
                        </wps:cNvSpPr>
                        <wps:spPr bwMode="auto">
                          <a:xfrm>
                            <a:off x="8085" y="4708"/>
                            <a:ext cx="473" cy="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5D3993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00" name="Text Box 4103"/>
                        <wps:cNvSpPr txBox="1">
                          <a:spLocks noChangeArrowheads="1"/>
                        </wps:cNvSpPr>
                        <wps:spPr bwMode="auto">
                          <a:xfrm>
                            <a:off x="8558" y="4681"/>
                            <a:ext cx="570" cy="6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5D3993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01" name="Text Box 4104"/>
                        <wps:cNvSpPr txBox="1">
                          <a:spLocks noChangeArrowheads="1"/>
                        </wps:cNvSpPr>
                        <wps:spPr bwMode="auto">
                          <a:xfrm>
                            <a:off x="7988" y="5261"/>
                            <a:ext cx="570" cy="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5D3993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02" name="Text Box 4105"/>
                        <wps:cNvSpPr txBox="1">
                          <a:spLocks noChangeArrowheads="1"/>
                        </wps:cNvSpPr>
                        <wps:spPr bwMode="auto">
                          <a:xfrm>
                            <a:off x="8448" y="5261"/>
                            <a:ext cx="570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5D3993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03" name="Text Box 4106"/>
                        <wps:cNvSpPr txBox="1">
                          <a:spLocks noChangeArrowheads="1"/>
                        </wps:cNvSpPr>
                        <wps:spPr bwMode="auto">
                          <a:xfrm>
                            <a:off x="10456" y="3581"/>
                            <a:ext cx="570" cy="6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0718E3" w:rsidRDefault="00ED30F6" w:rsidP="005D3993">
                              <w:pP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</w:pPr>
                              <w:r w:rsidRPr="000718E3"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04" name="Text Box 4107"/>
                        <wps:cNvSpPr txBox="1">
                          <a:spLocks noChangeArrowheads="1"/>
                        </wps:cNvSpPr>
                        <wps:spPr bwMode="auto">
                          <a:xfrm>
                            <a:off x="10444" y="4598"/>
                            <a:ext cx="544" cy="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0718E3" w:rsidRDefault="00ED30F6" w:rsidP="005D3993">
                              <w:pP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05" name="Text Box 4108"/>
                        <wps:cNvSpPr txBox="1">
                          <a:spLocks noChangeArrowheads="1"/>
                        </wps:cNvSpPr>
                        <wps:spPr bwMode="auto">
                          <a:xfrm>
                            <a:off x="9160" y="2953"/>
                            <a:ext cx="570" cy="5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0718E3" w:rsidRDefault="00ED30F6" w:rsidP="005D3993">
                              <w:pP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46" name="Line 4109"/>
                        <wps:cNvCnPr>
                          <a:cxnSpLocks noChangeShapeType="1"/>
                        </wps:cNvCnPr>
                        <wps:spPr bwMode="auto">
                          <a:xfrm flipV="1">
                            <a:off x="7035" y="3783"/>
                            <a:ext cx="3371" cy="5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9ABEEE4" id="_x0000_s1071" style="position:absolute;margin-left:0;margin-top:13.35pt;width:167.45pt;height:120.75pt;z-index:251960320;mso-position-horizontal-relative:margin" coordorigin="6922,2953" coordsize="4104,32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">
                <v:line id="Line 4096" o:spid="_x0000_s1072" style="position:absolute;flip:y;visibility:visible;mso-wrap-style:square" from="6922,4897" to="10406,5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ShKqcYAAADdAAAADwAAAGRycy9kb3ducmV2LnhtbESPT2vCQBTE7wW/w/IEL6VuVCoxdRX/&#10;BQpejLX3R/aZBLNvl+xW02/fLRR6HGbmN8xy3ZtW3KnzjWUFk3ECgri0uuFKweUjf0lB+ICssbVM&#10;Cr7Jw3o1eFpipu2DC7qfQyUihH2GCuoQXCalL2sy6MfWEUfvajuDIcqukrrDR4SbVk6TZC4NNhwX&#10;anS0q6m8nb+MgufZYe9cmuZ5sbfNyX0eiu3xotRo2G/eQATqw3/4r/2uFbwuFjP4fROfgFz9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UoSqnGAAAA3QAAAA8AAAAAAAAA&#10;AAAAAAAAoQIAAGRycy9kb3ducmV2LnhtbFBLBQYAAAAABAAEAPkAAACUAwAAAAA=&#10;">
                  <v:stroke startarrow="block" endarrow="block"/>
                </v:line>
                <v:line id="Line 4097" o:spid="_x0000_s1073" style="position:absolute;flip:x;visibility:visible;mso-wrap-style:square" from="8225,3103" to="9145,6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HS3ccAAADdAAAADwAAAGRycy9kb3ducmV2LnhtbESPS2vDMBCE74X8B7GFXkoiJ2mL40QJ&#10;eRkCvdR53Bdra5tYK2Gpifvvq0Khx2FmvmEWq9604kadbywrGI8SEMSl1Q1XCs6nfJiC8AFZY2uZ&#10;FHyTh9Vy8LDATNs7F3Q7hkpECPsMFdQhuExKX9Zk0I+sI47ep+0Mhii7SuoO7xFuWjlJkjdpsOG4&#10;UKOjbU3l9fhlFDxP9zvn0jTPi51tPtxlX2zez0o9PfbrOYhAffgP/7UPWsHrbPYCv2/iE5D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qwdLdxwAAAN0AAAAPAAAAAAAA&#10;AAAAAAAAAKECAABkcnMvZG93bnJldi54bWxQSwUGAAAAAAQABAD5AAAAlQMAAAAA&#10;">
                  <v:stroke startarrow="block" endarrow="block"/>
                </v:line>
                <v:shape id="Text Box 4098" o:spid="_x0000_s1074" type="#_x0000_t202" style="position:absolute;left:8503;top:3411;width:316;height: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57EMUA&#10;AADdAAAADwAAAGRycy9kb3ducmV2LnhtbESPT2vCQBTE70K/w/IK3nS30kiTupGiFDy1aFvB2yP7&#10;8odm34bsatJv3xUEj8PM/IZZrUfbigv1vnGs4WmuQBAXzjRcafj+ep+9gPAB2WDrmDT8kYd1/jBZ&#10;YWbcwHu6HEIlIoR9hhrqELpMSl/UZNHPXUccvdL1FkOUfSVNj0OE21YulFpKiw3HhRo72tRU/B7O&#10;VsPPR3k6PqvPamuTbnCjkmxTqfX0cXx7BRFoDPfwrb0zGpI0TeD6Jj4Bmf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znsQxQAAAN0AAAAPAAAAAAAAAAAAAAAAAJgCAABkcnMv&#10;ZG93bnJldi54bWxQSwUGAAAAAAQABAD1AAAAigMAAAAA&#10;" filled="f" stroked="f">
                  <v:textbox>
                    <w:txbxContent>
                      <w:p w:rsidR="00ED30F6" w:rsidRPr="00FD6533" w:rsidRDefault="00ED30F6" w:rsidP="005D3993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1</w:t>
                        </w:r>
                      </w:p>
                    </w:txbxContent>
                  </v:textbox>
                </v:shape>
                <v:shape id="Text Box 4099" o:spid="_x0000_s1075" type="#_x0000_t202" style="position:absolute;left:8969;top:3417;width:398;height:4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zlZ8UA&#10;AADdAAAADwAAAGRycy9kb3ducmV2LnhtbESPQWvCQBSE74L/YXlCb7pracREVxGL0FNLrQreHtln&#10;Esy+Ddk1Sf99t1DocZiZb5j1drC16Kj1lWMN85kCQZw7U3Gh4fR1mC5B+IBssHZMGr7Jw3YzHq0x&#10;M67nT+qOoRARwj5DDWUITSalz0uy6GeuIY7ezbUWQ5RtIU2LfYTbWj4rtZAWK44LJTa0Lym/Hx9W&#10;w/n9dr28qI/i1SZN7wYl2aZS66fJsFuBCDSE//Bf+81oSNJ0Ab9v4hOQm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HOVnxQAAAN0AAAAPAAAAAAAAAAAAAAAAAJgCAABkcnMv&#10;ZG93bnJldi54bWxQSwUGAAAAAAQABAD1AAAAigMAAAAA&#10;" filled="f" stroked="f">
                  <v:textbox>
                    <w:txbxContent>
                      <w:p w:rsidR="00ED30F6" w:rsidRPr="00FD6533" w:rsidRDefault="00ED30F6" w:rsidP="005D3993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5\</w:t>
                        </w:r>
                      </w:p>
                    </w:txbxContent>
                  </v:textbox>
                </v:shape>
                <v:shape id="Text Box 4100" o:spid="_x0000_s1076" type="#_x0000_t202" style="position:absolute;left:8265;top:4073;width:422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BA/MUA&#10;AADdAAAADwAAAGRycy9kb3ducmV2LnhtbESPT2vCQBTE74LfYXkFb7rbUqtJXUVaBE8W/xV6e2Sf&#10;SWj2bciuJn57VxA8DjPzG2a26GwlLtT40rGG15ECQZw5U3Ku4bBfDacgfEA2WDkmDVfysJj3ezNM&#10;jWt5S5ddyEWEsE9RQxFCnUrps4Is+pGriaN3co3FEGWTS9NgG+G2km9KfUiLJceFAmv6Kij7352t&#10;huPm9Pf7rn7ybzuuW9cpyTaRWg9euuUniEBdeIYf7bXRME6SCdzfxCcg5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UED8xQAAAN0AAAAPAAAAAAAAAAAAAAAAAJgCAABkcnMv&#10;ZG93bnJldi54bWxQSwUGAAAAAAQABAD1AAAAigMAAAAA&#10;" filled="f" stroked="f">
                  <v:textbox>
                    <w:txbxContent>
                      <w:p w:rsidR="00ED30F6" w:rsidRPr="00FD6533" w:rsidRDefault="00ED30F6" w:rsidP="005D3993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4101" o:spid="_x0000_s1077" type="#_x0000_t202" style="position:absolute;left:8779;top:4028;width:533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/UjsIA&#10;AADdAAAADwAAAGRycy9kb3ducmV2LnhtbERPz2vCMBS+D/wfwhN2WxOHjrWaFpkIO22sU8Hbo3m2&#10;xealNNF2//1yGOz48f3eFJPtxJ0G3zrWsEgUCOLKmZZrDYfv/dMrCB+QDXaOScMPeSjy2cMGM+NG&#10;/qJ7GWoRQ9hnqKEJoc+k9FVDFn3ieuLIXdxgMUQ41NIMOMZw28lnpV6kxZZjQ4M9vTVUXcub1XD8&#10;uJxPS/VZ7+yqH92kJNtUav04n7ZrEIGm8C/+c78bDas0jXP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z9SOwgAAAN0AAAAPAAAAAAAAAAAAAAAAAJgCAABkcnMvZG93&#10;bnJldi54bWxQSwUGAAAAAAQABAD1AAAAhwMAAAAA&#10;" filled="f" stroked="f">
                  <v:textbox>
                    <w:txbxContent>
                      <w:p w:rsidR="00ED30F6" w:rsidRPr="00FD6533" w:rsidRDefault="00ED30F6" w:rsidP="005D3993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6</w:t>
                        </w:r>
                      </w:p>
                    </w:txbxContent>
                  </v:textbox>
                </v:shape>
                <v:shape id="Text Box 4102" o:spid="_x0000_s1078" type="#_x0000_t202" style="position:absolute;left:8085;top:4708;width:473;height:5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NxFcUA&#10;AADdAAAADwAAAGRycy9kb3ducmV2LnhtbESPT2vCQBTE7wW/w/KE3uquxRQTXUUqQk8t9R94e2Sf&#10;STD7NmTXJP323ULB4zAzv2GW68HWoqPWV441TCcKBHHuTMWFhuNh9zIH4QOywdoxafghD+vV6GmJ&#10;mXE9f1O3D4WIEPYZaihDaDIpfV6SRT9xDXH0rq61GKJsC2la7CPc1vJVqTdpseK4UGJD7yXlt/3d&#10;ajh9Xi/nmfoqtjZpejcoyTaVWj+Ph80CRKAhPML/7Q+jIUnTFP7exCc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g3EVxQAAAN0AAAAPAAAAAAAAAAAAAAAAAJgCAABkcnMv&#10;ZG93bnJldi54bWxQSwUGAAAAAAQABAD1AAAAigMAAAAA&#10;" filled="f" stroked="f">
                  <v:textbox>
                    <w:txbxContent>
                      <w:p w:rsidR="00ED30F6" w:rsidRPr="00FD6533" w:rsidRDefault="00ED30F6" w:rsidP="005D3993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shape>
                <v:shape id="Text Box 4103" o:spid="_x0000_s1079" type="#_x0000_t202" style="position:absolute;left:8558;top:4681;width:570;height:6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ZmsMAA&#10;AADdAAAADwAAAGRycy9kb3ducmV2LnhtbERPTYvCMBC9C/sfwix402RFZbcaZVEET4p1V/A2NGNb&#10;bCalibb+e3MQPD7e93zZ2UrcqfGlYw1fQwWCOHOm5FzD33Ez+AbhA7LByjFpeJCH5eKjN8fEuJYP&#10;dE9DLmII+wQ1FCHUiZQ+K8iiH7qaOHIX11gMETa5NA22MdxWcqTUVFosOTYUWNOqoOya3qyG/93l&#10;fBqrfb62k7p1nZJsf6TW/c/udwYiUBfe4pd7azRMlYr745v4BO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iZmsMAAAADdAAAADwAAAAAAAAAAAAAAAACYAgAAZHJzL2Rvd25y&#10;ZXYueG1sUEsFBgAAAAAEAAQA9QAAAIUDAAAAAA==&#10;" filled="f" stroked="f">
                  <v:textbox>
                    <w:txbxContent>
                      <w:p w:rsidR="00ED30F6" w:rsidRPr="00FD6533" w:rsidRDefault="00ED30F6" w:rsidP="005D3993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7</w:t>
                        </w:r>
                      </w:p>
                    </w:txbxContent>
                  </v:textbox>
                </v:shape>
                <v:shape id="Text Box 4104" o:spid="_x0000_s1080" type="#_x0000_t202" style="position:absolute;left:7988;top:5261;width:570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rDK8UA&#10;AADdAAAADwAAAGRycy9kb3ducmV2LnhtbESPzWrDMBCE74W8g9hAb7XkkobEsWJCS6CnluYPclus&#10;jW1irYylxu7bV4VCjsPMfMPkxWhbcaPeN441pIkCQVw603Cl4bDfPi1A+IBssHVMGn7IQ7GePOSY&#10;GTfwF912oRIRwj5DDXUIXSalL2uy6BPXEUfv4nqLIcq+kqbHIcJtK5+VmkuLDceFGjt6ram87r6t&#10;huPH5Xyaqc/qzb50gxuVZLuUWj9Ox80KRKAx3MP/7XejYa5UCn9v4hO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asMrxQAAAN0AAAAPAAAAAAAAAAAAAAAAAJgCAABkcnMv&#10;ZG93bnJldi54bWxQSwUGAAAAAAQABAD1AAAAigMAAAAA&#10;" filled="f" stroked="f">
                  <v:textbox>
                    <w:txbxContent>
                      <w:p w:rsidR="00ED30F6" w:rsidRPr="00FD6533" w:rsidRDefault="00ED30F6" w:rsidP="005D3993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4</w:t>
                        </w:r>
                      </w:p>
                    </w:txbxContent>
                  </v:textbox>
                </v:shape>
                <v:shape id="Text Box 4105" o:spid="_x0000_s1081" type="#_x0000_t202" style="position:absolute;left:8448;top:5261;width:570;height:5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hdXMUA&#10;AADdAAAADwAAAGRycy9kb3ducmV2LnhtbESPQWvCQBSE74L/YXmCN7OrtKGmWaW0FDxZtK3Q2yP7&#10;TILZtyG7TeK/7xYEj8PMfMPk29E2oqfO1441LBMFgrhwpuZSw9fn++IJhA/IBhvHpOFKHrab6STH&#10;zLiBD9QfQykihH2GGqoQ2kxKX1Rk0SeuJY7e2XUWQ5RdKU2HQ4TbRq6USqXFmuNChS29VlRcjr9W&#10;w/f+/HN6UB/lm31sBzcqyXYttZ7PxpdnEIHGcA/f2jujIVVqBf9v4hOQm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uF1cxQAAAN0AAAAPAAAAAAAAAAAAAAAAAJgCAABkcnMv&#10;ZG93bnJldi54bWxQSwUGAAAAAAQABAD1AAAAigMAAAAA&#10;" filled="f" stroked="f">
                  <v:textbox>
                    <w:txbxContent>
                      <w:p w:rsidR="00ED30F6" w:rsidRPr="00FD6533" w:rsidRDefault="00ED30F6" w:rsidP="005D3993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8</w:t>
                        </w:r>
                      </w:p>
                    </w:txbxContent>
                  </v:textbox>
                </v:shape>
                <v:shape id="Text Box 4106" o:spid="_x0000_s1082" type="#_x0000_t202" style="position:absolute;left:10456;top:3581;width:570;height:6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T4x8QA&#10;AADd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ZkpN4P4mPgG5u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r0+MfEAAAA3QAAAA8AAAAAAAAAAAAAAAAAmAIAAGRycy9k&#10;b3ducmV2LnhtbFBLBQYAAAAABAAEAPUAAACJAwAAAAA=&#10;" filled="f" stroked="f">
                  <v:textbox>
                    <w:txbxContent>
                      <w:p w:rsidR="00ED30F6" w:rsidRPr="000718E3" w:rsidRDefault="00ED30F6" w:rsidP="005D3993">
                        <w:pP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</w:pPr>
                        <w:r w:rsidRPr="000718E3"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  <w:t>l</w:t>
                        </w:r>
                      </w:p>
                    </w:txbxContent>
                  </v:textbox>
                </v:shape>
                <v:shape id="Text Box 4107" o:spid="_x0000_s1083" type="#_x0000_t202" style="position:absolute;left:10444;top:4598;width:544;height:5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1gs8MA&#10;AADd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SMlBrA6018AnL+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R1gs8MAAADdAAAADwAAAAAAAAAAAAAAAACYAgAAZHJzL2Rv&#10;d25yZXYueG1sUEsFBgAAAAAEAAQA9QAAAIgDAAAAAA==&#10;" filled="f" stroked="f">
                  <v:textbox>
                    <w:txbxContent>
                      <w:p w:rsidR="00ED30F6" w:rsidRPr="000718E3" w:rsidRDefault="00ED30F6" w:rsidP="005D3993">
                        <w:pP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</w:pPr>
                        <w: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shape>
                <v:shape id="Text Box 4108" o:spid="_x0000_s1084" type="#_x0000_t202" style="position:absolute;left:9160;top:2953;width:570;height:5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HFKMUA&#10;AADdAAAADwAAAGRycy9kb3ducmV2LnhtbESPQWvCQBSE70L/w/IK3sxuiwmaZpXSUvBUUVuht0f2&#10;mYRm34bs1sR/3xUEj8PMfMMU69G24ky9bxxreEoUCOLSmYYrDV+Hj9kChA/IBlvHpOFCHtarh0mB&#10;uXED7+i8D5WIEPY5aqhD6HIpfVmTRZ+4jjh6J9dbDFH2lTQ9DhFuW/msVCYtNhwXauzorabyd/9n&#10;NXx/nn6Oc7Wt3m3aDW5Uku1Saj19HF9fQAQawz18a2+MhkypFK5v4hO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UcUoxQAAAN0AAAAPAAAAAAAAAAAAAAAAAJgCAABkcnMv&#10;ZG93bnJldi54bWxQSwUGAAAAAAQABAD1AAAAigMAAAAA&#10;" filled="f" stroked="f">
                  <v:textbox>
                    <w:txbxContent>
                      <w:p w:rsidR="00ED30F6" w:rsidRPr="000718E3" w:rsidRDefault="00ED30F6" w:rsidP="005D3993">
                        <w:pP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</w:pPr>
                        <w: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  <w:t>t</w:t>
                        </w:r>
                      </w:p>
                    </w:txbxContent>
                  </v:textbox>
                </v:shape>
                <v:line id="Line 4109" o:spid="_x0000_s1085" style="position:absolute;flip:y;visibility:visible;mso-wrap-style:square" from="7035,3783" to="10406,43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ruycYAAADdAAAADwAAAGRycy9kb3ducmV2LnhtbESPT2vCQBTE74V+h+UVeim6aSshRFdp&#10;qwHBi/HP/ZF9JqHZt0t2q+m3dwXB4zAzv2Fmi8F04ky9by0reB8nIIgrq1uuFRz2xSgD4QOyxs4y&#10;KfgnD4v589MMc20vXNJ5F2oRIexzVNCE4HIpfdWQQT+2jjh6J9sbDFH2tdQ9XiLcdPIjSVJpsOW4&#10;0KCjn4aq392fUfD2uVo6l2VFUS5tu3XHVfm9OSj1+jJ8TUEEGsIjfG+vtYI0maRwexOfgJx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Kq7snGAAAA3QAAAA8AAAAAAAAA&#10;AAAAAAAAoQIAAGRycy9kb3ducmV2LnhtbFBLBQYAAAAABAAEAPkAAACUAwAAAAA=&#10;">
                  <v:stroke startarrow="block" endarrow="block"/>
                </v:line>
                <w10:wrap anchorx="margin"/>
              </v:group>
            </w:pict>
          </mc:Fallback>
        </mc:AlternateContent>
      </w:r>
      <w:r w:rsidR="00D86AB7" w:rsidRPr="00EA78BD">
        <w:rPr>
          <w:rFonts w:cs="Arial"/>
        </w:rPr>
        <w:t>Alternate Interior Angles –</w:t>
      </w:r>
      <w:r w:rsidR="00D86AB7" w:rsidRPr="00EA78BD">
        <w:rPr>
          <w:rFonts w:cs="Arial"/>
        </w:rPr>
        <w:tab/>
      </w:r>
      <w:r w:rsidR="00D86AB7">
        <w:rPr>
          <w:rFonts w:cs="Arial"/>
        </w:rPr>
        <w:tab/>
      </w:r>
      <w:r w:rsidR="00D86AB7" w:rsidRPr="00EA78BD">
        <w:rPr>
          <w:rFonts w:cs="Arial"/>
        </w:rPr>
        <w:t>______________</w:t>
      </w:r>
      <w:r w:rsidR="00D86AB7">
        <w:rPr>
          <w:rFonts w:cs="Arial"/>
        </w:rPr>
        <w:t>_____________________________</w:t>
      </w:r>
      <w:r w:rsidR="00D86AB7" w:rsidRPr="00EA78BD">
        <w:rPr>
          <w:rFonts w:cs="Arial"/>
        </w:rPr>
        <w:t>_____________________</w:t>
      </w:r>
    </w:p>
    <w:p w:rsidR="00D86AB7" w:rsidRPr="00EA78BD" w:rsidRDefault="00D86AB7" w:rsidP="00D86AB7">
      <w:pPr>
        <w:spacing w:line="360" w:lineRule="auto"/>
        <w:rPr>
          <w:rFonts w:cs="Arial"/>
        </w:rPr>
      </w:pP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="006916F0">
        <w:rPr>
          <w:rFonts w:cs="Arial"/>
        </w:rPr>
        <w:tab/>
      </w:r>
      <w:r w:rsidR="006916F0">
        <w:rPr>
          <w:rFonts w:cs="Arial"/>
        </w:rPr>
        <w:tab/>
      </w:r>
      <w:r w:rsidR="006916F0">
        <w:rPr>
          <w:rFonts w:cs="Arial"/>
        </w:rPr>
        <w:tab/>
      </w:r>
      <w:r w:rsidR="006916F0">
        <w:rPr>
          <w:rFonts w:cs="Arial"/>
        </w:rPr>
        <w:tab/>
      </w:r>
      <w:r w:rsidR="006916F0">
        <w:rPr>
          <w:rFonts w:cs="Arial"/>
        </w:rPr>
        <w:tab/>
      </w:r>
      <w:r w:rsidR="006916F0">
        <w:rPr>
          <w:rFonts w:cs="Arial"/>
        </w:rPr>
        <w:tab/>
      </w:r>
      <w:r w:rsidR="006916F0">
        <w:rPr>
          <w:rFonts w:cs="Arial"/>
        </w:rPr>
        <w:tab/>
      </w:r>
      <w:r w:rsidR="006916F0">
        <w:rPr>
          <w:rFonts w:cs="Arial"/>
        </w:rPr>
        <w:tab/>
      </w:r>
      <w:r w:rsidR="006916F0">
        <w:rPr>
          <w:rFonts w:cs="Arial"/>
        </w:rPr>
        <w:tab/>
      </w:r>
      <w:r w:rsidR="006916F0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  <w:t>_____________</w:t>
      </w:r>
      <w:r>
        <w:rPr>
          <w:rFonts w:cs="Arial"/>
        </w:rPr>
        <w:t>_____________________________</w:t>
      </w:r>
      <w:r w:rsidRPr="00EA78BD">
        <w:rPr>
          <w:rFonts w:cs="Arial"/>
        </w:rPr>
        <w:t>______________________</w:t>
      </w:r>
    </w:p>
    <w:p w:rsidR="00D86AB7" w:rsidRPr="00EA78BD" w:rsidRDefault="00D86AB7" w:rsidP="00D86AB7">
      <w:pPr>
        <w:spacing w:line="360" w:lineRule="auto"/>
        <w:rPr>
          <w:rFonts w:cs="Arial"/>
        </w:rPr>
      </w:pPr>
    </w:p>
    <w:p w:rsidR="00D86AB7" w:rsidRDefault="00D86AB7" w:rsidP="00D86AB7">
      <w:pPr>
        <w:spacing w:line="360" w:lineRule="auto"/>
        <w:rPr>
          <w:rFonts w:cs="Arial"/>
        </w:rPr>
      </w:pPr>
    </w:p>
    <w:p w:rsidR="00D86AB7" w:rsidRDefault="00D86AB7" w:rsidP="00D86AB7">
      <w:pPr>
        <w:spacing w:line="360" w:lineRule="auto"/>
        <w:rPr>
          <w:rFonts w:cs="Arial"/>
        </w:rPr>
      </w:pPr>
    </w:p>
    <w:p w:rsidR="00D86AB7" w:rsidRPr="00EA78BD" w:rsidRDefault="00D86AB7" w:rsidP="00D86AB7">
      <w:pPr>
        <w:spacing w:line="360" w:lineRule="auto"/>
        <w:rPr>
          <w:rFonts w:cs="Arial"/>
        </w:rPr>
      </w:pPr>
    </w:p>
    <w:p w:rsidR="00D86AB7" w:rsidRPr="00EA78BD" w:rsidRDefault="006916F0" w:rsidP="00D86AB7">
      <w:pPr>
        <w:spacing w:line="360" w:lineRule="auto"/>
        <w:rPr>
          <w:rFonts w:cs="Arial"/>
        </w:rPr>
      </w:pPr>
      <w:r w:rsidRPr="00EA78BD">
        <w:rPr>
          <w:rFonts w:cs="Arial"/>
          <w:b/>
          <w:noProof/>
        </w:rPr>
        <mc:AlternateContent>
          <mc:Choice Requires="wpg">
            <w:drawing>
              <wp:anchor distT="0" distB="0" distL="114300" distR="114300" simplePos="0" relativeHeight="251962368" behindDoc="0" locked="0" layoutInCell="1" allowOverlap="1" wp14:anchorId="772A05D7" wp14:editId="222F0471">
                <wp:simplePos x="0" y="0"/>
                <wp:positionH relativeFrom="margin">
                  <wp:align>left</wp:align>
                </wp:positionH>
                <wp:positionV relativeFrom="paragraph">
                  <wp:posOffset>102870</wp:posOffset>
                </wp:positionV>
                <wp:extent cx="2126628" cy="1533525"/>
                <wp:effectExtent l="38100" t="0" r="0" b="66675"/>
                <wp:wrapNone/>
                <wp:docPr id="1920" name="Group 40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26628" cy="1533525"/>
                          <a:chOff x="6922" y="2953"/>
                          <a:chExt cx="4104" cy="3204"/>
                        </a:xfrm>
                      </wpg:grpSpPr>
                      <wps:wsp>
                        <wps:cNvPr id="1921" name="Line 4096"/>
                        <wps:cNvCnPr>
                          <a:cxnSpLocks noChangeShapeType="1"/>
                        </wps:cNvCnPr>
                        <wps:spPr bwMode="auto">
                          <a:xfrm flipV="1">
                            <a:off x="6922" y="4897"/>
                            <a:ext cx="3484" cy="6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22" name="Line 4097"/>
                        <wps:cNvCnPr>
                          <a:cxnSpLocks noChangeShapeType="1"/>
                        </wps:cNvCnPr>
                        <wps:spPr bwMode="auto">
                          <a:xfrm flipH="1">
                            <a:off x="8225" y="3103"/>
                            <a:ext cx="920" cy="30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23" name="Text Box 4098"/>
                        <wps:cNvSpPr txBox="1">
                          <a:spLocks noChangeArrowheads="1"/>
                        </wps:cNvSpPr>
                        <wps:spPr bwMode="auto">
                          <a:xfrm>
                            <a:off x="8503" y="3411"/>
                            <a:ext cx="316" cy="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6916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24" name="Text Box 4099"/>
                        <wps:cNvSpPr txBox="1">
                          <a:spLocks noChangeArrowheads="1"/>
                        </wps:cNvSpPr>
                        <wps:spPr bwMode="auto">
                          <a:xfrm>
                            <a:off x="8969" y="3417"/>
                            <a:ext cx="398" cy="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6916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5\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25" name="Text Box 4100"/>
                        <wps:cNvSpPr txBox="1">
                          <a:spLocks noChangeArrowheads="1"/>
                        </wps:cNvSpPr>
                        <wps:spPr bwMode="auto">
                          <a:xfrm>
                            <a:off x="8265" y="4073"/>
                            <a:ext cx="422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6916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26" name="Text Box 4101"/>
                        <wps:cNvSpPr txBox="1">
                          <a:spLocks noChangeArrowheads="1"/>
                        </wps:cNvSpPr>
                        <wps:spPr bwMode="auto">
                          <a:xfrm>
                            <a:off x="8779" y="4028"/>
                            <a:ext cx="533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6916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27" name="Text Box 4102"/>
                        <wps:cNvSpPr txBox="1">
                          <a:spLocks noChangeArrowheads="1"/>
                        </wps:cNvSpPr>
                        <wps:spPr bwMode="auto">
                          <a:xfrm>
                            <a:off x="8085" y="4708"/>
                            <a:ext cx="473" cy="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6916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28" name="Text Box 4103"/>
                        <wps:cNvSpPr txBox="1">
                          <a:spLocks noChangeArrowheads="1"/>
                        </wps:cNvSpPr>
                        <wps:spPr bwMode="auto">
                          <a:xfrm>
                            <a:off x="8558" y="4681"/>
                            <a:ext cx="570" cy="6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6916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29" name="Text Box 4104"/>
                        <wps:cNvSpPr txBox="1">
                          <a:spLocks noChangeArrowheads="1"/>
                        </wps:cNvSpPr>
                        <wps:spPr bwMode="auto">
                          <a:xfrm>
                            <a:off x="7988" y="5261"/>
                            <a:ext cx="570" cy="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6916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30" name="Text Box 4105"/>
                        <wps:cNvSpPr txBox="1">
                          <a:spLocks noChangeArrowheads="1"/>
                        </wps:cNvSpPr>
                        <wps:spPr bwMode="auto">
                          <a:xfrm>
                            <a:off x="8448" y="5261"/>
                            <a:ext cx="570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6916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31" name="Text Box 4106"/>
                        <wps:cNvSpPr txBox="1">
                          <a:spLocks noChangeArrowheads="1"/>
                        </wps:cNvSpPr>
                        <wps:spPr bwMode="auto">
                          <a:xfrm>
                            <a:off x="10456" y="3581"/>
                            <a:ext cx="570" cy="6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0718E3" w:rsidRDefault="00ED30F6" w:rsidP="006916F0">
                              <w:pP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</w:pPr>
                              <w:r w:rsidRPr="000718E3"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32" name="Text Box 4107"/>
                        <wps:cNvSpPr txBox="1">
                          <a:spLocks noChangeArrowheads="1"/>
                        </wps:cNvSpPr>
                        <wps:spPr bwMode="auto">
                          <a:xfrm>
                            <a:off x="10444" y="4598"/>
                            <a:ext cx="544" cy="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0718E3" w:rsidRDefault="00ED30F6" w:rsidP="006916F0">
                              <w:pP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33" name="Text Box 4108"/>
                        <wps:cNvSpPr txBox="1">
                          <a:spLocks noChangeArrowheads="1"/>
                        </wps:cNvSpPr>
                        <wps:spPr bwMode="auto">
                          <a:xfrm>
                            <a:off x="9160" y="2953"/>
                            <a:ext cx="570" cy="5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0718E3" w:rsidRDefault="00ED30F6" w:rsidP="006916F0">
                              <w:pP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34" name="Line 4109"/>
                        <wps:cNvCnPr>
                          <a:cxnSpLocks noChangeShapeType="1"/>
                        </wps:cNvCnPr>
                        <wps:spPr bwMode="auto">
                          <a:xfrm flipV="1">
                            <a:off x="7035" y="3783"/>
                            <a:ext cx="3371" cy="5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72A05D7" id="_x0000_s1086" style="position:absolute;margin-left:0;margin-top:8.1pt;width:167.45pt;height:120.75pt;z-index:251962368;mso-position-horizontal:left;mso-position-horizontal-relative:margin" coordorigin="6922,2953" coordsize="4104,32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">
                <v:line id="Line 4096" o:spid="_x0000_s1087" style="position:absolute;flip:y;visibility:visible;mso-wrap-style:square" from="6922,4897" to="10406,5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zEKMMAAADdAAAADwAAAGRycy9kb3ducmV2LnhtbERPS2vCQBC+F/wPywi9FN1oocToKrYa&#10;KPRifNyH7JgEs7NLdqvpv+8Kgrf5+J6zWPWmFVfqfGNZwWScgCAurW64UnA85KMUhA/IGlvLpOCP&#10;PKyWg5cFZtreuKDrPlQihrDPUEEdgsuk9GVNBv3YOuLInW1nMETYVVJ3eIvhppXTJPmQBhuODTU6&#10;+qqpvOx/jYK39+3GuTTN82Jjm507bYvPn6NSr8N+PQcRqA9P8cP9reP82XQC92/iCXL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psxCjDAAAA3QAAAA8AAAAAAAAAAAAA&#10;AAAAoQIAAGRycy9kb3ducmV2LnhtbFBLBQYAAAAABAAEAPkAAACRAwAAAAA=&#10;">
                  <v:stroke startarrow="block" endarrow="block"/>
                </v:line>
                <v:line id="Line 4097" o:spid="_x0000_s1088" style="position:absolute;flip:x;visibility:visible;mso-wrap-style:square" from="8225,3103" to="9145,6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5aX8MAAADdAAAADwAAAGRycy9kb3ducmV2LnhtbERPS2vCQBC+F/oflin0UurGFCRNXcVX&#10;QPBi1N6H7DQJzc4u2a2m/94VBG/z8T1nOh9MJ87U+9aygvEoAUFcWd1yreB0LN4zED4ga+wsk4J/&#10;8jCfPT9NMdf2wiWdD6EWMYR9jgqaEFwupa8aMuhH1hFH7sf2BkOEfS11j5cYbjqZJslEGmw5NjTo&#10;aNVQ9Xv4MwrePjZr57KsKMq1bffue1MudyelXl+GxReIQEN4iO/urY7zP9MUbt/EE+Ts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q+Wl/DAAAA3QAAAA8AAAAAAAAAAAAA&#10;AAAAoQIAAGRycy9kb3ducmV2LnhtbFBLBQYAAAAABAAEAPkAAACRAwAAAAA=&#10;">
                  <v:stroke startarrow="block" endarrow="block"/>
                </v:line>
                <v:shape id="Text Box 4098" o:spid="_x0000_s1089" type="#_x0000_t202" style="position:absolute;left:8503;top:3411;width:316;height: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HzksIA&#10;AADdAAAADwAAAGRycy9kb3ducmV2LnhtbERPTWvCQBC9C/6HZQRvdVetotFVRCn0VDGtgrchOybB&#10;7GzIbk3677uFgrd5vM9ZbztbiQc1vnSsYTxSIIgzZ0rONXx9vr0sQPiAbLByTBp+yMN20++tMTGu&#10;5RM90pCLGMI+QQ1FCHUipc8KsuhHriaO3M01FkOETS5Ng20Mt5WcKDWXFkuODQXWtC8ou6ffVsP5&#10;43a9vKpjfrCzunWdkmyXUuvhoNutQATqwlP87343cf5yMoW/b+IJ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sfOSwgAAAN0AAAAPAAAAAAAAAAAAAAAAAJgCAABkcnMvZG93&#10;bnJldi54bWxQSwUGAAAAAAQABAD1AAAAhwMAAAAA&#10;" filled="f" stroked="f">
                  <v:textbox>
                    <w:txbxContent>
                      <w:p w:rsidR="00ED30F6" w:rsidRPr="00FD6533" w:rsidRDefault="00ED30F6" w:rsidP="006916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1</w:t>
                        </w:r>
                      </w:p>
                    </w:txbxContent>
                  </v:textbox>
                </v:shape>
                <v:shape id="Text Box 4099" o:spid="_x0000_s1090" type="#_x0000_t202" style="position:absolute;left:8969;top:3417;width:398;height:4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hr5sMA&#10;AADdAAAADwAAAGRycy9kb3ducmV2LnhtbERPTWvCQBC9F/wPywje6q5ii0Y3QSxCTy1NVfA2ZMck&#10;mJ0N2W2S/vtuodDbPN7n7LLRNqKnzteONSzmCgRx4UzNpYbT5/FxDcIHZIONY9LwTR6ydPKww8S4&#10;gT+oz0MpYgj7BDVUIbSJlL6oyKKfu5Y4cjfXWQwRdqU0HQ4x3DZyqdSztFhzbKiwpUNFxT3/shrO&#10;b7frZaXeyxf71A5uVJLtRmo9m477LYhAY/gX/7lfTZy/Wa7g95t4gk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Fhr5sMAAADdAAAADwAAAAAAAAAAAAAAAACYAgAAZHJzL2Rv&#10;d25yZXYueG1sUEsFBgAAAAAEAAQA9QAAAIgDAAAAAA==&#10;" filled="f" stroked="f">
                  <v:textbox>
                    <w:txbxContent>
                      <w:p w:rsidR="00ED30F6" w:rsidRPr="00FD6533" w:rsidRDefault="00ED30F6" w:rsidP="006916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5\</w:t>
                        </w:r>
                      </w:p>
                    </w:txbxContent>
                  </v:textbox>
                </v:shape>
                <v:shape id="Text Box 4100" o:spid="_x0000_s1091" type="#_x0000_t202" style="position:absolute;left:8265;top:4073;width:422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TOfcMA&#10;AADdAAAADwAAAGRycy9kb3ducmV2LnhtbERPTWvCQBC9F/wPywi91V3FFI1ugliEnlqaquBtyI5J&#10;MDsbsluT/vtuodDbPN7nbPPRtuJOvW8ca5jPFAji0pmGKw3Hz8PTCoQPyAZbx6Thmzzk2eRhi6lx&#10;A3/QvQiViCHsU9RQh9ClUvqyJot+5jriyF1dbzFE2FfS9DjEcNvKhVLP0mLDsaHGjvY1lbfiy2o4&#10;vV0v56V6r15s0g1uVJLtWmr9OB13GxCBxvAv/nO/mjh/vUjg95t4gs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xTOfcMAAADdAAAADwAAAAAAAAAAAAAAAACYAgAAZHJzL2Rv&#10;d25yZXYueG1sUEsFBgAAAAAEAAQA9QAAAIgDAAAAAA==&#10;" filled="f" stroked="f">
                  <v:textbox>
                    <w:txbxContent>
                      <w:p w:rsidR="00ED30F6" w:rsidRPr="00FD6533" w:rsidRDefault="00ED30F6" w:rsidP="006916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4101" o:spid="_x0000_s1092" type="#_x0000_t202" style="position:absolute;left:8779;top:4028;width:533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8ZQCsEA&#10;AADdAAAADwAAAGRycy9kb3ducmV2LnhtbERPTYvCMBC9C/sfwix402RFZa1GEUXwpKi7C96GZmzL&#10;NpPSRFv/vREEb/N4nzNbtLYUN6p94VjDV1+BIE6dKTjT8HPa9L5B+IBssHRMGu7kYTH/6MwwMa7h&#10;A92OIRMxhH2CGvIQqkRKn+Zk0fddRRy5i6sthgjrTJoamxhuSzlQaiwtFhwbcqxolVP6f7xaDb+7&#10;y/lvqPbZ2o6qxrVKsp1Irbuf7XIKIlAb3uKXe2vi/MlgDM9v4gly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vGUArBAAAA3QAAAA8AAAAAAAAAAAAAAAAAmAIAAGRycy9kb3du&#10;cmV2LnhtbFBLBQYAAAAABAAEAPUAAACGAwAAAAA=&#10;" filled="f" stroked="f">
                  <v:textbox>
                    <w:txbxContent>
                      <w:p w:rsidR="00ED30F6" w:rsidRPr="00FD6533" w:rsidRDefault="00ED30F6" w:rsidP="006916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6</w:t>
                        </w:r>
                      </w:p>
                    </w:txbxContent>
                  </v:textbox>
                </v:shape>
                <v:shape id="Text Box 4102" o:spid="_x0000_s1093" type="#_x0000_t202" style="position:absolute;left:8085;top:4708;width:473;height:5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r1kcMA&#10;AADdAAAADwAAAGRycy9kb3ducmV2LnhtbERPS2vCQBC+C/6HZQRvdVexPqKriFLoqWJaBW9DdkyC&#10;2dmQ3Zr033cLBW/z8T1nve1sJR7U+NKxhvFIgSDOnCk51/D1+fayAOEDssHKMWn4IQ/bTb+3xsS4&#10;lk/0SEMuYgj7BDUUIdSJlD4ryKIfuZo4cjfXWAwRNrk0DbYx3FZyotRMWiw5NhRY076g7J5+Ww3n&#10;j9v1MlXH/GBf69Z1SrJdSq2Hg263AhGoC0/xv/vdxPnLyRz+vokny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Ir1kcMAAADdAAAADwAAAAAAAAAAAAAAAACYAgAAZHJzL2Rv&#10;d25yZXYueG1sUEsFBgAAAAAEAAQA9QAAAIgDAAAAAA==&#10;" filled="f" stroked="f">
                  <v:textbox>
                    <w:txbxContent>
                      <w:p w:rsidR="00ED30F6" w:rsidRPr="00FD6533" w:rsidRDefault="00ED30F6" w:rsidP="006916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shape>
                <v:shape id="Text Box 4103" o:spid="_x0000_s1094" type="#_x0000_t202" style="position:absolute;left:8558;top:4681;width:570;height:6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Vh48UA&#10;AADdAAAADwAAAGRycy9kb3ducmV2LnhtbESPQWvCQBCF74X+h2UK3upuRYtGVyktBU9KtRW8Ddkx&#10;CWZnQ3Zr4r93DoK3Gd6b975ZrHpfqwu1sQps4W1oQBHnwVVcWPjdf79OQcWE7LAOTBauFGG1fH5a&#10;YOZCxz902aVCSQjHDC2UKTWZ1jEvyWMchoZYtFNoPSZZ20K7FjsJ97UeGfOuPVYsDSU29FlSft79&#10;ewt/m9PxMDbb4stPmi70RrOfaWsHL/3HHFSiPj3M9+u1E/zZSHDlGxlBL2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FWHjxQAAAN0AAAAPAAAAAAAAAAAAAAAAAJgCAABkcnMv&#10;ZG93bnJldi54bWxQSwUGAAAAAAQABAD1AAAAigMAAAAA&#10;" filled="f" stroked="f">
                  <v:textbox>
                    <w:txbxContent>
                      <w:p w:rsidR="00ED30F6" w:rsidRPr="00FD6533" w:rsidRDefault="00ED30F6" w:rsidP="006916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7</w:t>
                        </w:r>
                      </w:p>
                    </w:txbxContent>
                  </v:textbox>
                </v:shape>
                <v:shape id="Text Box 4104" o:spid="_x0000_s1095" type="#_x0000_t202" style="position:absolute;left:7988;top:5261;width:570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nEeMMA&#10;AADdAAAADwAAAGRycy9kb3ducmV2LnhtbERPTWvCQBC9F/wPyxS8NbsNWkzqKqIUelKqbaG3ITsm&#10;odnZkN0m6b93BcHbPN7nLNejbURPna8da3hOFAjiwpmaSw2fp7enBQgfkA02jknDP3lYryYPS8yN&#10;G/iD+mMoRQxhn6OGKoQ2l9IXFVn0iWuJI3d2ncUQYVdK0+EQw20jU6VepMWaY0OFLW0rKn6Pf1bD&#10;1/788z1Th3Jn5+3gRiXZZlLr6eO4eQURaAx38c39buL8LM3g+k08Qa4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lnEeMMAAADdAAAADwAAAAAAAAAAAAAAAACYAgAAZHJzL2Rv&#10;d25yZXYueG1sUEsFBgAAAAAEAAQA9QAAAIgDAAAAAA==&#10;" filled="f" stroked="f">
                  <v:textbox>
                    <w:txbxContent>
                      <w:p w:rsidR="00ED30F6" w:rsidRPr="00FD6533" w:rsidRDefault="00ED30F6" w:rsidP="006916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4</w:t>
                        </w:r>
                      </w:p>
                    </w:txbxContent>
                  </v:textbox>
                </v:shape>
                <v:shape id="Text Box 4105" o:spid="_x0000_s1096" type="#_x0000_t202" style="position:absolute;left:8448;top:5261;width:570;height:5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r7OMUA&#10;AADdAAAADwAAAGRycy9kb3ducmV2LnhtbESPT2vCQBDF70K/wzIFb7pbrVJTVymK4Kmi/QO9Ddkx&#10;Cc3Ohuxq0m/fOQjeZnhv3vvNct37Wl2pjVVgC09jA4o4D67iwsLnx270AiomZId1YLLwRxHWq4fB&#10;EjMXOj7S9ZQKJSEcM7RQptRkWse8JI9xHBpi0c6h9ZhkbQvtWuwk3Nd6Ysxce6xYGkpsaFNS/nu6&#10;eAtf7+ef72dzKLZ+1nShN5r9Qls7fOzfXkEl6tPdfLveO8FfTIVf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uvs4xQAAAN0AAAAPAAAAAAAAAAAAAAAAAJgCAABkcnMv&#10;ZG93bnJldi54bWxQSwUGAAAAAAQABAD1AAAAigMAAAAA&#10;" filled="f" stroked="f">
                  <v:textbox>
                    <w:txbxContent>
                      <w:p w:rsidR="00ED30F6" w:rsidRPr="00FD6533" w:rsidRDefault="00ED30F6" w:rsidP="006916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8</w:t>
                        </w:r>
                      </w:p>
                    </w:txbxContent>
                  </v:textbox>
                </v:shape>
                <v:shape id="Text Box 4106" o:spid="_x0000_s1097" type="#_x0000_t202" style="position:absolute;left:10456;top:3581;width:570;height:6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Zeo8IA&#10;AADdAAAADwAAAGRycy9kb3ducmV2LnhtbERPTWvCQBC9C/6HZQRvumutotFVSkuhp4ppFbwN2TEJ&#10;ZmdDdmviv3cLgrd5vM9ZbztbiSs1vnSsYTJWIIgzZ0rONfz+fI4WIHxANlg5Jg038rDd9HtrTIxr&#10;eU/XNOQihrBPUEMRQp1I6bOCLPqxq4kjd3aNxRBhk0vTYBvDbSVflJpLiyXHhgJrei8ou6R/VsPh&#10;+3w6vqpd/mFndes6JdkupdbDQfe2AhGoC0/xw/1l4vzldAL/38QT5OY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9l6jwgAAAN0AAAAPAAAAAAAAAAAAAAAAAJgCAABkcnMvZG93&#10;bnJldi54bWxQSwUGAAAAAAQABAD1AAAAhwMAAAAA&#10;" filled="f" stroked="f">
                  <v:textbox>
                    <w:txbxContent>
                      <w:p w:rsidR="00ED30F6" w:rsidRPr="000718E3" w:rsidRDefault="00ED30F6" w:rsidP="006916F0">
                        <w:pP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</w:pPr>
                        <w:r w:rsidRPr="000718E3"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  <w:t>l</w:t>
                        </w:r>
                      </w:p>
                    </w:txbxContent>
                  </v:textbox>
                </v:shape>
                <v:shape id="Text Box 4107" o:spid="_x0000_s1098" type="#_x0000_t202" style="position:absolute;left:10444;top:4598;width:544;height:5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TA1MIA&#10;AADdAAAADwAAAGRycy9kb3ducmV2LnhtbERPTWvCQBC9C/6HZQRvdVetotFVRCn0VDGtgrchOybB&#10;7GzIbk3677uFgrd5vM9ZbztbiQc1vnSsYTxSIIgzZ0rONXx9vr0sQPiAbLByTBp+yMN20++tMTGu&#10;5RM90pCLGMI+QQ1FCHUipc8KsuhHriaO3M01FkOETS5Ng20Mt5WcKDWXFkuODQXWtC8ou6ffVsP5&#10;43a9vKpjfrCzunWdkmyXUuvhoNutQATqwlP87343cf5yOoG/b+IJ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JMDUwgAAAN0AAAAPAAAAAAAAAAAAAAAAAJgCAABkcnMvZG93&#10;bnJldi54bWxQSwUGAAAAAAQABAD1AAAAhwMAAAAA&#10;" filled="f" stroked="f">
                  <v:textbox>
                    <w:txbxContent>
                      <w:p w:rsidR="00ED30F6" w:rsidRPr="000718E3" w:rsidRDefault="00ED30F6" w:rsidP="006916F0">
                        <w:pP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</w:pPr>
                        <w: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shape>
                <v:shape id="Text Box 4108" o:spid="_x0000_s1099" type="#_x0000_t202" style="position:absolute;left:9160;top:2953;width:570;height:5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hlT8IA&#10;AADdAAAADwAAAGRycy9kb3ducmV2LnhtbERPS2vCQBC+F/wPywjedNfaikY3QSqFnlp8grchOybB&#10;7GzIbk3677sFobf5+J6zznpbizu1vnKsYTpRIIhzZyouNBwP7+MFCB+QDdaOScMPecjSwdMaE+M6&#10;3tF9HwoRQ9gnqKEMoUmk9HlJFv3ENcSRu7rWYoiwLaRpsYvhtpbPSs2lxYpjQ4kNvZWU3/bfVsPp&#10;83o5v6ivYmtfm871SrJdSq1Hw36zAhGoD//ih/vDxPnL2Qz+voknyPQ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aGVPwgAAAN0AAAAPAAAAAAAAAAAAAAAAAJgCAABkcnMvZG93&#10;bnJldi54bWxQSwUGAAAAAAQABAD1AAAAhwMAAAAA&#10;" filled="f" stroked="f">
                  <v:textbox>
                    <w:txbxContent>
                      <w:p w:rsidR="00ED30F6" w:rsidRPr="000718E3" w:rsidRDefault="00ED30F6" w:rsidP="006916F0">
                        <w:pP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</w:pPr>
                        <w: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  <w:t>t</w:t>
                        </w:r>
                      </w:p>
                    </w:txbxContent>
                  </v:textbox>
                </v:shape>
                <v:line id="Line 4109" o:spid="_x0000_s1100" style="position:absolute;flip:y;visibility:visible;mso-wrap-style:square" from="7035,3783" to="10406,43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8LxbcQAAADdAAAADwAAAGRycy9kb3ducmV2LnhtbERPS2vCQBC+F/wPywheim7UIjG6iq0G&#10;Cr00Pu5DdkyC2dklu9X033cLhd7m43vOetubVtyp841lBdNJAoK4tLrhSsH5lI9TED4ga2wtk4Jv&#10;8rDdDJ7WmGn74ILux1CJGMI+QwV1CC6T0pc1GfQT64gjd7WdwRBhV0nd4SOGm1bOkmQhDTYcG2p0&#10;9FZTeTt+GQXP88PeuTTN82Jvm093ORSvH2elRsN+twIRqA//4j/3u47zl/MX+P0mniA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wvFtxAAAAN0AAAAPAAAAAAAAAAAA&#10;AAAAAKECAABkcnMvZG93bnJldi54bWxQSwUGAAAAAAQABAD5AAAAkgMAAAAA&#10;">
                  <v:stroke startarrow="block" endarrow="block"/>
                </v:line>
                <w10:wrap anchorx="margin"/>
              </v:group>
            </w:pict>
          </mc:Fallback>
        </mc:AlternateContent>
      </w:r>
      <w:r w:rsidR="00D86AB7" w:rsidRPr="00EA78BD">
        <w:rPr>
          <w:rFonts w:cs="Arial"/>
        </w:rPr>
        <w:t>Alternate Exterior Angles –</w:t>
      </w:r>
      <w:r w:rsidR="00D86AB7" w:rsidRPr="00EA78BD">
        <w:rPr>
          <w:rFonts w:cs="Arial"/>
        </w:rPr>
        <w:tab/>
      </w:r>
      <w:r w:rsidR="00D86AB7">
        <w:rPr>
          <w:rFonts w:cs="Arial"/>
        </w:rPr>
        <w:tab/>
      </w:r>
      <w:r w:rsidR="00D86AB7" w:rsidRPr="00EA78BD">
        <w:rPr>
          <w:rFonts w:cs="Arial"/>
        </w:rPr>
        <w:t>______</w:t>
      </w:r>
      <w:r w:rsidR="00D86AB7">
        <w:rPr>
          <w:rFonts w:cs="Arial"/>
        </w:rPr>
        <w:t>______________________________</w:t>
      </w:r>
      <w:r w:rsidR="00D86AB7" w:rsidRPr="00EA78BD">
        <w:rPr>
          <w:rFonts w:cs="Arial"/>
        </w:rPr>
        <w:t>____________________________</w:t>
      </w:r>
    </w:p>
    <w:p w:rsidR="00D86AB7" w:rsidRPr="00EA78BD" w:rsidRDefault="00D86AB7" w:rsidP="00D86AB7">
      <w:pPr>
        <w:spacing w:line="360" w:lineRule="auto"/>
        <w:rPr>
          <w:rFonts w:cs="Arial"/>
        </w:rPr>
      </w:pP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</w:p>
    <w:p w:rsidR="00D86AB7" w:rsidRPr="00EA78BD" w:rsidRDefault="00D86AB7" w:rsidP="00D86AB7">
      <w:pPr>
        <w:spacing w:line="360" w:lineRule="auto"/>
        <w:rPr>
          <w:rFonts w:cs="Arial"/>
        </w:rPr>
      </w:pP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  <w:t>____</w:t>
      </w:r>
      <w:r>
        <w:rPr>
          <w:rFonts w:cs="Arial"/>
        </w:rPr>
        <w:t>______________________________</w:t>
      </w:r>
      <w:r w:rsidRPr="00EA78BD">
        <w:rPr>
          <w:rFonts w:cs="Arial"/>
        </w:rPr>
        <w:t>______________________________</w:t>
      </w:r>
    </w:p>
    <w:p w:rsidR="00D86AB7" w:rsidRDefault="00D86AB7" w:rsidP="00D86AB7">
      <w:pPr>
        <w:spacing w:line="360" w:lineRule="auto"/>
      </w:pPr>
    </w:p>
    <w:p w:rsidR="006916F0" w:rsidRPr="00B000B0" w:rsidRDefault="006916F0" w:rsidP="006916F0">
      <w:pPr>
        <w:pStyle w:val="Heading1"/>
        <w:rPr>
          <w:rFonts w:asciiTheme="minorHAnsi" w:hAnsiTheme="minorHAnsi"/>
          <w:b/>
          <w:sz w:val="28"/>
          <w:szCs w:val="28"/>
        </w:rPr>
      </w:pPr>
      <w:bookmarkStart w:id="2" w:name="_Toc476468420"/>
      <w:r w:rsidRPr="00B000B0">
        <w:rPr>
          <w:rFonts w:asciiTheme="minorHAnsi" w:hAnsiTheme="minorHAnsi"/>
          <w:b/>
          <w:color w:val="4F81BD" w:themeColor="accent1"/>
          <w:sz w:val="28"/>
          <w:szCs w:val="28"/>
        </w:rPr>
        <w:lastRenderedPageBreak/>
        <w:t>Parallel Lines and Transversals with Algebra</w:t>
      </w:r>
      <w:bookmarkEnd w:id="2"/>
    </w:p>
    <w:p w:rsidR="006916F0" w:rsidRPr="00EA78BD" w:rsidRDefault="006916F0" w:rsidP="006916F0"/>
    <w:p w:rsidR="006916F0" w:rsidRPr="00EA78BD" w:rsidRDefault="006916F0" w:rsidP="006916F0">
      <w:r w:rsidRPr="00EA78BD">
        <w:rPr>
          <w:noProof/>
        </w:rPr>
        <mc:AlternateContent>
          <mc:Choice Requires="wps">
            <w:drawing>
              <wp:anchor distT="0" distB="0" distL="114300" distR="114300" simplePos="0" relativeHeight="251971584" behindDoc="0" locked="0" layoutInCell="1" allowOverlap="1" wp14:anchorId="45F92A8A" wp14:editId="02E1C0AF">
                <wp:simplePos x="0" y="0"/>
                <wp:positionH relativeFrom="margin">
                  <wp:align>right</wp:align>
                </wp:positionH>
                <wp:positionV relativeFrom="paragraph">
                  <wp:posOffset>98425</wp:posOffset>
                </wp:positionV>
                <wp:extent cx="7010400" cy="2105025"/>
                <wp:effectExtent l="0" t="0" r="19050" b="28575"/>
                <wp:wrapNone/>
                <wp:docPr id="376" name="Rounded Rectangle 3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10400" cy="2105025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4AC740D3" id="Rounded Rectangle 376" o:spid="_x0000_s1026" style="position:absolute;margin-left:500.8pt;margin-top:7.75pt;width:552pt;height:165.75pt;z-index:251971584;visibility:visible;mso-wrap-style:square;mso-width-percent:0;mso-wrap-distance-left:9pt;mso-wrap-distance-top:0;mso-wrap-distance-right:9pt;mso-wrap-distance-bottom:0;mso-position-horizontal:right;mso-position-horizontal-relative:margin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" filled="f" strokecolor="black [3213]" strokeweight="2pt">
                <w10:wrap anchorx="margin"/>
              </v:roundrect>
            </w:pict>
          </mc:Fallback>
        </mc:AlternateContent>
      </w:r>
    </w:p>
    <w:p w:rsidR="006916F0" w:rsidRPr="00EA78BD" w:rsidRDefault="006916F0" w:rsidP="006916F0">
      <w:pPr>
        <w:pStyle w:val="NoSpacing"/>
        <w:rPr>
          <w:rFonts w:cs="Arial"/>
        </w:rPr>
      </w:pPr>
      <w:r w:rsidRPr="00EA78BD">
        <w:rPr>
          <w:rFonts w:cs="Arial"/>
        </w:rPr>
        <w:t>Steps To Solve for x:</w:t>
      </w:r>
    </w:p>
    <w:p w:rsidR="006916F0" w:rsidRPr="00EA78BD" w:rsidRDefault="006916F0" w:rsidP="006916F0">
      <w:pPr>
        <w:pStyle w:val="NoSpacing"/>
        <w:numPr>
          <w:ilvl w:val="0"/>
          <w:numId w:val="36"/>
        </w:numPr>
        <w:rPr>
          <w:rFonts w:cs="Arial"/>
        </w:rPr>
      </w:pPr>
      <w:r w:rsidRPr="00EA78BD">
        <w:rPr>
          <w:rFonts w:cs="Arial"/>
        </w:rPr>
        <w:t>Determine the types of angle pair or pairs</w:t>
      </w:r>
    </w:p>
    <w:p w:rsidR="006916F0" w:rsidRPr="00EA78BD" w:rsidRDefault="006916F0" w:rsidP="006916F0">
      <w:pPr>
        <w:pStyle w:val="NoSpacing"/>
        <w:numPr>
          <w:ilvl w:val="1"/>
          <w:numId w:val="36"/>
        </w:numPr>
        <w:rPr>
          <w:rFonts w:cs="Arial"/>
        </w:rPr>
      </w:pPr>
      <w:r w:rsidRPr="00EA78BD">
        <w:rPr>
          <w:rFonts w:cs="Arial"/>
        </w:rPr>
        <w:t>Corresponding, Atl. Int., Alt. Ext., Same-Side Interior, Vertical, Linear Pair</w:t>
      </w:r>
    </w:p>
    <w:p w:rsidR="006916F0" w:rsidRPr="00EA78BD" w:rsidRDefault="006916F0" w:rsidP="006916F0">
      <w:pPr>
        <w:pStyle w:val="NoSpacing"/>
        <w:numPr>
          <w:ilvl w:val="0"/>
          <w:numId w:val="36"/>
        </w:numPr>
        <w:rPr>
          <w:rFonts w:cs="Arial"/>
        </w:rPr>
      </w:pPr>
      <w:r w:rsidRPr="00EA78BD">
        <w:rPr>
          <w:rFonts w:cs="Arial"/>
        </w:rPr>
        <w:t>Set-up the problem using the appropriate algebraic relationship</w:t>
      </w:r>
    </w:p>
    <w:p w:rsidR="006916F0" w:rsidRPr="00EA78BD" w:rsidRDefault="006916F0" w:rsidP="006916F0">
      <w:pPr>
        <w:pStyle w:val="NoSpacing"/>
        <w:numPr>
          <w:ilvl w:val="1"/>
          <w:numId w:val="36"/>
        </w:numPr>
        <w:rPr>
          <w:rFonts w:cs="Arial"/>
        </w:rPr>
      </w:pPr>
      <w:r w:rsidRPr="00EA78BD">
        <w:rPr>
          <w:rFonts w:cs="Arial"/>
        </w:rPr>
        <w:t>Corresponding, Atl. Int., Alt. Ext., , Vertical are congruent</w:t>
      </w:r>
    </w:p>
    <w:p w:rsidR="006916F0" w:rsidRPr="00EA78BD" w:rsidRDefault="006916F0" w:rsidP="006916F0">
      <w:pPr>
        <w:pStyle w:val="NoSpacing"/>
        <w:numPr>
          <w:ilvl w:val="1"/>
          <w:numId w:val="36"/>
        </w:numPr>
        <w:rPr>
          <w:rFonts w:cs="Arial"/>
        </w:rPr>
      </w:pPr>
      <w:r w:rsidRPr="00EA78BD">
        <w:rPr>
          <w:rFonts w:cs="Arial"/>
        </w:rPr>
        <w:t>Same-Side Interior, Linear Pair are supplementary (add to 180°)</w:t>
      </w:r>
    </w:p>
    <w:p w:rsidR="006916F0" w:rsidRPr="00EA78BD" w:rsidRDefault="006916F0" w:rsidP="006916F0">
      <w:pPr>
        <w:pStyle w:val="NoSpacing"/>
        <w:numPr>
          <w:ilvl w:val="0"/>
          <w:numId w:val="36"/>
        </w:numPr>
        <w:rPr>
          <w:rFonts w:cs="Arial"/>
        </w:rPr>
      </w:pPr>
      <w:r w:rsidRPr="00EA78BD">
        <w:rPr>
          <w:rFonts w:cs="Arial"/>
        </w:rPr>
        <w:t>Solve for x</w:t>
      </w:r>
    </w:p>
    <w:p w:rsidR="006916F0" w:rsidRPr="00EA78BD" w:rsidRDefault="006916F0" w:rsidP="006916F0">
      <w:pPr>
        <w:pStyle w:val="NoSpacing"/>
        <w:numPr>
          <w:ilvl w:val="0"/>
          <w:numId w:val="36"/>
        </w:numPr>
        <w:rPr>
          <w:rFonts w:cs="Arial"/>
        </w:rPr>
      </w:pPr>
      <w:r w:rsidRPr="00EA78BD">
        <w:rPr>
          <w:rFonts w:cs="Arial"/>
        </w:rPr>
        <w:t>Check your answer</w:t>
      </w:r>
    </w:p>
    <w:p w:rsidR="006916F0" w:rsidRPr="00EA78BD" w:rsidRDefault="006916F0" w:rsidP="006916F0">
      <w:pPr>
        <w:pStyle w:val="NoSpacing"/>
        <w:ind w:left="720"/>
        <w:rPr>
          <w:rFonts w:cs="Arial"/>
        </w:rPr>
      </w:pPr>
    </w:p>
    <w:p w:rsidR="006916F0" w:rsidRPr="00EA78BD" w:rsidRDefault="006916F0" w:rsidP="006916F0">
      <w:pPr>
        <w:pStyle w:val="NoSpacing"/>
        <w:ind w:left="720"/>
        <w:rPr>
          <w:rFonts w:cs="Arial"/>
        </w:rPr>
      </w:pPr>
    </w:p>
    <w:p w:rsidR="006916F0" w:rsidRDefault="006916F0" w:rsidP="006916F0">
      <w:pPr>
        <w:pStyle w:val="NoSpacing"/>
        <w:ind w:left="360"/>
        <w:rPr>
          <w:rFonts w:cs="Arial"/>
        </w:rPr>
      </w:pPr>
    </w:p>
    <w:p w:rsidR="006916F0" w:rsidRDefault="006916F0" w:rsidP="006916F0">
      <w:pPr>
        <w:pStyle w:val="NoSpacing"/>
        <w:ind w:left="360"/>
        <w:rPr>
          <w:rFonts w:cs="Arial"/>
        </w:rPr>
      </w:pPr>
      <w:r w:rsidRPr="00EA78BD">
        <w:rPr>
          <w:noProof/>
        </w:rPr>
        <w:drawing>
          <wp:anchor distT="0" distB="0" distL="114300" distR="114300" simplePos="0" relativeHeight="251972608" behindDoc="1" locked="0" layoutInCell="1" allowOverlap="1" wp14:anchorId="29A9B72B" wp14:editId="6EE4ABEF">
            <wp:simplePos x="0" y="0"/>
            <wp:positionH relativeFrom="column">
              <wp:posOffset>1533525</wp:posOffset>
            </wp:positionH>
            <wp:positionV relativeFrom="paragraph">
              <wp:posOffset>72390</wp:posOffset>
            </wp:positionV>
            <wp:extent cx="2049005" cy="1533525"/>
            <wp:effectExtent l="0" t="0" r="8890" b="0"/>
            <wp:wrapNone/>
            <wp:docPr id="377" name="Picture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900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916F0" w:rsidRPr="00EA78BD" w:rsidRDefault="006916F0" w:rsidP="006916F0">
      <w:pPr>
        <w:pStyle w:val="NoSpacing"/>
        <w:ind w:left="360"/>
        <w:rPr>
          <w:rFonts w:cs="Arial"/>
        </w:rPr>
      </w:pPr>
      <w:r w:rsidRPr="00EA78BD">
        <w:rPr>
          <w:rFonts w:cs="Arial"/>
        </w:rPr>
        <w:t>Example 1:  Solve for x</w:t>
      </w:r>
    </w:p>
    <w:p w:rsidR="006916F0" w:rsidRPr="00EA78BD" w:rsidRDefault="006916F0" w:rsidP="006916F0">
      <w:pPr>
        <w:pStyle w:val="NoSpacing"/>
        <w:ind w:left="360"/>
        <w:rPr>
          <w:rFonts w:cs="Arial"/>
        </w:rPr>
      </w:pPr>
    </w:p>
    <w:p w:rsidR="006916F0" w:rsidRPr="00EA78BD" w:rsidRDefault="006916F0" w:rsidP="006916F0">
      <w:pPr>
        <w:pStyle w:val="NoSpacing"/>
        <w:ind w:left="360"/>
        <w:rPr>
          <w:rFonts w:cs="Arial"/>
        </w:rPr>
      </w:pPr>
    </w:p>
    <w:p w:rsidR="006916F0" w:rsidRPr="00EA78BD" w:rsidRDefault="006916F0" w:rsidP="006916F0">
      <w:pPr>
        <w:pStyle w:val="NoSpacing"/>
        <w:ind w:left="360"/>
        <w:rPr>
          <w:rFonts w:cs="Arial"/>
        </w:rPr>
      </w:pPr>
    </w:p>
    <w:p w:rsidR="006916F0" w:rsidRPr="00EA78BD" w:rsidRDefault="006916F0" w:rsidP="006916F0">
      <w:pPr>
        <w:pStyle w:val="NoSpacing"/>
        <w:ind w:left="360"/>
        <w:rPr>
          <w:rFonts w:cs="Arial"/>
        </w:rPr>
      </w:pPr>
    </w:p>
    <w:p w:rsidR="006916F0" w:rsidRPr="00EA78BD" w:rsidRDefault="006916F0" w:rsidP="006916F0">
      <w:pPr>
        <w:pStyle w:val="NoSpacing"/>
        <w:ind w:left="360"/>
        <w:rPr>
          <w:rFonts w:cs="Arial"/>
        </w:rPr>
      </w:pPr>
    </w:p>
    <w:p w:rsidR="006916F0" w:rsidRPr="00EA78BD" w:rsidRDefault="006916F0" w:rsidP="006916F0">
      <w:pPr>
        <w:pStyle w:val="NoSpacing"/>
        <w:ind w:left="360"/>
        <w:rPr>
          <w:rFonts w:cs="Arial"/>
        </w:rPr>
      </w:pPr>
    </w:p>
    <w:p w:rsidR="006916F0" w:rsidRPr="00EA78BD" w:rsidRDefault="006916F0" w:rsidP="006916F0">
      <w:pPr>
        <w:pStyle w:val="NoSpacing"/>
        <w:ind w:left="360"/>
        <w:rPr>
          <w:rFonts w:cs="Arial"/>
        </w:rPr>
      </w:pPr>
    </w:p>
    <w:p w:rsidR="006916F0" w:rsidRPr="00EA78BD" w:rsidRDefault="006916F0" w:rsidP="006916F0">
      <w:pPr>
        <w:pStyle w:val="NoSpacing"/>
        <w:ind w:left="360"/>
        <w:rPr>
          <w:rFonts w:cs="Arial"/>
        </w:rPr>
      </w:pPr>
    </w:p>
    <w:p w:rsidR="006916F0" w:rsidRPr="00EA78BD" w:rsidRDefault="006916F0" w:rsidP="006916F0">
      <w:pPr>
        <w:pStyle w:val="NoSpacing"/>
        <w:ind w:left="360"/>
        <w:rPr>
          <w:rFonts w:cs="Arial"/>
        </w:rPr>
      </w:pPr>
      <w:r w:rsidRPr="00EA78BD">
        <w:rPr>
          <w:rFonts w:cs="Arial"/>
        </w:rPr>
        <w:t>Example 2:</w:t>
      </w:r>
    </w:p>
    <w:p w:rsidR="006916F0" w:rsidRPr="00EA78BD" w:rsidRDefault="006916F0" w:rsidP="006916F0">
      <w:pPr>
        <w:pStyle w:val="NoSpacing"/>
        <w:ind w:left="360"/>
        <w:rPr>
          <w:rFonts w:cs="Arial"/>
        </w:rPr>
      </w:pPr>
      <w:r w:rsidRPr="00EA78BD">
        <w:rPr>
          <w:rFonts w:cs="Arial"/>
          <w:noProof/>
        </w:rPr>
        <w:drawing>
          <wp:anchor distT="0" distB="0" distL="114300" distR="114300" simplePos="0" relativeHeight="251973632" behindDoc="1" locked="0" layoutInCell="1" allowOverlap="1" wp14:anchorId="55A4F353" wp14:editId="3417889A">
            <wp:simplePos x="0" y="0"/>
            <wp:positionH relativeFrom="column">
              <wp:posOffset>225972</wp:posOffset>
            </wp:positionH>
            <wp:positionV relativeFrom="paragraph">
              <wp:posOffset>2233</wp:posOffset>
            </wp:positionV>
            <wp:extent cx="2487809" cy="1723697"/>
            <wp:effectExtent l="0" t="0" r="8255" b="0"/>
            <wp:wrapNone/>
            <wp:docPr id="378" name="Picture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7809" cy="172369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916F0" w:rsidRPr="00EA78BD" w:rsidRDefault="006916F0" w:rsidP="006916F0">
      <w:pPr>
        <w:pStyle w:val="NoSpacing"/>
        <w:ind w:left="360"/>
        <w:rPr>
          <w:rFonts w:cs="Arial"/>
        </w:rPr>
      </w:pPr>
    </w:p>
    <w:p w:rsidR="006916F0" w:rsidRPr="00EA78BD" w:rsidRDefault="006916F0" w:rsidP="006916F0">
      <w:pPr>
        <w:pStyle w:val="NoSpacing"/>
        <w:ind w:left="360"/>
        <w:rPr>
          <w:rFonts w:cs="Arial"/>
        </w:rPr>
      </w:pPr>
    </w:p>
    <w:p w:rsidR="006916F0" w:rsidRPr="00EA78BD" w:rsidRDefault="006916F0" w:rsidP="006916F0">
      <w:pPr>
        <w:pStyle w:val="NoSpacing"/>
        <w:ind w:left="360"/>
        <w:rPr>
          <w:rFonts w:cs="Arial"/>
        </w:rPr>
      </w:pPr>
    </w:p>
    <w:p w:rsidR="006916F0" w:rsidRPr="00EA78BD" w:rsidRDefault="006916F0" w:rsidP="006916F0">
      <w:pPr>
        <w:pStyle w:val="NoSpacing"/>
        <w:ind w:left="360"/>
        <w:rPr>
          <w:rFonts w:cs="Arial"/>
        </w:rPr>
      </w:pPr>
    </w:p>
    <w:p w:rsidR="006916F0" w:rsidRPr="00EA78BD" w:rsidRDefault="006916F0" w:rsidP="006916F0">
      <w:pPr>
        <w:pStyle w:val="NoSpacing"/>
        <w:ind w:left="360"/>
        <w:rPr>
          <w:rFonts w:cs="Arial"/>
        </w:rPr>
      </w:pPr>
    </w:p>
    <w:p w:rsidR="006916F0" w:rsidRPr="00EA78BD" w:rsidRDefault="006916F0" w:rsidP="006916F0">
      <w:pPr>
        <w:pStyle w:val="NoSpacing"/>
        <w:ind w:left="360"/>
        <w:rPr>
          <w:rFonts w:cs="Arial"/>
        </w:rPr>
      </w:pPr>
    </w:p>
    <w:p w:rsidR="006916F0" w:rsidRPr="00EA78BD" w:rsidRDefault="006916F0" w:rsidP="006916F0">
      <w:pPr>
        <w:pStyle w:val="NoSpacing"/>
        <w:ind w:left="360"/>
        <w:rPr>
          <w:rFonts w:cs="Arial"/>
        </w:rPr>
      </w:pPr>
    </w:p>
    <w:p w:rsidR="006916F0" w:rsidRPr="00EA78BD" w:rsidRDefault="006916F0" w:rsidP="006916F0">
      <w:pPr>
        <w:pStyle w:val="NoSpacing"/>
        <w:ind w:left="360"/>
        <w:rPr>
          <w:rFonts w:cs="Arial"/>
        </w:rPr>
      </w:pPr>
    </w:p>
    <w:p w:rsidR="006916F0" w:rsidRPr="00EA78BD" w:rsidRDefault="006916F0" w:rsidP="006916F0">
      <w:pPr>
        <w:pStyle w:val="NoSpacing"/>
        <w:ind w:left="360"/>
        <w:rPr>
          <w:rFonts w:cs="Arial"/>
        </w:rPr>
      </w:pPr>
    </w:p>
    <w:p w:rsidR="006916F0" w:rsidRPr="00EA78BD" w:rsidRDefault="006916F0" w:rsidP="006916F0">
      <w:pPr>
        <w:pStyle w:val="NoSpacing"/>
        <w:ind w:left="360"/>
        <w:rPr>
          <w:rFonts w:cs="Arial"/>
        </w:rPr>
      </w:pPr>
      <w:r w:rsidRPr="00EA78BD">
        <w:rPr>
          <w:rFonts w:cs="Arial"/>
        </w:rPr>
        <w:t>Example 3:</w:t>
      </w:r>
    </w:p>
    <w:p w:rsidR="006916F0" w:rsidRPr="00EA78BD" w:rsidRDefault="006916F0" w:rsidP="006916F0">
      <w:pPr>
        <w:pStyle w:val="NoSpacing"/>
        <w:ind w:left="360"/>
        <w:rPr>
          <w:rFonts w:cs="Arial"/>
        </w:rPr>
      </w:pPr>
    </w:p>
    <w:p w:rsidR="006916F0" w:rsidRPr="00EA78BD" w:rsidRDefault="006916F0" w:rsidP="006916F0">
      <w:pPr>
        <w:pStyle w:val="NoSpacing"/>
        <w:ind w:left="360"/>
        <w:rPr>
          <w:rFonts w:cs="Arial"/>
        </w:rPr>
      </w:pPr>
    </w:p>
    <w:p w:rsidR="006916F0" w:rsidRPr="00EA78BD" w:rsidRDefault="006916F0" w:rsidP="006916F0">
      <w:pPr>
        <w:pStyle w:val="NoSpacing"/>
        <w:ind w:left="360"/>
        <w:rPr>
          <w:rFonts w:cs="Arial"/>
        </w:rPr>
      </w:pPr>
      <w:r w:rsidRPr="00EA78BD">
        <w:rPr>
          <w:rFonts w:cs="Arial"/>
          <w:noProof/>
        </w:rPr>
        <w:drawing>
          <wp:anchor distT="0" distB="0" distL="114300" distR="114300" simplePos="0" relativeHeight="251974656" behindDoc="1" locked="0" layoutInCell="1" allowOverlap="1" wp14:anchorId="05E0406F" wp14:editId="0714968E">
            <wp:simplePos x="0" y="0"/>
            <wp:positionH relativeFrom="column">
              <wp:posOffset>148590</wp:posOffset>
            </wp:positionH>
            <wp:positionV relativeFrom="paragraph">
              <wp:posOffset>6985</wp:posOffset>
            </wp:positionV>
            <wp:extent cx="3542139" cy="1587062"/>
            <wp:effectExtent l="0" t="0" r="1270" b="0"/>
            <wp:wrapNone/>
            <wp:docPr id="379" name="Picture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42139" cy="158706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916F0" w:rsidRPr="00EA78BD" w:rsidRDefault="006916F0" w:rsidP="006916F0">
      <w:pPr>
        <w:rPr>
          <w:rFonts w:cs="Arial"/>
        </w:rPr>
      </w:pPr>
      <w:r w:rsidRPr="00EA78BD">
        <w:rPr>
          <w:rFonts w:cs="Arial"/>
        </w:rPr>
        <w:br w:type="page"/>
      </w:r>
    </w:p>
    <w:p w:rsidR="006916F0" w:rsidRPr="00EA78BD" w:rsidRDefault="006916F0" w:rsidP="006916F0">
      <w:pPr>
        <w:pStyle w:val="NoSpacing"/>
        <w:ind w:left="360"/>
        <w:rPr>
          <w:rFonts w:cs="Arial"/>
        </w:rPr>
      </w:pPr>
      <w:r w:rsidRPr="00EA78BD">
        <w:rPr>
          <w:rFonts w:cs="Arial"/>
          <w:noProof/>
        </w:rPr>
        <w:lastRenderedPageBreak/>
        <w:drawing>
          <wp:anchor distT="0" distB="0" distL="114300" distR="114300" simplePos="0" relativeHeight="251975680" behindDoc="1" locked="0" layoutInCell="1" allowOverlap="1" wp14:anchorId="3BE069DA" wp14:editId="2B49A6BD">
            <wp:simplePos x="0" y="0"/>
            <wp:positionH relativeFrom="column">
              <wp:posOffset>1066800</wp:posOffset>
            </wp:positionH>
            <wp:positionV relativeFrom="paragraph">
              <wp:posOffset>-104775</wp:posOffset>
            </wp:positionV>
            <wp:extent cx="1880170" cy="1476375"/>
            <wp:effectExtent l="0" t="0" r="6350" b="0"/>
            <wp:wrapNone/>
            <wp:docPr id="380" name="Picture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017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A78BD">
        <w:rPr>
          <w:rFonts w:cs="Arial"/>
        </w:rPr>
        <w:t>Example 4:</w:t>
      </w:r>
    </w:p>
    <w:p w:rsidR="006916F0" w:rsidRPr="00EA78BD" w:rsidRDefault="006916F0" w:rsidP="006916F0">
      <w:pPr>
        <w:pStyle w:val="NoSpacing"/>
        <w:ind w:left="360"/>
        <w:rPr>
          <w:rFonts w:cs="Arial"/>
        </w:rPr>
      </w:pPr>
    </w:p>
    <w:p w:rsidR="006916F0" w:rsidRPr="00EA78BD" w:rsidRDefault="006916F0" w:rsidP="006916F0">
      <w:pPr>
        <w:pStyle w:val="NoSpacing"/>
        <w:ind w:left="360"/>
        <w:rPr>
          <w:rFonts w:cs="Arial"/>
        </w:rPr>
      </w:pPr>
    </w:p>
    <w:p w:rsidR="006916F0" w:rsidRPr="00EA78BD" w:rsidRDefault="006916F0" w:rsidP="006916F0">
      <w:pPr>
        <w:pStyle w:val="NoSpacing"/>
        <w:tabs>
          <w:tab w:val="left" w:pos="7800"/>
        </w:tabs>
        <w:ind w:left="360"/>
        <w:rPr>
          <w:rFonts w:cs="Arial"/>
        </w:rPr>
      </w:pPr>
      <w:r>
        <w:rPr>
          <w:rFonts w:cs="Arial"/>
        </w:rPr>
        <w:tab/>
      </w:r>
    </w:p>
    <w:p w:rsidR="006916F0" w:rsidRPr="00EA78BD" w:rsidRDefault="006916F0" w:rsidP="006916F0">
      <w:pPr>
        <w:pStyle w:val="NoSpacing"/>
        <w:ind w:left="360"/>
        <w:rPr>
          <w:rFonts w:cs="Arial"/>
        </w:rPr>
      </w:pPr>
    </w:p>
    <w:p w:rsidR="006916F0" w:rsidRPr="00EA78BD" w:rsidRDefault="006916F0" w:rsidP="006916F0">
      <w:pPr>
        <w:pStyle w:val="NoSpacing"/>
        <w:ind w:left="360"/>
        <w:rPr>
          <w:rFonts w:cs="Arial"/>
        </w:rPr>
      </w:pPr>
    </w:p>
    <w:p w:rsidR="006916F0" w:rsidRPr="00EA78BD" w:rsidRDefault="006916F0" w:rsidP="006916F0">
      <w:pPr>
        <w:pStyle w:val="NoSpacing"/>
        <w:ind w:left="360"/>
        <w:rPr>
          <w:rFonts w:cs="Arial"/>
        </w:rPr>
      </w:pPr>
    </w:p>
    <w:p w:rsidR="006916F0" w:rsidRPr="00EA78BD" w:rsidRDefault="006916F0" w:rsidP="006916F0">
      <w:pPr>
        <w:pStyle w:val="NoSpacing"/>
        <w:ind w:left="360"/>
        <w:rPr>
          <w:rFonts w:cs="Arial"/>
        </w:rPr>
      </w:pPr>
    </w:p>
    <w:p w:rsidR="006916F0" w:rsidRPr="00EA78BD" w:rsidRDefault="006916F0" w:rsidP="006916F0">
      <w:pPr>
        <w:pStyle w:val="NoSpacing"/>
        <w:ind w:left="360"/>
        <w:rPr>
          <w:rFonts w:cs="Arial"/>
        </w:rPr>
      </w:pPr>
    </w:p>
    <w:p w:rsidR="006916F0" w:rsidRPr="00EA78BD" w:rsidRDefault="006916F0" w:rsidP="006916F0">
      <w:pPr>
        <w:pStyle w:val="NoSpacing"/>
        <w:ind w:left="360"/>
        <w:rPr>
          <w:rFonts w:cs="Arial"/>
        </w:rPr>
      </w:pPr>
      <w:r w:rsidRPr="00EA78BD">
        <w:rPr>
          <w:rFonts w:cs="Arial"/>
        </w:rPr>
        <w:t xml:space="preserve">Example 5:  </w:t>
      </w:r>
    </w:p>
    <w:p w:rsidR="006916F0" w:rsidRPr="00EA78BD" w:rsidRDefault="006916F0" w:rsidP="006916F0">
      <w:pPr>
        <w:pStyle w:val="NoSpacing"/>
        <w:ind w:left="360"/>
        <w:rPr>
          <w:rFonts w:cs="Arial"/>
        </w:rPr>
      </w:pPr>
      <w:r w:rsidRPr="00EA78BD">
        <w:rPr>
          <w:rFonts w:cs="Arial"/>
          <w:noProof/>
        </w:rPr>
        <w:drawing>
          <wp:inline distT="0" distB="0" distL="0" distR="0" wp14:anchorId="438E72A2" wp14:editId="4AD07FC0">
            <wp:extent cx="2105025" cy="1555142"/>
            <wp:effectExtent l="0" t="0" r="0" b="6985"/>
            <wp:docPr id="381" name="Picture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127128" cy="1571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16F0" w:rsidRPr="00EA78BD" w:rsidRDefault="006916F0" w:rsidP="006916F0">
      <w:pPr>
        <w:pStyle w:val="NoSpacing"/>
        <w:ind w:left="360"/>
        <w:rPr>
          <w:rFonts w:cs="Arial"/>
        </w:rPr>
      </w:pPr>
    </w:p>
    <w:p w:rsidR="006916F0" w:rsidRPr="00EA78BD" w:rsidRDefault="006916F0" w:rsidP="006916F0">
      <w:pPr>
        <w:pStyle w:val="NoSpacing"/>
        <w:ind w:left="360"/>
        <w:rPr>
          <w:rFonts w:cs="Arial"/>
        </w:rPr>
      </w:pPr>
    </w:p>
    <w:p w:rsidR="006916F0" w:rsidRPr="00EA78BD" w:rsidRDefault="006916F0" w:rsidP="006916F0">
      <w:pPr>
        <w:pStyle w:val="NoSpacing"/>
        <w:ind w:left="360"/>
        <w:rPr>
          <w:rFonts w:cs="Arial"/>
        </w:rPr>
      </w:pPr>
    </w:p>
    <w:p w:rsidR="006916F0" w:rsidRPr="00EA78BD" w:rsidRDefault="006916F0" w:rsidP="006916F0">
      <w:pPr>
        <w:pStyle w:val="NoSpacing"/>
        <w:ind w:left="360"/>
        <w:rPr>
          <w:rFonts w:cs="Arial"/>
        </w:rPr>
      </w:pPr>
      <w:r w:rsidRPr="00EA78BD">
        <w:rPr>
          <w:rFonts w:cs="Arial"/>
        </w:rPr>
        <w:t>You Try:  Solve the following example for x</w:t>
      </w:r>
    </w:p>
    <w:p w:rsidR="006916F0" w:rsidRPr="00EA78BD" w:rsidRDefault="006916F0" w:rsidP="006916F0">
      <w:pPr>
        <w:pStyle w:val="NoSpacing"/>
        <w:ind w:left="360"/>
        <w:rPr>
          <w:rFonts w:cs="Arial"/>
        </w:rPr>
      </w:pPr>
      <w:r w:rsidRPr="00EA78BD">
        <w:rPr>
          <w:rFonts w:cs="Arial"/>
          <w:noProof/>
        </w:rPr>
        <w:drawing>
          <wp:inline distT="0" distB="0" distL="0" distR="0" wp14:anchorId="3BC1CCDB" wp14:editId="14DCBAD0">
            <wp:extent cx="3363901" cy="1597572"/>
            <wp:effectExtent l="0" t="0" r="8255" b="3175"/>
            <wp:docPr id="382" name="Picture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387252" cy="16086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16F0" w:rsidRPr="00EA78BD" w:rsidRDefault="006916F0" w:rsidP="006916F0">
      <w:pPr>
        <w:pStyle w:val="NoSpacing"/>
        <w:ind w:left="360"/>
        <w:rPr>
          <w:rFonts w:cs="Arial"/>
        </w:rPr>
      </w:pPr>
    </w:p>
    <w:p w:rsidR="006916F0" w:rsidRPr="00EA78BD" w:rsidRDefault="006916F0" w:rsidP="006916F0">
      <w:pPr>
        <w:pStyle w:val="NoSpacing"/>
        <w:ind w:left="360"/>
        <w:rPr>
          <w:rFonts w:cs="Arial"/>
        </w:rPr>
      </w:pPr>
    </w:p>
    <w:p w:rsidR="006916F0" w:rsidRPr="00EA78BD" w:rsidRDefault="006916F0" w:rsidP="006916F0">
      <w:pPr>
        <w:pStyle w:val="NoSpacing"/>
        <w:ind w:left="360"/>
        <w:rPr>
          <w:rFonts w:cs="Arial"/>
        </w:rPr>
      </w:pPr>
    </w:p>
    <w:p w:rsidR="006916F0" w:rsidRPr="00EA78BD" w:rsidRDefault="006916F0" w:rsidP="006916F0">
      <w:pPr>
        <w:pStyle w:val="NoSpacing"/>
        <w:ind w:left="360"/>
        <w:rPr>
          <w:rFonts w:cs="Arial"/>
        </w:rPr>
      </w:pPr>
      <w:r w:rsidRPr="00EA78BD">
        <w:rPr>
          <w:rFonts w:cs="Arial"/>
          <w:noProof/>
        </w:rPr>
        <w:drawing>
          <wp:inline distT="0" distB="0" distL="0" distR="0" wp14:anchorId="72F77B73" wp14:editId="1B47EC55">
            <wp:extent cx="3412525" cy="1609681"/>
            <wp:effectExtent l="0" t="0" r="0" b="0"/>
            <wp:docPr id="383" name="Picture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458550" cy="1631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16F0" w:rsidRDefault="006916F0" w:rsidP="006916F0">
      <w:pPr>
        <w:pStyle w:val="NoSpacing"/>
        <w:ind w:left="360"/>
        <w:rPr>
          <w:rFonts w:cs="Arial"/>
        </w:rPr>
      </w:pPr>
    </w:p>
    <w:p w:rsidR="006916F0" w:rsidRDefault="006916F0" w:rsidP="006916F0">
      <w:pPr>
        <w:pStyle w:val="NoSpacing"/>
        <w:ind w:left="360"/>
        <w:rPr>
          <w:rFonts w:cs="Arial"/>
        </w:rPr>
      </w:pPr>
    </w:p>
    <w:p w:rsidR="006916F0" w:rsidRDefault="006916F0" w:rsidP="006916F0">
      <w:pPr>
        <w:pStyle w:val="NoSpacing"/>
        <w:ind w:left="360"/>
        <w:rPr>
          <w:rFonts w:cs="Arial"/>
        </w:rPr>
      </w:pPr>
    </w:p>
    <w:p w:rsidR="006916F0" w:rsidRDefault="006916F0" w:rsidP="006916F0">
      <w:pPr>
        <w:pStyle w:val="NoSpacing"/>
        <w:ind w:left="360"/>
        <w:rPr>
          <w:rFonts w:cs="Arial"/>
        </w:rPr>
      </w:pPr>
    </w:p>
    <w:p w:rsidR="006916F0" w:rsidRPr="00EA78BD" w:rsidRDefault="006916F0" w:rsidP="006916F0">
      <w:pPr>
        <w:pStyle w:val="NoSpacing"/>
        <w:ind w:left="360"/>
        <w:rPr>
          <w:rFonts w:cs="Arial"/>
        </w:rPr>
      </w:pPr>
    </w:p>
    <w:p w:rsidR="006916F0" w:rsidRPr="00DB38B7" w:rsidRDefault="00B000B0" w:rsidP="006916F0">
      <w:pPr>
        <w:pStyle w:val="Heading3"/>
        <w:rPr>
          <w:rFonts w:asciiTheme="minorHAnsi" w:hAnsiTheme="minorHAnsi"/>
          <w:sz w:val="28"/>
          <w:szCs w:val="28"/>
        </w:rPr>
      </w:pPr>
      <w:r w:rsidRPr="00B000B0">
        <w:rPr>
          <w:rFonts w:asciiTheme="minorHAnsi" w:hAnsiTheme="minorHAnsi"/>
          <w:sz w:val="28"/>
          <w:szCs w:val="28"/>
        </w:rPr>
        <w:lastRenderedPageBreak/>
        <w:t xml:space="preserve">Day 1 </w:t>
      </w:r>
      <w:r w:rsidR="006916F0" w:rsidRPr="00B000B0">
        <w:rPr>
          <w:rFonts w:asciiTheme="minorHAnsi" w:hAnsiTheme="minorHAnsi"/>
          <w:sz w:val="28"/>
          <w:szCs w:val="28"/>
        </w:rPr>
        <w:t>Homework:</w:t>
      </w:r>
      <w:r w:rsidRPr="00B000B0">
        <w:rPr>
          <w:rFonts w:asciiTheme="minorHAnsi" w:hAnsiTheme="minorHAnsi"/>
          <w:sz w:val="28"/>
          <w:szCs w:val="28"/>
        </w:rPr>
        <w:t xml:space="preserve"> (2 pages)</w:t>
      </w:r>
    </w:p>
    <w:p w:rsidR="006916F0" w:rsidRPr="00EA78BD" w:rsidRDefault="006916F0" w:rsidP="006916F0">
      <w:pPr>
        <w:rPr>
          <w:rFonts w:cs="Arial"/>
          <w:b/>
        </w:rPr>
      </w:pPr>
      <w:r w:rsidRPr="00EA78BD">
        <w:rPr>
          <w:rFonts w:cs="Arial"/>
          <w:b/>
        </w:rPr>
        <w:t>For problems 1 – 7, identify the special name for each angle pair.</w:t>
      </w:r>
    </w:p>
    <w:p w:rsidR="006916F0" w:rsidRPr="00EA78BD" w:rsidRDefault="006916F0" w:rsidP="006916F0">
      <w:pPr>
        <w:rPr>
          <w:rFonts w:cs="Arial"/>
          <w:b/>
        </w:rPr>
      </w:pPr>
      <w:r w:rsidRPr="00EA78BD">
        <w:rPr>
          <w:rFonts w:cs="Arial"/>
          <w:b/>
          <w:noProof/>
        </w:rPr>
        <mc:AlternateContent>
          <mc:Choice Requires="wpg">
            <w:drawing>
              <wp:anchor distT="0" distB="0" distL="114300" distR="114300" simplePos="0" relativeHeight="251965440" behindDoc="0" locked="0" layoutInCell="1" allowOverlap="1" wp14:anchorId="31422E9B" wp14:editId="5302ACDA">
                <wp:simplePos x="0" y="0"/>
                <wp:positionH relativeFrom="column">
                  <wp:posOffset>3590925</wp:posOffset>
                </wp:positionH>
                <wp:positionV relativeFrom="paragraph">
                  <wp:posOffset>84455</wp:posOffset>
                </wp:positionV>
                <wp:extent cx="2761975" cy="2701276"/>
                <wp:effectExtent l="38100" t="0" r="635" b="42545"/>
                <wp:wrapNone/>
                <wp:docPr id="5955" name="Group 4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61975" cy="2701276"/>
                          <a:chOff x="6915" y="2564"/>
                          <a:chExt cx="4691" cy="4693"/>
                        </a:xfrm>
                      </wpg:grpSpPr>
                      <wps:wsp>
                        <wps:cNvPr id="5956" name="Line 4145"/>
                        <wps:cNvCnPr>
                          <a:cxnSpLocks noChangeShapeType="1"/>
                        </wps:cNvCnPr>
                        <wps:spPr bwMode="auto">
                          <a:xfrm>
                            <a:off x="6930" y="4049"/>
                            <a:ext cx="4155" cy="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57" name="Line 4146"/>
                        <wps:cNvCnPr>
                          <a:cxnSpLocks noChangeShapeType="1"/>
                        </wps:cNvCnPr>
                        <wps:spPr bwMode="auto">
                          <a:xfrm>
                            <a:off x="6915" y="5879"/>
                            <a:ext cx="4170" cy="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58" name="Line 4147"/>
                        <wps:cNvCnPr>
                          <a:cxnSpLocks noChangeShapeType="1"/>
                        </wps:cNvCnPr>
                        <wps:spPr bwMode="auto">
                          <a:xfrm flipH="1">
                            <a:off x="8040" y="2909"/>
                            <a:ext cx="120" cy="418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59" name="Line 4148"/>
                        <wps:cNvCnPr>
                          <a:cxnSpLocks noChangeShapeType="1"/>
                        </wps:cNvCnPr>
                        <wps:spPr bwMode="auto">
                          <a:xfrm flipH="1">
                            <a:off x="9734" y="2909"/>
                            <a:ext cx="90" cy="43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60" name="Text Box 4149"/>
                        <wps:cNvSpPr txBox="1">
                          <a:spLocks noChangeArrowheads="1"/>
                        </wps:cNvSpPr>
                        <wps:spPr bwMode="auto">
                          <a:xfrm>
                            <a:off x="7770" y="3704"/>
                            <a:ext cx="36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6916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61" name="Text Box 4150"/>
                        <wps:cNvSpPr txBox="1">
                          <a:spLocks noChangeArrowheads="1"/>
                        </wps:cNvSpPr>
                        <wps:spPr bwMode="auto">
                          <a:xfrm>
                            <a:off x="8073" y="3705"/>
                            <a:ext cx="36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6916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62" name="Text Box 4151"/>
                        <wps:cNvSpPr txBox="1">
                          <a:spLocks noChangeArrowheads="1"/>
                        </wps:cNvSpPr>
                        <wps:spPr bwMode="auto">
                          <a:xfrm>
                            <a:off x="7725" y="4079"/>
                            <a:ext cx="36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6916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63" name="Text Box 4152"/>
                        <wps:cNvSpPr txBox="1">
                          <a:spLocks noChangeArrowheads="1"/>
                        </wps:cNvSpPr>
                        <wps:spPr bwMode="auto">
                          <a:xfrm>
                            <a:off x="8025" y="4094"/>
                            <a:ext cx="36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6916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64" name="Text Box 4153"/>
                        <wps:cNvSpPr txBox="1">
                          <a:spLocks noChangeArrowheads="1"/>
                        </wps:cNvSpPr>
                        <wps:spPr bwMode="auto">
                          <a:xfrm>
                            <a:off x="9420" y="3746"/>
                            <a:ext cx="36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6916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65" name="Text Box 4154"/>
                        <wps:cNvSpPr txBox="1">
                          <a:spLocks noChangeArrowheads="1"/>
                        </wps:cNvSpPr>
                        <wps:spPr bwMode="auto">
                          <a:xfrm>
                            <a:off x="9750" y="3746"/>
                            <a:ext cx="36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6916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66" name="Text Box 4155"/>
                        <wps:cNvSpPr txBox="1">
                          <a:spLocks noChangeArrowheads="1"/>
                        </wps:cNvSpPr>
                        <wps:spPr bwMode="auto">
                          <a:xfrm>
                            <a:off x="9405" y="4128"/>
                            <a:ext cx="36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6916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67" name="Text Box 4156"/>
                        <wps:cNvSpPr txBox="1">
                          <a:spLocks noChangeArrowheads="1"/>
                        </wps:cNvSpPr>
                        <wps:spPr bwMode="auto">
                          <a:xfrm>
                            <a:off x="9769" y="4136"/>
                            <a:ext cx="36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6916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68" name="Text Box 4157"/>
                        <wps:cNvSpPr txBox="1">
                          <a:spLocks noChangeArrowheads="1"/>
                        </wps:cNvSpPr>
                        <wps:spPr bwMode="auto">
                          <a:xfrm>
                            <a:off x="7680" y="5469"/>
                            <a:ext cx="36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6916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69" name="Text Box 4158"/>
                        <wps:cNvSpPr txBox="1">
                          <a:spLocks noChangeArrowheads="1"/>
                        </wps:cNvSpPr>
                        <wps:spPr bwMode="auto">
                          <a:xfrm>
                            <a:off x="8040" y="5448"/>
                            <a:ext cx="562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6916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70" name="Text Box 4159"/>
                        <wps:cNvSpPr txBox="1">
                          <a:spLocks noChangeArrowheads="1"/>
                        </wps:cNvSpPr>
                        <wps:spPr bwMode="auto">
                          <a:xfrm>
                            <a:off x="7650" y="5843"/>
                            <a:ext cx="57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6916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71" name="Text Box 4160"/>
                        <wps:cNvSpPr txBox="1">
                          <a:spLocks noChangeArrowheads="1"/>
                        </wps:cNvSpPr>
                        <wps:spPr bwMode="auto">
                          <a:xfrm>
                            <a:off x="8040" y="5855"/>
                            <a:ext cx="57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6916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72" name="Text Box 4161"/>
                        <wps:cNvSpPr txBox="1">
                          <a:spLocks noChangeArrowheads="1"/>
                        </wps:cNvSpPr>
                        <wps:spPr bwMode="auto">
                          <a:xfrm>
                            <a:off x="9371" y="5513"/>
                            <a:ext cx="57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6916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1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73" name="Text Box 4162"/>
                        <wps:cNvSpPr txBox="1">
                          <a:spLocks noChangeArrowheads="1"/>
                        </wps:cNvSpPr>
                        <wps:spPr bwMode="auto">
                          <a:xfrm>
                            <a:off x="9698" y="5513"/>
                            <a:ext cx="57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6916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1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74" name="Text Box 4163"/>
                        <wps:cNvSpPr txBox="1">
                          <a:spLocks noChangeArrowheads="1"/>
                        </wps:cNvSpPr>
                        <wps:spPr bwMode="auto">
                          <a:xfrm>
                            <a:off x="9337" y="5859"/>
                            <a:ext cx="57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6916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75" name="Text Box 4164"/>
                        <wps:cNvSpPr txBox="1">
                          <a:spLocks noChangeArrowheads="1"/>
                        </wps:cNvSpPr>
                        <wps:spPr bwMode="auto">
                          <a:xfrm>
                            <a:off x="9698" y="5879"/>
                            <a:ext cx="57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6916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1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76" name="Text Box 4165"/>
                        <wps:cNvSpPr txBox="1">
                          <a:spLocks noChangeArrowheads="1"/>
                        </wps:cNvSpPr>
                        <wps:spPr bwMode="auto">
                          <a:xfrm>
                            <a:off x="11036" y="3919"/>
                            <a:ext cx="57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0718E3" w:rsidRDefault="00ED30F6" w:rsidP="006916F0">
                              <w:pP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</w:pPr>
                              <w:r w:rsidRPr="000718E3"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77" name="Text Box 4166"/>
                        <wps:cNvSpPr txBox="1">
                          <a:spLocks noChangeArrowheads="1"/>
                        </wps:cNvSpPr>
                        <wps:spPr bwMode="auto">
                          <a:xfrm>
                            <a:off x="10980" y="5699"/>
                            <a:ext cx="57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0718E3" w:rsidRDefault="00ED30F6" w:rsidP="006916F0">
                              <w:pP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78" name="Text Box 4167"/>
                        <wps:cNvSpPr txBox="1">
                          <a:spLocks noChangeArrowheads="1"/>
                        </wps:cNvSpPr>
                        <wps:spPr bwMode="auto">
                          <a:xfrm>
                            <a:off x="7980" y="2564"/>
                            <a:ext cx="57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0718E3" w:rsidRDefault="00ED30F6" w:rsidP="006916F0">
                              <w:pP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1422E9B" id="Group 4144" o:spid="_x0000_s1101" style="position:absolute;margin-left:282.75pt;margin-top:6.65pt;width:217.5pt;height:212.7pt;z-index:251965440" coordorigin="6915,2564" coordsize="4691,46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">
                <v:line id="Line 4145" o:spid="_x0000_s1102" style="position:absolute;visibility:visible;mso-wrap-style:square" from="6930,4049" to="11085,41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SD/sYAAADdAAAADwAAAGRycy9kb3ducmV2LnhtbESPT2vCQBTE7wW/w/IEb81GQampqxSh&#10;JRcp/sHza/Y1SZt9G7NrNvbTu4VCj8PM/IZZbQbTiJ46V1tWME1SEMSF1TWXCk7H18cnEM4ja2ws&#10;k4IbOdisRw8rzLQNvKf+4EsRIewyVFB532ZSuqIigy6xLXH0Pm1n0EfZlVJ3GCLcNHKWpgtpsOa4&#10;UGFL24qK78PVKEjDz5v8knndv+e7S2g/wnl2CUpNxsPLMwhPg/8P/7VzrWC+nC/g9018AnJ9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iUg/7GAAAA3QAAAA8AAAAAAAAA&#10;AAAAAAAAoQIAAGRycy9kb3ducmV2LnhtbFBLBQYAAAAABAAEAPkAAACUAwAAAAA=&#10;">
                  <v:stroke startarrow="block" endarrow="block"/>
                </v:line>
                <v:line id="Line 4146" o:spid="_x0000_s1103" style="position:absolute;visibility:visible;mso-wrap-style:square" from="6915,5879" to="11085,5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9gmZcYAAADdAAAADwAAAGRycy9kb3ducmV2LnhtbESPQWvCQBSE74X+h+UVvOmmgtqmrlIK&#10;Si4i1dLza/aZxGbfxuyajf56tyD0OMzMN8x82ZtadNS6yrKC51ECgji3uuJCwdd+NXwB4Tyyxtoy&#10;KbiQg+Xi8WGOqbaBP6nb+UJECLsUFZTeN6mULi/JoBvZhjh6B9sa9FG2hdQthgg3tRwnyVQarDgu&#10;lNjQR0n57+5sFCThupZHmVXdNtucQvMTvsenoNTgqX9/A+Gp9//hezvTCiavkxn8vYlP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fYJmXGAAAA3QAAAA8AAAAAAAAA&#10;AAAAAAAAoQIAAGRycy9kb3ducmV2LnhtbFBLBQYAAAAABAAEAPkAAACUAwAAAAA=&#10;">
                  <v:stroke startarrow="block" endarrow="block"/>
                </v:line>
                <v:line id="Line 4147" o:spid="_x0000_s1104" style="position:absolute;flip:x;visibility:visible;mso-wrap-style:square" from="8040,2909" to="8160,70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ViQsMAAADdAAAADwAAAGRycy9kb3ducmV2LnhtbERPy2rCQBTdF/yH4QrdFJ3UosToKFYN&#10;FNwYH/tL5poEM3eGzFTTv+8sCl0eznu57k0rHtT5xrKC93ECgri0uuFKweWcj1IQPiBrbC2Tgh/y&#10;sF4NXpaYafvkgh6nUIkYwj5DBXUILpPSlzUZ9GPriCN3s53BEGFXSd3hM4abVk6SZCYNNhwbanS0&#10;ram8n76NgreP/c65NM3zYmebo7vui8/DRanXYb9ZgAjUh3/xn/tLK5jOp3FufBOfgFz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A1YkLDAAAA3QAAAA8AAAAAAAAAAAAA&#10;AAAAoQIAAGRycy9kb3ducmV2LnhtbFBLBQYAAAAABAAEAPkAAACRAwAAAAA=&#10;">
                  <v:stroke startarrow="block" endarrow="block"/>
                </v:line>
                <v:line id="Line 4148" o:spid="_x0000_s1105" style="position:absolute;flip:x;visibility:visible;mso-wrap-style:square" from="9734,2909" to="9824,72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nH2cYAAADdAAAADwAAAGRycy9kb3ducmV2LnhtbESPT2vCQBTE74LfYXlCL1I3ViwxdRX/&#10;BQpeGmvvj+xrEpp9u2RXTb99tyB4HGbmN8xy3ZtWXKnzjWUF00kCgri0uuFKwfkzf05B+ICssbVM&#10;Cn7Jw3o1HCwx0/bGBV1PoRIRwj5DBXUILpPSlzUZ9BPriKP3bTuDIcqukrrDW4SbVr4kyas02HBc&#10;qNHRrqby53QxCsazw965NM3zYm+bD/d1KLbHs1JPo37zBiJQHx7he/tdK5gv5gv4fxOfgF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5x9nGAAAA3QAAAA8AAAAAAAAA&#10;AAAAAAAAoQIAAGRycy9kb3ducmV2LnhtbFBLBQYAAAAABAAEAPkAAACUAwAAAAA=&#10;">
                  <v:stroke startarrow="block" endarrow="block"/>
                </v:line>
                <v:shape id="Text Box 4149" o:spid="_x0000_s1106" type="#_x0000_t202" style="position:absolute;left:7770;top:3704;width:36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yor8AA&#10;AADdAAAADwAAAGRycy9kb3ducmV2LnhtbERPy4rCMBTdC/5DuII7TRQVrUYRRZjVDD7B3aW5tsXm&#10;pjTRdv5+shhweTjv1aa1pXhT7QvHGkZDBYI4dabgTMPlfBjMQfiAbLB0TBp+ycNm3e2sMDGu4SO9&#10;TyETMYR9ghryEKpESp/mZNEPXUUcuYerLYYI60yaGpsYbks5VmomLRYcG3KsaJdT+jy9rIbr9+N+&#10;m6ifbG+nVeNaJdkupNb9XrtdggjUho/43/1lNEwXs7g/volPQK7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myor8AAAADdAAAADwAAAAAAAAAAAAAAAACYAgAAZHJzL2Rvd25y&#10;ZXYueG1sUEsFBgAAAAAEAAQA9QAAAIUDAAAAAA==&#10;" filled="f" stroked="f">
                  <v:textbox>
                    <w:txbxContent>
                      <w:p w:rsidR="00ED30F6" w:rsidRPr="00FD6533" w:rsidRDefault="00ED30F6" w:rsidP="006916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1</w:t>
                        </w:r>
                      </w:p>
                    </w:txbxContent>
                  </v:textbox>
                </v:shape>
                <v:shape id="Text Box 4150" o:spid="_x0000_s1107" type="#_x0000_t202" style="position:absolute;left:8073;top:3705;width:36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ANNMMA&#10;AADdAAAADwAAAGRycy9kb3ducmV2LnhtbESPT4vCMBTE7wv7HcJb8LYmiop2jSLKgifFv+Dt0Tzb&#10;ss1LabK2fnsjCB6HmfkNM523thQ3qn3hWEOvq0AQp84UnGk4Hn6/xyB8QDZYOiYNd/Iwn31+TDEx&#10;ruEd3fYhExHCPkENeQhVIqVPc7Lou64ijt7V1RZDlHUmTY1NhNtS9pUaSYsFx4UcK1rmlP7t/62G&#10;0+Z6OQ/UNlvZYdW4Vkm2E6l156td/IAI1IZ3+NVeGw3DyagHzzfxCcj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SANNMMAAADdAAAADwAAAAAAAAAAAAAAAACYAgAAZHJzL2Rv&#10;d25yZXYueG1sUEsFBgAAAAAEAAQA9QAAAIgDAAAAAA==&#10;" filled="f" stroked="f">
                  <v:textbox>
                    <w:txbxContent>
                      <w:p w:rsidR="00ED30F6" w:rsidRPr="00FD6533" w:rsidRDefault="00ED30F6" w:rsidP="006916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4151" o:spid="_x0000_s1108" type="#_x0000_t202" style="position:absolute;left:7725;top:4079;width:36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KTQ8MA&#10;AADdAAAADwAAAGRycy9kb3ducmV2LnhtbESPT4vCMBTE74LfIbwFb5qsqGjXKKIs7EnxL3h7NM+2&#10;bPNSmqztfnsjCB6HmfkNM1+2thR3qn3hWMPnQIEgTp0pONNwOn73pyB8QDZYOiYN/+Rhueh25pgY&#10;1/Ce7oeQiQhhn6CGPIQqkdKnOVn0A1cRR+/maoshyjqTpsYmwm0ph0pNpMWC40KOFa1zSn8Pf1bD&#10;eXu7XkZql23suGpcqyTbmdS699GuvkAEasM7/Gr/GA3j2WQIzzfxCcjF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fKTQ8MAAADdAAAADwAAAAAAAAAAAAAAAACYAgAAZHJzL2Rv&#10;d25yZXYueG1sUEsFBgAAAAAEAAQA9QAAAIgDAAAAAA==&#10;" filled="f" stroked="f">
                  <v:textbox>
                    <w:txbxContent>
                      <w:p w:rsidR="00ED30F6" w:rsidRPr="00FD6533" w:rsidRDefault="00ED30F6" w:rsidP="006916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shape>
                <v:shape id="Text Box 4152" o:spid="_x0000_s1109" type="#_x0000_t202" style="position:absolute;left:8025;top:4094;width:36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422MUA&#10;AADdAAAADwAAAGRycy9kb3ducmV2LnhtbESPW4vCMBSE3wX/QziCb5p4RbtGkV0WfFK87MK+HZpj&#10;W2xOSpO13X+/EQQfh5n5hlltWluKO9W+cKxhNFQgiFNnCs40XM6fgwUIH5ANlo5Jwx952Ky7nRUm&#10;xjV8pPspZCJC2CeoIQ+hSqT0aU4W/dBVxNG7utpiiLLOpKmxiXBbyrFSc2mx4LiQY0XvOaW306/V&#10;8LW//nxP1SH7sLOqca2SbJdS636v3b6BCNSGV/jZ3hkNs+V8Ao838QnI9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vjbYxQAAAN0AAAAPAAAAAAAAAAAAAAAAAJgCAABkcnMv&#10;ZG93bnJldi54bWxQSwUGAAAAAAQABAD1AAAAigMAAAAA&#10;" filled="f" stroked="f">
                  <v:textbox>
                    <w:txbxContent>
                      <w:p w:rsidR="00ED30F6" w:rsidRPr="00FD6533" w:rsidRDefault="00ED30F6" w:rsidP="006916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4</w:t>
                        </w:r>
                      </w:p>
                    </w:txbxContent>
                  </v:textbox>
                </v:shape>
                <v:shape id="Text Box 4153" o:spid="_x0000_s1110" type="#_x0000_t202" style="position:absolute;left:9420;top:3746;width:36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eurMUA&#10;AADdAAAADwAAAGRycy9kb3ducmV2LnhtbESPQWvCQBSE7wX/w/IEb3XXkgSNriItQk+Valvo7ZF9&#10;JsHs25DdJum/7woFj8PMfMNsdqNtRE+drx1rWMwVCOLCmZpLDR/nw+MShA/IBhvHpOGXPOy2k4cN&#10;5sYN/E79KZQiQtjnqKEKoc2l9EVFFv3ctcTRu7jOYoiyK6XpcIhw28gnpTJpsea4UGFLzxUV19OP&#10;1fD5dvn+StSxfLFpO7hRSbYrqfVsOu7XIAKN4R7+b78aDekqS+D2Jj4Buf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V66sxQAAAN0AAAAPAAAAAAAAAAAAAAAAAJgCAABkcnMv&#10;ZG93bnJldi54bWxQSwUGAAAAAAQABAD1AAAAigMAAAAA&#10;" filled="f" stroked="f">
                  <v:textbox>
                    <w:txbxContent>
                      <w:p w:rsidR="00ED30F6" w:rsidRPr="00FD6533" w:rsidRDefault="00ED30F6" w:rsidP="006916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5</w:t>
                        </w:r>
                      </w:p>
                    </w:txbxContent>
                  </v:textbox>
                </v:shape>
                <v:shape id="Text Box 4154" o:spid="_x0000_s1111" type="#_x0000_t202" style="position:absolute;left:9750;top:3746;width:36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sLN8QA&#10;AADdAAAADwAAAGRycy9kb3ducmV2LnhtbESPQWvCQBSE7wX/w/IEb3W3YqRGVxGl4EmpVsHbI/tM&#10;QrNvQ3Zr4r93hYLHYWa+YebLzlbiRo0vHWv4GCoQxJkzJecafo5f758gfEA2WDkmDXfysFz03uaY&#10;GtfyN90OIRcRwj5FDUUIdSqlzwqy6IeuJo7e1TUWQ5RNLk2DbYTbSo6UmkiLJceFAmtaF5T9Hv6s&#10;htPuejmP1T7f2KRuXack26nUetDvVjMQgbrwCv+3t0ZDMp0k8HwTn4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4bCzfEAAAA3QAAAA8AAAAAAAAAAAAAAAAAmAIAAGRycy9k&#10;b3ducmV2LnhtbFBLBQYAAAAABAAEAPUAAACJAwAAAAA=&#10;" filled="f" stroked="f">
                  <v:textbox>
                    <w:txbxContent>
                      <w:p w:rsidR="00ED30F6" w:rsidRPr="00FD6533" w:rsidRDefault="00ED30F6" w:rsidP="006916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6</w:t>
                        </w:r>
                      </w:p>
                    </w:txbxContent>
                  </v:textbox>
                </v:shape>
                <v:shape id="Text Box 4155" o:spid="_x0000_s1112" type="#_x0000_t202" style="position:absolute;left:9405;top:4128;width:36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mVQMUA&#10;AADdAAAADwAAAGRycy9kb3ducmV2LnhtbESPT2sCMRTE7wW/Q3hCbzWx1EVXsyIWwVNLrQreHpu3&#10;f3Dzsmyiu377plDocZiZ3zCr9WAbcafO1441TCcKBHHuTM2lhuP37mUOwgdkg41j0vAgD+ts9LTC&#10;1Liev+h+CKWIEPYpaqhCaFMpfV6RRT9xLXH0CtdZDFF2pTQd9hFuG/mqVCIt1hwXKmxpW1F+Pdys&#10;htNHcTm/qc/y3c7a3g1Ksl1IrZ/Hw2YJItAQ/sN/7b3RMFskCfy+iU9AZ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yZVAxQAAAN0AAAAPAAAAAAAAAAAAAAAAAJgCAABkcnMv&#10;ZG93bnJldi54bWxQSwUGAAAAAAQABAD1AAAAigMAAAAA&#10;" filled="f" stroked="f">
                  <v:textbox>
                    <w:txbxContent>
                      <w:p w:rsidR="00ED30F6" w:rsidRPr="00FD6533" w:rsidRDefault="00ED30F6" w:rsidP="006916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7</w:t>
                        </w:r>
                      </w:p>
                    </w:txbxContent>
                  </v:textbox>
                </v:shape>
                <v:shape id="Text Box 4156" o:spid="_x0000_s1113" type="#_x0000_t202" style="position:absolute;left:9769;top:4136;width:36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Uw28UA&#10;AADdAAAADwAAAGRycy9kb3ducmV2LnhtbESPW2vCQBSE3wv+h+UIvtVdxWt0FWkp+NRivIBvh+wx&#10;CWbPhuzWxH/fLRT6OMzMN8x629lKPKjxpWMNo6ECQZw5U3Ku4XT8eF2A8AHZYOWYNDzJw3bTe1lj&#10;YlzLB3qkIRcRwj5BDUUIdSKlzwqy6IeuJo7ezTUWQ5RNLk2DbYTbSo6VmkmLJceFAmt6Kyi7p99W&#10;w/nzdr1M1Ff+bqd16zol2S6l1oN+t1uBCNSF//Bfe280TJezOfy+iU9Ab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hTDbxQAAAN0AAAAPAAAAAAAAAAAAAAAAAJgCAABkcnMv&#10;ZG93bnJldi54bWxQSwUGAAAAAAQABAD1AAAAigMAAAAA&#10;" filled="f" stroked="f">
                  <v:textbox>
                    <w:txbxContent>
                      <w:p w:rsidR="00ED30F6" w:rsidRPr="00FD6533" w:rsidRDefault="00ED30F6" w:rsidP="006916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8</w:t>
                        </w:r>
                      </w:p>
                    </w:txbxContent>
                  </v:textbox>
                </v:shape>
                <v:shape id="Text Box 4157" o:spid="_x0000_s1114" type="#_x0000_t202" style="position:absolute;left:7680;top:5469;width:36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qkqcAA&#10;AADdAAAADwAAAGRycy9kb3ducmV2LnhtbERPy4rCMBTdC/5DuII7TRQVrUYRRZjVDD7B3aW5tsXm&#10;pjTRdv5+shhweTjv1aa1pXhT7QvHGkZDBYI4dabgTMPlfBjMQfiAbLB0TBp+ycNm3e2sMDGu4SO9&#10;TyETMYR9ghryEKpESp/mZNEPXUUcuYerLYYI60yaGpsYbks5VmomLRYcG3KsaJdT+jy9rIbr9+N+&#10;m6ifbG+nVeNaJdkupNb9XrtdggjUho/43/1lNEwXszg3volPQK7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BqkqcAAAADdAAAADwAAAAAAAAAAAAAAAACYAgAAZHJzL2Rvd25y&#10;ZXYueG1sUEsFBgAAAAAEAAQA9QAAAIUDAAAAAA==&#10;" filled="f" stroked="f">
                  <v:textbox>
                    <w:txbxContent>
                      <w:p w:rsidR="00ED30F6" w:rsidRPr="00FD6533" w:rsidRDefault="00ED30F6" w:rsidP="006916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9</w:t>
                        </w:r>
                      </w:p>
                    </w:txbxContent>
                  </v:textbox>
                </v:shape>
                <v:shape id="Text Box 4158" o:spid="_x0000_s1115" type="#_x0000_t202" style="position:absolute;left:8040;top:5448;width:562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1YBMsUA&#10;AADdAAAADwAAAGRycy9kb3ducmV2LnhtbESPQWvCQBSE74L/YXlCb7pracREVxGL0FNLrQreHtln&#10;Esy+Ddk1Sf99t1DocZiZb5j1drC16Kj1lWMN85kCQZw7U3Gh4fR1mC5B+IBssHZMGr7Jw3YzHq0x&#10;M67nT+qOoRARwj5DDWUITSalz0uy6GeuIY7ezbUWQ5RtIU2LfYTbWj4rtZAWK44LJTa0Lym/Hx9W&#10;w/n9dr28qI/i1SZN7wYl2aZS66fJsFuBCDSE//Bf+81oSNJFCr9v4hOQm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VgEyxQAAAN0AAAAPAAAAAAAAAAAAAAAAAJgCAABkcnMv&#10;ZG93bnJldi54bWxQSwUGAAAAAAQABAD1AAAAigMAAAAA&#10;" filled="f" stroked="f">
                  <v:textbox>
                    <w:txbxContent>
                      <w:p w:rsidR="00ED30F6" w:rsidRPr="00FD6533" w:rsidRDefault="00ED30F6" w:rsidP="006916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10</w:t>
                        </w:r>
                      </w:p>
                    </w:txbxContent>
                  </v:textbox>
                </v:shape>
                <v:shape id="Text Box 4159" o:spid="_x0000_s1116" type="#_x0000_t202" style="position:absolute;left:7650;top:5843;width:57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U+csMA&#10;AADdAAAADwAAAGRycy9kb3ducmV2LnhtbERPz2vCMBS+D/wfwhO8rYlDN63GMjYGOznsVPD2aJ5t&#10;sXkpTdZ2/705DHb8+H5vs9E2oqfO1441zBMFgrhwpuZSw/H743EFwgdkg41j0vBLHrLd5GGLqXED&#10;H6jPQyliCPsUNVQhtKmUvqjIok9cSxy5q+sshgi7UpoOhxhuG/mk1LO0WHNsqLClt4qKW/5jNZz2&#10;18t5ob7Kd7tsBzcqyXYttZ5Nx9cNiEBj+Bf/uT+NhuX6Je6Pb+ITkL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7U+csMAAADdAAAADwAAAAAAAAAAAAAAAACYAgAAZHJzL2Rv&#10;d25yZXYueG1sUEsFBgAAAAAEAAQA9QAAAIgDAAAAAA==&#10;" filled="f" stroked="f">
                  <v:textbox>
                    <w:txbxContent>
                      <w:p w:rsidR="00ED30F6" w:rsidRPr="00FD6533" w:rsidRDefault="00ED30F6" w:rsidP="006916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11</w:t>
                        </w:r>
                      </w:p>
                    </w:txbxContent>
                  </v:textbox>
                </v:shape>
                <v:shape id="Text Box 4160" o:spid="_x0000_s1117" type="#_x0000_t202" style="position:absolute;left:8040;top:5855;width:57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mb6cUA&#10;AADdAAAADwAAAGRycy9kb3ducmV2LnhtbESPS2vDMBCE74X8B7GB3hopIU/XSggJhZ4S8miht8Va&#10;P4i1MpYau/++ChR6HGbmGybd9LYWd2p95VjDeKRAEGfOVFxouF7eXpYgfEA2WDsmDT/kYbMePKWY&#10;GNfxie7nUIgIYZ+ghjKEJpHSZyVZ9CPXEEcvd63FEGVbSNNiF+G2lhOl5tJixXGhxIZ2JWW387fV&#10;8HHIvz6n6ljs7azpXK8k25XU+nnYb19BBOrDf/iv/W40zFaLMTzexCcg1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+ZvpxQAAAN0AAAAPAAAAAAAAAAAAAAAAAJgCAABkcnMv&#10;ZG93bnJldi54bWxQSwUGAAAAAAQABAD1AAAAigMAAAAA&#10;" filled="f" stroked="f">
                  <v:textbox>
                    <w:txbxContent>
                      <w:p w:rsidR="00ED30F6" w:rsidRPr="00FD6533" w:rsidRDefault="00ED30F6" w:rsidP="006916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12</w:t>
                        </w:r>
                      </w:p>
                    </w:txbxContent>
                  </v:textbox>
                </v:shape>
                <v:shape id="Text Box 4161" o:spid="_x0000_s1118" type="#_x0000_t202" style="position:absolute;left:9371;top:5513;width:57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sFnsQA&#10;AADdAAAADwAAAGRycy9kb3ducmV2LnhtbESPW4vCMBSE3xf8D+EI+7YmitdqlGVF8GnFK/h2aI5t&#10;sTkpTdbWf28WFvZxmJlvmMWqtaV4UO0Lxxr6PQWCOHWm4EzD6bj5mILwAdlg6Zg0PMnDatl5W2Bi&#10;XMN7ehxCJiKEfYIa8hCqREqf5mTR91xFHL2bqy2GKOtMmhqbCLelHCg1lhYLjgs5VvSVU3o//FgN&#10;5+/b9TJUu2xtR1XjWiXZzqTW7932cw4iUBv+w3/trdEwmk0G8PsmPgG5f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QrBZ7EAAAA3QAAAA8AAAAAAAAAAAAAAAAAmAIAAGRycy9k&#10;b3ducmV2LnhtbFBLBQYAAAAABAAEAPUAAACJAwAAAAA=&#10;" filled="f" stroked="f">
                  <v:textbox>
                    <w:txbxContent>
                      <w:p w:rsidR="00ED30F6" w:rsidRPr="00FD6533" w:rsidRDefault="00ED30F6" w:rsidP="006916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13</w:t>
                        </w:r>
                      </w:p>
                    </w:txbxContent>
                  </v:textbox>
                </v:shape>
                <v:shape id="Text Box 4162" o:spid="_x0000_s1119" type="#_x0000_t202" style="position:absolute;left:9698;top:5513;width:57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egBcYA&#10;AADdAAAADwAAAGRycy9kb3ducmV2LnhtbESPT2vCQBTE7wW/w/IK3nS3VtsasxGpCJ4qtX/A2yP7&#10;TILZtyG7mvjt3YLQ4zAzv2HSZW9rcaHWV441PI0VCOLcmYoLDd9fm9EbCB+QDdaOScOVPCyzwUOK&#10;iXEdf9JlHwoRIewT1FCG0CRS+rwki37sGuLoHV1rMUTZFtK02EW4reVEqRdpseK4UGJD7yXlp/3Z&#10;avj5OB5+p2pXrO2s6VyvJNu51Hr42K8WIAL14T98b2+Nhtn89Rn+3sQnI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2egBcYAAADdAAAADwAAAAAAAAAAAAAAAACYAgAAZHJz&#10;L2Rvd25yZXYueG1sUEsFBgAAAAAEAAQA9QAAAIsDAAAAAA==&#10;" filled="f" stroked="f">
                  <v:textbox>
                    <w:txbxContent>
                      <w:p w:rsidR="00ED30F6" w:rsidRPr="00FD6533" w:rsidRDefault="00ED30F6" w:rsidP="006916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14</w:t>
                        </w:r>
                      </w:p>
                    </w:txbxContent>
                  </v:textbox>
                </v:shape>
                <v:shape id="Text Box 4163" o:spid="_x0000_s1120" type="#_x0000_t202" style="position:absolute;left:9337;top:5859;width:57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44ccUA&#10;AADdAAAADwAAAGRycy9kb3ducmV2LnhtbESPT2sCMRTE74LfITyhN00qWut2o4hS6Mni2hZ6e2ze&#10;/qGbl2WTuttv3wiCx2FmfsOk28E24kKdrx1reJwpEMS5MzWXGj7Or9NnED4gG2wck4Y/8rDdjEcp&#10;Jsb1fKJLFkoRIewT1FCF0CZS+rwii37mWuLoFa6zGKLsSmk67CPcNnKu1JO0WHNcqLClfUX5T/Zr&#10;NXwei++vhXovD3bZ9m5Qku1aav0wGXYvIAIN4R6+td+MhuV6tYDrm/gE5O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jjhxxQAAAN0AAAAPAAAAAAAAAAAAAAAAAJgCAABkcnMv&#10;ZG93bnJldi54bWxQSwUGAAAAAAQABAD1AAAAigMAAAAA&#10;" filled="f" stroked="f">
                  <v:textbox>
                    <w:txbxContent>
                      <w:p w:rsidR="00ED30F6" w:rsidRPr="00FD6533" w:rsidRDefault="00ED30F6" w:rsidP="006916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15</w:t>
                        </w:r>
                      </w:p>
                    </w:txbxContent>
                  </v:textbox>
                </v:shape>
                <v:shape id="Text Box 4164" o:spid="_x0000_s1121" type="#_x0000_t202" style="position:absolute;left:9698;top:5879;width:57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Kd6sUA&#10;AADdAAAADwAAAGRycy9kb3ducmV2LnhtbESPT2vCQBTE74LfYXmF3nS30vgndRWxFHpStFXw9sg+&#10;k9Ds25DdmvjtXUHwOMzMb5j5srOVuFDjS8ca3oYKBHHmTMm5ht+fr8EUhA/IBivHpOFKHpaLfm+O&#10;qXEt7+iyD7mIEPYpaihCqFMpfVaQRT90NXH0zq6xGKJscmkabCPcVnKk1FhaLDkuFFjTuqDsb/9v&#10;NRw259PxXW3zT5vUreuUZDuTWr++dKsPEIG68Aw/2t9GQzKbJHB/E5+AXN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wp3qxQAAAN0AAAAPAAAAAAAAAAAAAAAAAJgCAABkcnMv&#10;ZG93bnJldi54bWxQSwUGAAAAAAQABAD1AAAAigMAAAAA&#10;" filled="f" stroked="f">
                  <v:textbox>
                    <w:txbxContent>
                      <w:p w:rsidR="00ED30F6" w:rsidRPr="00FD6533" w:rsidRDefault="00ED30F6" w:rsidP="006916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16</w:t>
                        </w:r>
                      </w:p>
                    </w:txbxContent>
                  </v:textbox>
                </v:shape>
                <v:shape id="Text Box 4165" o:spid="_x0000_s1122" type="#_x0000_t202" style="position:absolute;left:11036;top:3919;width:57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ADncUA&#10;AADdAAAADwAAAGRycy9kb3ducmV2LnhtbESPW2vCQBSE3wv+h+UIvtVdxWt0FWkp+NRivIBvh+wx&#10;CWbPhuzWxH/fLRT6OMzMN8x629lKPKjxpWMNo6ECQZw5U3Ku4XT8eF2A8AHZYOWYNDzJw3bTe1lj&#10;YlzLB3qkIRcRwj5BDUUIdSKlzwqy6IeuJo7ezTUWQ5RNLk2DbYTbSo6VmkmLJceFAmt6Kyi7p99W&#10;w/nzdr1M1Ff+bqd16zol2S6l1oN+t1uBCNSF//Bfe280TJfzGfy+iU9Ab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EAOdxQAAAN0AAAAPAAAAAAAAAAAAAAAAAJgCAABkcnMv&#10;ZG93bnJldi54bWxQSwUGAAAAAAQABAD1AAAAigMAAAAA&#10;" filled="f" stroked="f">
                  <v:textbox>
                    <w:txbxContent>
                      <w:p w:rsidR="00ED30F6" w:rsidRPr="000718E3" w:rsidRDefault="00ED30F6" w:rsidP="006916F0">
                        <w:pP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</w:pPr>
                        <w:r w:rsidRPr="000718E3"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  <w:t>l</w:t>
                        </w:r>
                      </w:p>
                    </w:txbxContent>
                  </v:textbox>
                </v:shape>
                <v:shape id="Text Box 4166" o:spid="_x0000_s1123" type="#_x0000_t202" style="position:absolute;left:10980;top:5699;width:57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ymBsUA&#10;AADdAAAADwAAAGRycy9kb3ducmV2LnhtbESPT2vCQBTE7wW/w/IEb3VX0arRVaSl4KnF+Ae8PbLP&#10;JJh9G7JbE799t1DwOMzMb5jVprOVuFPjS8caRkMFgjhzpuRcw/Hw+ToH4QOywcoxaXiQh82697LC&#10;xLiW93RPQy4ihH2CGooQ6kRKnxVk0Q9dTRy9q2sshiibXJoG2wi3lRwr9SYtlhwXCqzpvaDslv5Y&#10;Daev6+U8Ud/5h53WreuUZLuQWg/63XYJIlAXnuH/9s5omC5mM/h7E5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XKYGxQAAAN0AAAAPAAAAAAAAAAAAAAAAAJgCAABkcnMv&#10;ZG93bnJldi54bWxQSwUGAAAAAAQABAD1AAAAigMAAAAA&#10;" filled="f" stroked="f">
                  <v:textbox>
                    <w:txbxContent>
                      <w:p w:rsidR="00ED30F6" w:rsidRPr="000718E3" w:rsidRDefault="00ED30F6" w:rsidP="006916F0">
                        <w:pP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</w:pPr>
                        <w: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shape>
                <v:shape id="_x0000_s1124" type="#_x0000_t202" style="position:absolute;left:7980;top:2564;width:57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MydMMA&#10;AADdAAAADwAAAGRycy9kb3ducmV2LnhtbERPz2vCMBS+D/wfwhO8rYlDN63GMjYGOznsVPD2aJ5t&#10;sXkpTdZ2/705DHb8+H5vs9E2oqfO1441zBMFgrhwpuZSw/H743EFwgdkg41j0vBLHrLd5GGLqXED&#10;H6jPQyliCPsUNVQhtKmUvqjIok9cSxy5q+sshgi7UpoOhxhuG/mk1LO0WHNsqLClt4qKW/5jNZz2&#10;18t5ob7Kd7tsBzcqyXYttZ5Nx9cNiEBj+Bf/uT+NhuX6Jc6Nb+ITkL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cMydMMAAADdAAAADwAAAAAAAAAAAAAAAACYAgAAZHJzL2Rv&#10;d25yZXYueG1sUEsFBgAAAAAEAAQA9QAAAIgDAAAAAA==&#10;" filled="f" stroked="f">
                  <v:textbox>
                    <w:txbxContent>
                      <w:p w:rsidR="00ED30F6" w:rsidRPr="000718E3" w:rsidRDefault="00ED30F6" w:rsidP="006916F0">
                        <w:pP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</w:pPr>
                        <w: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  <w:t>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76704" behindDoc="0" locked="0" layoutInCell="1" allowOverlap="1" wp14:anchorId="28ADF80B" wp14:editId="35119776">
                <wp:simplePos x="0" y="0"/>
                <wp:positionH relativeFrom="column">
                  <wp:posOffset>5156149</wp:posOffset>
                </wp:positionH>
                <wp:positionV relativeFrom="paragraph">
                  <wp:posOffset>36670</wp:posOffset>
                </wp:positionV>
                <wp:extent cx="335606" cy="224483"/>
                <wp:effectExtent l="0" t="0" r="0" b="0"/>
                <wp:wrapNone/>
                <wp:docPr id="70" name="Text Box 4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606" cy="224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Pr="000718E3" w:rsidRDefault="00ED30F6" w:rsidP="006916F0">
                            <w:pPr>
                              <w:rPr>
                                <w:rFonts w:ascii="Lucida Handwriting" w:hAnsi="Lucida Handwriting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Lucida Handwriting" w:hAnsi="Lucida Handwriting"/>
                                <w:sz w:val="20"/>
                                <w:szCs w:val="20"/>
                              </w:rPr>
                              <w:t>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8ADF80B" id="Text Box 4167" o:spid="_x0000_s1125" type="#_x0000_t202" style="position:absolute;margin-left:406pt;margin-top:2.9pt;width:26.45pt;height:17.7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" filled="f" stroked="f">
                <v:textbox>
                  <w:txbxContent>
                    <w:p w:rsidR="00ED30F6" w:rsidRPr="000718E3" w:rsidRDefault="00ED30F6" w:rsidP="006916F0">
                      <w:pPr>
                        <w:rPr>
                          <w:rFonts w:ascii="Lucida Handwriting" w:hAnsi="Lucida Handwriting"/>
                          <w:sz w:val="20"/>
                          <w:szCs w:val="20"/>
                        </w:rPr>
                      </w:pPr>
                      <w:r>
                        <w:rPr>
                          <w:rFonts w:ascii="Lucida Handwriting" w:hAnsi="Lucida Handwriting"/>
                          <w:sz w:val="20"/>
                          <w:szCs w:val="20"/>
                        </w:rP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</w:p>
    <w:p w:rsidR="006916F0" w:rsidRPr="00EA78BD" w:rsidRDefault="006916F0" w:rsidP="006916F0">
      <w:pPr>
        <w:rPr>
          <w:rFonts w:cs="Arial"/>
        </w:rPr>
      </w:pPr>
      <w:r w:rsidRPr="00EA78BD">
        <w:rPr>
          <w:rFonts w:cs="Arial"/>
          <w:b/>
        </w:rPr>
        <w:t xml:space="preserve">1.  </w:t>
      </w:r>
      <w:r w:rsidRPr="00EA78BD">
        <w:rPr>
          <w:rFonts w:cs="Arial"/>
          <w:b/>
          <w:position w:val="-4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5pt;height:12.15pt" o:ole="">
            <v:imagedata r:id="rId15" o:title=""/>
          </v:shape>
          <o:OLEObject Type="Embed" ProgID="Equation.3" ShapeID="_x0000_i1025" DrawAspect="Content" ObjectID="_1585625240" r:id="rId16"/>
        </w:object>
      </w:r>
      <w:r w:rsidRPr="00EA78BD">
        <w:rPr>
          <w:rFonts w:cs="Arial"/>
        </w:rPr>
        <w:t xml:space="preserve">1 and </w:t>
      </w:r>
      <w:r w:rsidRPr="00EA78BD">
        <w:rPr>
          <w:rFonts w:cs="Arial"/>
          <w:b/>
          <w:position w:val="-4"/>
        </w:rPr>
        <w:object w:dxaOrig="260" w:dyaOrig="240">
          <v:shape id="_x0000_i1026" type="#_x0000_t75" style="width:12.15pt;height:12.15pt" o:ole="">
            <v:imagedata r:id="rId17" o:title=""/>
          </v:shape>
          <o:OLEObject Type="Embed" ProgID="Equation.3" ShapeID="_x0000_i1026" DrawAspect="Content" ObjectID="_1585625241" r:id="rId18"/>
        </w:object>
      </w:r>
      <w:r w:rsidRPr="00EA78BD">
        <w:rPr>
          <w:rFonts w:cs="Arial"/>
        </w:rPr>
        <w:t>4 _______________________</w:t>
      </w:r>
    </w:p>
    <w:p w:rsidR="006916F0" w:rsidRPr="00EA78BD" w:rsidRDefault="006916F0" w:rsidP="006916F0">
      <w:pPr>
        <w:rPr>
          <w:rFonts w:cs="Arial"/>
        </w:rPr>
      </w:pPr>
    </w:p>
    <w:p w:rsidR="006916F0" w:rsidRPr="00EA78BD" w:rsidRDefault="006916F0" w:rsidP="006916F0">
      <w:pPr>
        <w:tabs>
          <w:tab w:val="left" w:pos="450"/>
        </w:tabs>
        <w:rPr>
          <w:rFonts w:cs="Arial"/>
        </w:rPr>
      </w:pPr>
      <w:r w:rsidRPr="00EA78BD">
        <w:rPr>
          <w:rFonts w:cs="Arial"/>
          <w:b/>
        </w:rPr>
        <w:t>2.</w:t>
      </w:r>
      <w:r w:rsidRPr="00EA78BD">
        <w:rPr>
          <w:rFonts w:cs="Arial"/>
        </w:rPr>
        <w:tab/>
      </w:r>
      <w:r w:rsidRPr="00EA78BD">
        <w:rPr>
          <w:rFonts w:cs="Arial"/>
          <w:b/>
          <w:position w:val="-4"/>
        </w:rPr>
        <w:object w:dxaOrig="260" w:dyaOrig="240">
          <v:shape id="_x0000_i1027" type="#_x0000_t75" style="width:12.15pt;height:12.15pt" o:ole="">
            <v:imagedata r:id="rId17" o:title=""/>
          </v:shape>
          <o:OLEObject Type="Embed" ProgID="Equation.3" ShapeID="_x0000_i1027" DrawAspect="Content" ObjectID="_1585625242" r:id="rId19"/>
        </w:object>
      </w:r>
      <w:r>
        <w:rPr>
          <w:rFonts w:cs="Arial"/>
          <w:b/>
        </w:rPr>
        <w:t>3</w:t>
      </w:r>
      <w:r w:rsidRPr="00EA78BD">
        <w:rPr>
          <w:rFonts w:cs="Arial"/>
        </w:rPr>
        <w:t xml:space="preserve"> and </w:t>
      </w:r>
      <w:r w:rsidRPr="00EA78BD">
        <w:rPr>
          <w:rFonts w:cs="Arial"/>
          <w:b/>
          <w:position w:val="-4"/>
        </w:rPr>
        <w:object w:dxaOrig="260" w:dyaOrig="240">
          <v:shape id="_x0000_i1028" type="#_x0000_t75" style="width:12.15pt;height:12.15pt" o:ole="">
            <v:imagedata r:id="rId17" o:title=""/>
          </v:shape>
          <o:OLEObject Type="Embed" ProgID="Equation.3" ShapeID="_x0000_i1028" DrawAspect="Content" ObjectID="_1585625243" r:id="rId20"/>
        </w:object>
      </w:r>
      <w:r>
        <w:rPr>
          <w:rFonts w:cs="Arial"/>
        </w:rPr>
        <w:t>9</w:t>
      </w:r>
      <w:r w:rsidRPr="00EA78BD">
        <w:rPr>
          <w:rFonts w:cs="Arial"/>
        </w:rPr>
        <w:t xml:space="preserve"> _______________________</w:t>
      </w:r>
    </w:p>
    <w:p w:rsidR="006916F0" w:rsidRPr="00EA78BD" w:rsidRDefault="006916F0" w:rsidP="006916F0">
      <w:pPr>
        <w:tabs>
          <w:tab w:val="left" w:pos="450"/>
        </w:tabs>
        <w:rPr>
          <w:rFonts w:cs="Arial"/>
        </w:rPr>
      </w:pPr>
    </w:p>
    <w:p w:rsidR="006916F0" w:rsidRPr="00EA78BD" w:rsidRDefault="006916F0" w:rsidP="006916F0">
      <w:pPr>
        <w:tabs>
          <w:tab w:val="left" w:pos="450"/>
        </w:tabs>
        <w:rPr>
          <w:rFonts w:cs="Arial"/>
        </w:rPr>
      </w:pPr>
      <w:r w:rsidRPr="00EA78BD">
        <w:rPr>
          <w:rFonts w:cs="Arial"/>
          <w:b/>
        </w:rPr>
        <w:t>3.</w:t>
      </w:r>
      <w:r w:rsidRPr="00EA78BD">
        <w:rPr>
          <w:rFonts w:cs="Arial"/>
        </w:rPr>
        <w:tab/>
      </w:r>
      <w:r w:rsidRPr="00EA78BD">
        <w:rPr>
          <w:rFonts w:cs="Arial"/>
          <w:b/>
          <w:position w:val="-4"/>
        </w:rPr>
        <w:object w:dxaOrig="260" w:dyaOrig="240">
          <v:shape id="_x0000_i1029" type="#_x0000_t75" style="width:12.15pt;height:12.15pt" o:ole="">
            <v:imagedata r:id="rId17" o:title=""/>
          </v:shape>
          <o:OLEObject Type="Embed" ProgID="Equation.3" ShapeID="_x0000_i1029" DrawAspect="Content" ObjectID="_1585625244" r:id="rId21"/>
        </w:object>
      </w:r>
      <w:r>
        <w:rPr>
          <w:rFonts w:cs="Arial"/>
        </w:rPr>
        <w:t>7</w:t>
      </w:r>
      <w:r w:rsidRPr="00EA78BD">
        <w:rPr>
          <w:rFonts w:cs="Arial"/>
        </w:rPr>
        <w:t xml:space="preserve"> and </w:t>
      </w:r>
      <w:r w:rsidRPr="00EA78BD">
        <w:rPr>
          <w:rFonts w:cs="Arial"/>
          <w:b/>
          <w:position w:val="-4"/>
        </w:rPr>
        <w:object w:dxaOrig="260" w:dyaOrig="240">
          <v:shape id="_x0000_i1030" type="#_x0000_t75" style="width:12.15pt;height:12.15pt" o:ole="">
            <v:imagedata r:id="rId17" o:title=""/>
          </v:shape>
          <o:OLEObject Type="Embed" ProgID="Equation.3" ShapeID="_x0000_i1030" DrawAspect="Content" ObjectID="_1585625245" r:id="rId22"/>
        </w:object>
      </w:r>
      <w:r>
        <w:rPr>
          <w:rFonts w:cs="Arial"/>
        </w:rPr>
        <w:t>14</w:t>
      </w:r>
      <w:r w:rsidRPr="00EA78BD">
        <w:rPr>
          <w:rFonts w:cs="Arial"/>
        </w:rPr>
        <w:t xml:space="preserve"> _______________________</w:t>
      </w:r>
    </w:p>
    <w:p w:rsidR="006916F0" w:rsidRPr="00EA78BD" w:rsidRDefault="006916F0" w:rsidP="006916F0">
      <w:pPr>
        <w:tabs>
          <w:tab w:val="left" w:pos="450"/>
        </w:tabs>
        <w:rPr>
          <w:rFonts w:cs="Arial"/>
        </w:rPr>
      </w:pPr>
    </w:p>
    <w:p w:rsidR="006916F0" w:rsidRPr="00EA78BD" w:rsidRDefault="006916F0" w:rsidP="006916F0">
      <w:pPr>
        <w:tabs>
          <w:tab w:val="left" w:pos="450"/>
        </w:tabs>
        <w:rPr>
          <w:rFonts w:cs="Arial"/>
        </w:rPr>
      </w:pPr>
      <w:r w:rsidRPr="00EA78BD">
        <w:rPr>
          <w:rFonts w:cs="Arial"/>
          <w:b/>
        </w:rPr>
        <w:t>4.</w:t>
      </w:r>
      <w:r w:rsidRPr="00EA78BD">
        <w:rPr>
          <w:rFonts w:cs="Arial"/>
        </w:rPr>
        <w:tab/>
      </w:r>
      <w:r w:rsidRPr="00EA78BD">
        <w:rPr>
          <w:rFonts w:cs="Arial"/>
          <w:b/>
          <w:position w:val="-4"/>
        </w:rPr>
        <w:object w:dxaOrig="260" w:dyaOrig="240">
          <v:shape id="_x0000_i1031" type="#_x0000_t75" style="width:12.15pt;height:12.15pt" o:ole="">
            <v:imagedata r:id="rId17" o:title=""/>
          </v:shape>
          <o:OLEObject Type="Embed" ProgID="Equation.3" ShapeID="_x0000_i1031" DrawAspect="Content" ObjectID="_1585625246" r:id="rId23"/>
        </w:object>
      </w:r>
      <w:r w:rsidR="00B000B0">
        <w:rPr>
          <w:rFonts w:cs="Arial"/>
        </w:rPr>
        <w:t>6</w:t>
      </w:r>
      <w:r w:rsidRPr="00EA78BD">
        <w:rPr>
          <w:rFonts w:cs="Arial"/>
        </w:rPr>
        <w:t xml:space="preserve"> and </w:t>
      </w:r>
      <w:r w:rsidRPr="00EA78BD">
        <w:rPr>
          <w:rFonts w:cs="Arial"/>
          <w:b/>
          <w:position w:val="-4"/>
        </w:rPr>
        <w:object w:dxaOrig="260" w:dyaOrig="240">
          <v:shape id="_x0000_i1032" type="#_x0000_t75" style="width:12.15pt;height:12.15pt" o:ole="">
            <v:imagedata r:id="rId17" o:title=""/>
          </v:shape>
          <o:OLEObject Type="Embed" ProgID="Equation.3" ShapeID="_x0000_i1032" DrawAspect="Content" ObjectID="_1585625247" r:id="rId24"/>
        </w:object>
      </w:r>
      <w:r w:rsidRPr="00EA78BD">
        <w:rPr>
          <w:rFonts w:cs="Arial"/>
        </w:rPr>
        <w:t>16 _______________________</w:t>
      </w:r>
    </w:p>
    <w:p w:rsidR="006916F0" w:rsidRPr="00EA78BD" w:rsidRDefault="006916F0" w:rsidP="006916F0">
      <w:pPr>
        <w:tabs>
          <w:tab w:val="left" w:pos="450"/>
        </w:tabs>
        <w:rPr>
          <w:rFonts w:cs="Arial"/>
        </w:rPr>
      </w:pPr>
    </w:p>
    <w:p w:rsidR="006916F0" w:rsidRPr="00EA78BD" w:rsidRDefault="006916F0" w:rsidP="006916F0">
      <w:pPr>
        <w:tabs>
          <w:tab w:val="left" w:pos="450"/>
        </w:tabs>
        <w:rPr>
          <w:rFonts w:cs="Arial"/>
        </w:rPr>
      </w:pPr>
      <w:r w:rsidRPr="00EA78BD">
        <w:rPr>
          <w:rFonts w:cs="Arial"/>
          <w:b/>
        </w:rPr>
        <w:t>5.</w:t>
      </w:r>
      <w:r w:rsidRPr="00EA78BD">
        <w:rPr>
          <w:rFonts w:cs="Arial"/>
        </w:rPr>
        <w:tab/>
      </w:r>
      <w:r w:rsidRPr="00EA78BD">
        <w:rPr>
          <w:rFonts w:cs="Arial"/>
          <w:b/>
          <w:position w:val="-4"/>
        </w:rPr>
        <w:object w:dxaOrig="260" w:dyaOrig="240">
          <v:shape id="_x0000_i1033" type="#_x0000_t75" style="width:12.15pt;height:12.15pt" o:ole="">
            <v:imagedata r:id="rId17" o:title=""/>
          </v:shape>
          <o:OLEObject Type="Embed" ProgID="Equation.3" ShapeID="_x0000_i1033" DrawAspect="Content" ObjectID="_1585625248" r:id="rId25"/>
        </w:object>
      </w:r>
      <w:r w:rsidRPr="00EA78BD">
        <w:rPr>
          <w:rFonts w:cs="Arial"/>
        </w:rPr>
        <w:t xml:space="preserve">1 and </w:t>
      </w:r>
      <w:r w:rsidRPr="00EA78BD">
        <w:rPr>
          <w:rFonts w:cs="Arial"/>
          <w:b/>
          <w:position w:val="-4"/>
        </w:rPr>
        <w:object w:dxaOrig="260" w:dyaOrig="240">
          <v:shape id="_x0000_i1034" type="#_x0000_t75" style="width:12.15pt;height:12.15pt" o:ole="">
            <v:imagedata r:id="rId17" o:title=""/>
          </v:shape>
          <o:OLEObject Type="Embed" ProgID="Equation.3" ShapeID="_x0000_i1034" DrawAspect="Content" ObjectID="_1585625249" r:id="rId26"/>
        </w:object>
      </w:r>
      <w:r w:rsidR="00B000B0">
        <w:rPr>
          <w:rFonts w:cs="Arial"/>
        </w:rPr>
        <w:t>12</w:t>
      </w:r>
      <w:r w:rsidRPr="00EA78BD">
        <w:rPr>
          <w:rFonts w:cs="Arial"/>
        </w:rPr>
        <w:t xml:space="preserve"> _______________________</w:t>
      </w:r>
    </w:p>
    <w:p w:rsidR="006916F0" w:rsidRPr="00EA78BD" w:rsidRDefault="006916F0" w:rsidP="006916F0">
      <w:pPr>
        <w:tabs>
          <w:tab w:val="left" w:pos="450"/>
        </w:tabs>
        <w:rPr>
          <w:rFonts w:cs="Arial"/>
        </w:rPr>
      </w:pPr>
    </w:p>
    <w:p w:rsidR="006916F0" w:rsidRPr="00EA78BD" w:rsidRDefault="006916F0" w:rsidP="006916F0">
      <w:pPr>
        <w:tabs>
          <w:tab w:val="left" w:pos="450"/>
        </w:tabs>
        <w:rPr>
          <w:rFonts w:cs="Arial"/>
        </w:rPr>
      </w:pPr>
      <w:r w:rsidRPr="00EA78BD">
        <w:rPr>
          <w:rFonts w:cs="Arial"/>
          <w:b/>
        </w:rPr>
        <w:t>6.</w:t>
      </w:r>
      <w:r w:rsidRPr="00EA78BD">
        <w:rPr>
          <w:rFonts w:cs="Arial"/>
        </w:rPr>
        <w:tab/>
      </w:r>
      <w:r w:rsidRPr="00EA78BD">
        <w:rPr>
          <w:rFonts w:cs="Arial"/>
          <w:b/>
          <w:position w:val="-4"/>
        </w:rPr>
        <w:object w:dxaOrig="260" w:dyaOrig="240">
          <v:shape id="_x0000_i1035" type="#_x0000_t75" style="width:12.15pt;height:12.15pt" o:ole="">
            <v:imagedata r:id="rId17" o:title=""/>
          </v:shape>
          <o:OLEObject Type="Embed" ProgID="Equation.3" ShapeID="_x0000_i1035" DrawAspect="Content" ObjectID="_1585625250" r:id="rId27"/>
        </w:object>
      </w:r>
      <w:r w:rsidRPr="00EA78BD">
        <w:rPr>
          <w:rFonts w:cs="Arial"/>
        </w:rPr>
        <w:t xml:space="preserve">2 and </w:t>
      </w:r>
      <w:r w:rsidRPr="00EA78BD">
        <w:rPr>
          <w:rFonts w:cs="Arial"/>
          <w:b/>
          <w:position w:val="-4"/>
        </w:rPr>
        <w:object w:dxaOrig="260" w:dyaOrig="240">
          <v:shape id="_x0000_i1036" type="#_x0000_t75" style="width:12.15pt;height:12.15pt" o:ole="">
            <v:imagedata r:id="rId17" o:title=""/>
          </v:shape>
          <o:OLEObject Type="Embed" ProgID="Equation.3" ShapeID="_x0000_i1036" DrawAspect="Content" ObjectID="_1585625251" r:id="rId28"/>
        </w:object>
      </w:r>
      <w:r w:rsidR="00B000B0">
        <w:rPr>
          <w:rFonts w:cs="Arial"/>
        </w:rPr>
        <w:t>10</w:t>
      </w:r>
      <w:r w:rsidRPr="00EA78BD">
        <w:rPr>
          <w:rFonts w:cs="Arial"/>
        </w:rPr>
        <w:t xml:space="preserve"> ________________________</w:t>
      </w:r>
    </w:p>
    <w:p w:rsidR="006916F0" w:rsidRPr="00EA78BD" w:rsidRDefault="006916F0" w:rsidP="006916F0">
      <w:pPr>
        <w:tabs>
          <w:tab w:val="left" w:pos="450"/>
        </w:tabs>
        <w:rPr>
          <w:rFonts w:cs="Arial"/>
        </w:rPr>
      </w:pPr>
    </w:p>
    <w:p w:rsidR="006916F0" w:rsidRPr="00EA78BD" w:rsidRDefault="006916F0" w:rsidP="006916F0">
      <w:pPr>
        <w:tabs>
          <w:tab w:val="left" w:pos="450"/>
        </w:tabs>
        <w:rPr>
          <w:rFonts w:cs="Arial"/>
        </w:rPr>
      </w:pPr>
      <w:r w:rsidRPr="00EA78BD">
        <w:rPr>
          <w:rFonts w:cs="Arial"/>
          <w:b/>
        </w:rPr>
        <w:t>7.</w:t>
      </w:r>
      <w:r w:rsidRPr="00EA78BD">
        <w:rPr>
          <w:rFonts w:cs="Arial"/>
        </w:rPr>
        <w:t xml:space="preserve"> </w:t>
      </w:r>
      <w:r w:rsidRPr="00EA78BD">
        <w:rPr>
          <w:rFonts w:cs="Arial"/>
        </w:rPr>
        <w:tab/>
      </w:r>
      <w:r w:rsidRPr="00EA78BD">
        <w:rPr>
          <w:rFonts w:cs="Arial"/>
          <w:b/>
          <w:position w:val="-4"/>
        </w:rPr>
        <w:object w:dxaOrig="260" w:dyaOrig="240">
          <v:shape id="_x0000_i1037" type="#_x0000_t75" style="width:12.15pt;height:12.15pt" o:ole="">
            <v:imagedata r:id="rId17" o:title=""/>
          </v:shape>
          <o:OLEObject Type="Embed" ProgID="Equation.3" ShapeID="_x0000_i1037" DrawAspect="Content" ObjectID="_1585625252" r:id="rId29"/>
        </w:object>
      </w:r>
      <w:r w:rsidRPr="00EA78BD">
        <w:rPr>
          <w:rFonts w:cs="Arial"/>
        </w:rPr>
        <w:t xml:space="preserve">7 and </w:t>
      </w:r>
      <w:r w:rsidRPr="00EA78BD">
        <w:rPr>
          <w:rFonts w:cs="Arial"/>
          <w:b/>
          <w:position w:val="-4"/>
        </w:rPr>
        <w:object w:dxaOrig="260" w:dyaOrig="240">
          <v:shape id="_x0000_i1038" type="#_x0000_t75" style="width:12.15pt;height:12.15pt" o:ole="">
            <v:imagedata r:id="rId17" o:title=""/>
          </v:shape>
          <o:OLEObject Type="Embed" ProgID="Equation.3" ShapeID="_x0000_i1038" DrawAspect="Content" ObjectID="_1585625253" r:id="rId30"/>
        </w:object>
      </w:r>
      <w:r w:rsidRPr="00EA78BD">
        <w:rPr>
          <w:rFonts w:cs="Arial"/>
        </w:rPr>
        <w:t>8 ________________________</w:t>
      </w:r>
    </w:p>
    <w:p w:rsidR="006916F0" w:rsidRPr="00EA78BD" w:rsidRDefault="006916F0" w:rsidP="006916F0">
      <w:pPr>
        <w:rPr>
          <w:rFonts w:cs="Arial"/>
          <w:b/>
        </w:rPr>
      </w:pPr>
    </w:p>
    <w:p w:rsidR="006916F0" w:rsidRPr="00EA78BD" w:rsidRDefault="006916F0" w:rsidP="006916F0">
      <w:pPr>
        <w:rPr>
          <w:rFonts w:cs="Arial"/>
          <w:b/>
        </w:rPr>
      </w:pPr>
    </w:p>
    <w:p w:rsidR="006916F0" w:rsidRPr="00EA78BD" w:rsidRDefault="006916F0" w:rsidP="006916F0">
      <w:pPr>
        <w:rPr>
          <w:rFonts w:cs="Arial"/>
          <w:b/>
          <w:noProof/>
        </w:rPr>
      </w:pPr>
      <w:r w:rsidRPr="00EA78BD">
        <w:rPr>
          <w:rFonts w:cs="Arial"/>
          <w:noProof/>
        </w:rPr>
        <mc:AlternateContent>
          <mc:Choice Requires="wpg">
            <w:drawing>
              <wp:anchor distT="0" distB="0" distL="114300" distR="114300" simplePos="0" relativeHeight="251964416" behindDoc="0" locked="0" layoutInCell="1" allowOverlap="1" wp14:anchorId="7EEC5F0F" wp14:editId="4D07B072">
                <wp:simplePos x="0" y="0"/>
                <wp:positionH relativeFrom="column">
                  <wp:posOffset>3157220</wp:posOffset>
                </wp:positionH>
                <wp:positionV relativeFrom="paragraph">
                  <wp:posOffset>300355</wp:posOffset>
                </wp:positionV>
                <wp:extent cx="3112851" cy="3239311"/>
                <wp:effectExtent l="38100" t="0" r="0" b="56515"/>
                <wp:wrapNone/>
                <wp:docPr id="5940" name="Group 4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12851" cy="3239311"/>
                          <a:chOff x="6900" y="8722"/>
                          <a:chExt cx="4335" cy="4650"/>
                        </a:xfrm>
                      </wpg:grpSpPr>
                      <wps:wsp>
                        <wps:cNvPr id="5941" name="Line 4111"/>
                        <wps:cNvCnPr>
                          <a:cxnSpLocks noChangeShapeType="1"/>
                        </wps:cNvCnPr>
                        <wps:spPr bwMode="auto">
                          <a:xfrm>
                            <a:off x="6900" y="12127"/>
                            <a:ext cx="3630" cy="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42" name="Line 4112"/>
                        <wps:cNvCnPr>
                          <a:cxnSpLocks noChangeShapeType="1"/>
                        </wps:cNvCnPr>
                        <wps:spPr bwMode="auto">
                          <a:xfrm flipH="1">
                            <a:off x="8160" y="9112"/>
                            <a:ext cx="1125" cy="4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43" name="Text Box 4113"/>
                        <wps:cNvSpPr txBox="1">
                          <a:spLocks noChangeArrowheads="1"/>
                        </wps:cNvSpPr>
                        <wps:spPr bwMode="auto">
                          <a:xfrm>
                            <a:off x="8580" y="10177"/>
                            <a:ext cx="36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6916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44" name="Text Box 4114"/>
                        <wps:cNvSpPr txBox="1">
                          <a:spLocks noChangeArrowheads="1"/>
                        </wps:cNvSpPr>
                        <wps:spPr bwMode="auto">
                          <a:xfrm>
                            <a:off x="8895" y="10177"/>
                            <a:ext cx="36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6916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45" name="Text Box 4115"/>
                        <wps:cNvSpPr txBox="1">
                          <a:spLocks noChangeArrowheads="1"/>
                        </wps:cNvSpPr>
                        <wps:spPr bwMode="auto">
                          <a:xfrm>
                            <a:off x="8490" y="10492"/>
                            <a:ext cx="36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6916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46" name="Text Box 4116"/>
                        <wps:cNvSpPr txBox="1">
                          <a:spLocks noChangeArrowheads="1"/>
                        </wps:cNvSpPr>
                        <wps:spPr bwMode="auto">
                          <a:xfrm>
                            <a:off x="8820" y="10507"/>
                            <a:ext cx="36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6916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47" name="Text Box 4117"/>
                        <wps:cNvSpPr txBox="1">
                          <a:spLocks noChangeArrowheads="1"/>
                        </wps:cNvSpPr>
                        <wps:spPr bwMode="auto">
                          <a:xfrm>
                            <a:off x="8160" y="11782"/>
                            <a:ext cx="36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6916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48" name="Text Box 4118"/>
                        <wps:cNvSpPr txBox="1">
                          <a:spLocks noChangeArrowheads="1"/>
                        </wps:cNvSpPr>
                        <wps:spPr bwMode="auto">
                          <a:xfrm>
                            <a:off x="8460" y="11782"/>
                            <a:ext cx="57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6916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49" name="Text Box 4119"/>
                        <wps:cNvSpPr txBox="1">
                          <a:spLocks noChangeArrowheads="1"/>
                        </wps:cNvSpPr>
                        <wps:spPr bwMode="auto">
                          <a:xfrm>
                            <a:off x="8070" y="12097"/>
                            <a:ext cx="57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6916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50" name="Text Box 4120"/>
                        <wps:cNvSpPr txBox="1">
                          <a:spLocks noChangeArrowheads="1"/>
                        </wps:cNvSpPr>
                        <wps:spPr bwMode="auto">
                          <a:xfrm>
                            <a:off x="8385" y="12097"/>
                            <a:ext cx="57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6916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51" name="Text Box 4121"/>
                        <wps:cNvSpPr txBox="1">
                          <a:spLocks noChangeArrowheads="1"/>
                        </wps:cNvSpPr>
                        <wps:spPr bwMode="auto">
                          <a:xfrm>
                            <a:off x="10665" y="10357"/>
                            <a:ext cx="57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0718E3" w:rsidRDefault="00ED30F6" w:rsidP="006916F0">
                              <w:pP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</w:pPr>
                              <w:r w:rsidRPr="000718E3"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52" name="Text Box 4122"/>
                        <wps:cNvSpPr txBox="1">
                          <a:spLocks noChangeArrowheads="1"/>
                        </wps:cNvSpPr>
                        <wps:spPr bwMode="auto">
                          <a:xfrm>
                            <a:off x="10455" y="11947"/>
                            <a:ext cx="57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0718E3" w:rsidRDefault="00ED30F6" w:rsidP="006916F0">
                              <w:pP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53" name="Text Box 4123"/>
                        <wps:cNvSpPr txBox="1">
                          <a:spLocks noChangeArrowheads="1"/>
                        </wps:cNvSpPr>
                        <wps:spPr bwMode="auto">
                          <a:xfrm>
                            <a:off x="9120" y="8722"/>
                            <a:ext cx="57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0718E3" w:rsidRDefault="00ED30F6" w:rsidP="006916F0">
                              <w:pP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54" name="Line 4124"/>
                        <wps:cNvCnPr>
                          <a:cxnSpLocks noChangeShapeType="1"/>
                        </wps:cNvCnPr>
                        <wps:spPr bwMode="auto">
                          <a:xfrm>
                            <a:off x="7095" y="10507"/>
                            <a:ext cx="3630" cy="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EEC5F0F" id="Group 4110" o:spid="_x0000_s1126" style="position:absolute;margin-left:248.6pt;margin-top:23.65pt;width:245.1pt;height:255.05pt;z-index:251964416" coordorigin="6900,8722" coordsize="4335,46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">
                <v:line id="Line 4111" o:spid="_x0000_s1127" style="position:absolute;visibility:visible;mso-wrap-style:square" from="6900,12127" to="10530,12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SNV8YAAADdAAAADwAAAGRycy9kb3ducmV2LnhtbESPQWvCQBSE70L/w/IK3nSjVGlTVymC&#10;JReRaun5NftMYrNvY3bNpv31bkHwOMzMN8xi1ZtadNS6yrKCyTgBQZxbXXGh4POwGT2DcB5ZY22Z&#10;FPySg9XyYbDAVNvAH9TtfSEihF2KCkrvm1RKl5dk0I1tQxy9o20N+ijbQuoWQ4SbWk6TZC4NVhwX&#10;SmxoXVL+s78YBUn4e5cnmVXdLtueQ/MdvqbnoNTwsX97BeGp9/fwrZ1pBbOXpwn8v4lP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KkjVfGAAAA3QAAAA8AAAAAAAAA&#10;AAAAAAAAoQIAAGRycy9kb3ducmV2LnhtbFBLBQYAAAAABAAEAPkAAACUAwAAAAA=&#10;">
                  <v:stroke startarrow="block" endarrow="block"/>
                </v:line>
                <v:line id="Line 4112" o:spid="_x0000_s1128" style="position:absolute;flip:x;visibility:visible;mso-wrap-style:square" from="8160,9112" to="9285,13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ATDdcYAAADdAAAADwAAAGRycy9kb3ducmV2LnhtbESPQWvCQBSE7wX/w/KEXkrdaLWkqato&#10;NSB4aay9P7KvSTD7dsluNf57Vyj0OMzMN8x82ZtWnKnzjWUF41ECgri0uuFKwfErf05B+ICssbVM&#10;Cq7kYbkYPMwx0/bCBZ0PoRIRwj5DBXUILpPSlzUZ9CPriKP3YzuDIcqukrrDS4SbVk6S5FUabDgu&#10;1Ojoo6bydPg1Cp5ethvn0jTPi41tPt33tljvj0o9DvvVO4hAffgP/7V3WsHsbTqB+5v4BOTi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Ew3XGAAAA3QAAAA8AAAAAAAAA&#10;AAAAAAAAoQIAAGRycy9kb3ducmV2LnhtbFBLBQYAAAAABAAEAPkAAACUAwAAAAA=&#10;">
                  <v:stroke startarrow="block" endarrow="block"/>
                </v:line>
                <v:shape id="Text Box 4113" o:spid="_x0000_s1129" type="#_x0000_t202" style="position:absolute;left:8580;top:10177;width:36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tquMUA&#10;AADdAAAADwAAAGRycy9kb3ducmV2LnhtbESPW2vCQBSE3wv+h+UIvtVdr2h0FWkp+NRivIBvh+wx&#10;CWbPhuzWxH/fLRT6OMzMN8x629lKPKjxpWMNo6ECQZw5U3Ku4XT8eF2A8AHZYOWYNDzJw3bTe1lj&#10;YlzLB3qkIRcRwj5BDUUIdSKlzwqy6IeuJo7ezTUWQ5RNLk2DbYTbSo6VmkuLJceFAmt6Kyi7p99W&#10;w/nzdr1M1Vf+bmd16zol2S6l1oN+t1uBCNSF//Bfe280zJbTCfy+iU9Ab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C2q4xQAAAN0AAAAPAAAAAAAAAAAAAAAAAJgCAABkcnMv&#10;ZG93bnJldi54bWxQSwUGAAAAAAQABAD1AAAAigMAAAAA&#10;" filled="f" stroked="f">
                  <v:textbox>
                    <w:txbxContent>
                      <w:p w:rsidR="00ED30F6" w:rsidRPr="00FD6533" w:rsidRDefault="00ED30F6" w:rsidP="006916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1</w:t>
                        </w:r>
                      </w:p>
                    </w:txbxContent>
                  </v:textbox>
                </v:shape>
                <v:shape id="Text Box 4114" o:spid="_x0000_s1130" type="#_x0000_t202" style="position:absolute;left:8895;top:10177;width:36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LyzMUA&#10;AADdAAAADwAAAGRycy9kb3ducmV2LnhtbESPT2sCMRTE7wW/Q3hCbzWxrEVXsyIWoaeWWhW8PTZv&#10;/+DmZdlEd/vtG0HocZiZ3zCr9WAbcaPO1441TCcKBHHuTM2lhsPP7mUOwgdkg41j0vBLHtbZ6GmF&#10;qXE9f9NtH0oRIexT1FCF0KZS+rwii37iWuLoFa6zGKLsSmk67CPcNvJVqTdpsea4UGFL24ryy/5q&#10;NRw/i/MpUV/lu521vRuUZLuQWj+Ph80SRKAh/Icf7Q+jYbZIEri/iU9AZ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4vLMxQAAAN0AAAAPAAAAAAAAAAAAAAAAAJgCAABkcnMv&#10;ZG93bnJldi54bWxQSwUGAAAAAAQABAD1AAAAigMAAAAA&#10;" filled="f" stroked="f">
                  <v:textbox>
                    <w:txbxContent>
                      <w:p w:rsidR="00ED30F6" w:rsidRPr="00FD6533" w:rsidRDefault="00ED30F6" w:rsidP="006916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4115" o:spid="_x0000_s1131" type="#_x0000_t202" style="position:absolute;left:8490;top:10492;width:36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5XV8UA&#10;AADdAAAADwAAAGRycy9kb3ducmV2LnhtbESPT2sCMRTE74LfITyhN00srujWrIhF6MmitYXeHpu3&#10;f3Dzsmyiu377plDocZiZ3zCb7WAbcafO1441zGcKBHHuTM2lhsvHYboC4QOywcYxaXiQh202Hm0w&#10;Na7nE93PoRQRwj5FDVUIbSqlzyuy6GeuJY5e4TqLIcqulKbDPsJtI5+VWkqLNceFClvaV5Rfzzer&#10;4fNYfH8t1Hv5apO2d4OSbNdS66fJsHsBEWgI/+G/9pvRkKwXCfy+iU9AZ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rldXxQAAAN0AAAAPAAAAAAAAAAAAAAAAAJgCAABkcnMv&#10;ZG93bnJldi54bWxQSwUGAAAAAAQABAD1AAAAigMAAAAA&#10;" filled="f" stroked="f">
                  <v:textbox>
                    <w:txbxContent>
                      <w:p w:rsidR="00ED30F6" w:rsidRPr="00FD6533" w:rsidRDefault="00ED30F6" w:rsidP="006916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shape>
                <v:shape id="Text Box 4116" o:spid="_x0000_s1132" type="#_x0000_t202" style="position:absolute;left:8820;top:10507;width:36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XzJIMUA&#10;AADdAAAADwAAAGRycy9kb3ducmV2LnhtbESPQWvCQBSE7wX/w/IEb3XXkgSNriItQk+Valvo7ZF9&#10;JsHs25DdJum/7woFj8PMfMNsdqNtRE+drx1rWMwVCOLCmZpLDR/nw+MShA/IBhvHpOGXPOy2k4cN&#10;5sYN/E79KZQiQtjnqKEKoc2l9EVFFv3ctcTRu7jOYoiyK6XpcIhw28gnpTJpsea4UGFLzxUV19OP&#10;1fD5dvn+StSxfLFpO7hRSbYrqfVsOu7XIAKN4R7+b78aDekqyeD2Jj4Buf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fMkgxQAAAN0AAAAPAAAAAAAAAAAAAAAAAJgCAABkcnMv&#10;ZG93bnJldi54bWxQSwUGAAAAAAQABAD1AAAAigMAAAAA&#10;" filled="f" stroked="f">
                  <v:textbox>
                    <w:txbxContent>
                      <w:p w:rsidR="00ED30F6" w:rsidRPr="00FD6533" w:rsidRDefault="00ED30F6" w:rsidP="006916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4</w:t>
                        </w:r>
                      </w:p>
                    </w:txbxContent>
                  </v:textbox>
                </v:shape>
                <v:shape id="Text Box 4117" o:spid="_x0000_s1133" type="#_x0000_t202" style="position:absolute;left:8160;top:11782;width:36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Bsu8UA&#10;AADdAAAADwAAAGRycy9kb3ducmV2LnhtbESPT2sCMRTE74LfITyhN00qWut2o4hS6Mni2hZ6e2ze&#10;/qGbl2WTuttv3wiCx2FmfsOk28E24kKdrx1reJwpEMS5MzWXGj7Or9NnED4gG2wck4Y/8rDdjEcp&#10;Jsb1fKJLFkoRIewT1FCF0CZS+rwii37mWuLoFa6zGKLsSmk67CPcNnKu1JO0WHNcqLClfUX5T/Zr&#10;NXwei++vhXovD3bZ9m5Qku1aav0wGXYvIAIN4R6+td+MhuV6sYLrm/gE5O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MGy7xQAAAN0AAAAPAAAAAAAAAAAAAAAAAJgCAABkcnMv&#10;ZG93bnJldi54bWxQSwUGAAAAAAQABAD1AAAAigMAAAAA&#10;" filled="f" stroked="f">
                  <v:textbox>
                    <w:txbxContent>
                      <w:p w:rsidR="00ED30F6" w:rsidRPr="00FD6533" w:rsidRDefault="00ED30F6" w:rsidP="006916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5</w:t>
                        </w:r>
                      </w:p>
                    </w:txbxContent>
                  </v:textbox>
                </v:shape>
                <v:shape id="Text Box 4118" o:spid="_x0000_s1134" type="#_x0000_t202" style="position:absolute;left:8460;top:11782;width:57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6/4ycEA&#10;AADdAAAADwAAAGRycy9kb3ducmV2LnhtbERPy4rCMBTdC/5DuMLsNHFQ0WoUcRBm5WB9gLtLc22L&#10;zU1poq1/P1kMzPJw3qtNZyvxosaXjjWMRwoEceZMybmG82k/nIPwAdlg5Zg0vMnDZt3vrTAxruUj&#10;vdKQixjCPkENRQh1IqXPCrLoR64mjtzdNRZDhE0uTYNtDLeV/FRqJi2WHBsKrGlXUPZIn1bD5XC/&#10;XSfqJ/+y07p1nZJsF1Lrj0G3XYII1IV/8Z/722iYLiZxbnwTn4Bc/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uv+MnBAAAA3QAAAA8AAAAAAAAAAAAAAAAAmAIAAGRycy9kb3du&#10;cmV2LnhtbFBLBQYAAAAABAAEAPUAAACGAwAAAAA=&#10;" filled="f" stroked="f">
                  <v:textbox>
                    <w:txbxContent>
                      <w:p w:rsidR="00ED30F6" w:rsidRPr="00FD6533" w:rsidRDefault="00ED30F6" w:rsidP="006916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6</w:t>
                        </w:r>
                      </w:p>
                    </w:txbxContent>
                  </v:textbox>
                </v:shape>
                <v:shape id="Text Box 4119" o:spid="_x0000_s1135" type="#_x0000_t202" style="position:absolute;left:8070;top:12097;width:57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NdUsQA&#10;AADdAAAADwAAAGRycy9kb3ducmV2LnhtbESPQWvCQBSE74L/YXmCN7NbUWlSVxGl4KmitoXeHtln&#10;Epp9G7Jbk/57VxA8DjPzDbNc97YWV2p95VjDS6JAEOfOVFxo+Dy/T15B+IBssHZMGv7Jw3o1HCwx&#10;M67jI11PoRARwj5DDWUITSalz0uy6BPXEEfv4lqLIcq2kKbFLsJtLadKLaTFiuNCiQ1tS8p/T39W&#10;w9fH5ed7pg7Fzs6bzvVKsk2l1uNRv3kDEagPz/CjvTca5ukshfub+ATk6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TjXVLEAAAA3QAAAA8AAAAAAAAAAAAAAAAAmAIAAGRycy9k&#10;b3ducmV2LnhtbFBLBQYAAAAABAAEAPUAAACJAwAAAAA=&#10;" filled="f" stroked="f">
                  <v:textbox>
                    <w:txbxContent>
                      <w:p w:rsidR="00ED30F6" w:rsidRPr="00FD6533" w:rsidRDefault="00ED30F6" w:rsidP="006916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7</w:t>
                        </w:r>
                      </w:p>
                    </w:txbxContent>
                  </v:textbox>
                </v:shape>
                <v:shape id="Text Box 4120" o:spid="_x0000_s1136" type="#_x0000_t202" style="position:absolute;left:8385;top:12097;width:57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BiEsIA&#10;AADdAAAADwAAAGRycy9kb3ducmV2LnhtbERPz2vCMBS+C/4P4Qm72URZRTtjEcdgpw3rJnh7NM+2&#10;rHkpTdZ2//1yGOz48f3e55NtxUC9bxxrWCUKBHHpTMOVho/Ly3ILwgdkg61j0vBDHvLDfLbHzLiR&#10;zzQUoRIxhH2GGuoQukxKX9Zk0SeuI47c3fUWQ4R9JU2PYwy3rVwrtZEWG44NNXZ0qqn8Kr6ths+3&#10;++36qN6rZ5t2o5uUZLuTWj8spuMTiEBT+Bf/uV+NhnSXxv3xTXwC8vA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AGISwgAAAN0AAAAPAAAAAAAAAAAAAAAAAJgCAABkcnMvZG93&#10;bnJldi54bWxQSwUGAAAAAAQABAD1AAAAhwMAAAAA&#10;" filled="f" stroked="f">
                  <v:textbox>
                    <w:txbxContent>
                      <w:p w:rsidR="00ED30F6" w:rsidRPr="00FD6533" w:rsidRDefault="00ED30F6" w:rsidP="006916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8</w:t>
                        </w:r>
                      </w:p>
                    </w:txbxContent>
                  </v:textbox>
                </v:shape>
                <v:shape id="Text Box 4121" o:spid="_x0000_s1137" type="#_x0000_t202" style="position:absolute;left:10665;top:10357;width:57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0zHicQA&#10;AADdAAAADwAAAGRycy9kb3ducmV2LnhtbESPQWvCQBSE7wX/w/IEb3VXMUVTVxFF8KTU2kJvj+wz&#10;CWbfhuxq4r93BaHHYWa+YebLzlbiRo0vHWsYDRUI4syZknMNp+/t+xSED8gGK8ek4U4elove2xxT&#10;41r+otsx5CJC2KeooQihTqX0WUEW/dDVxNE7u8ZiiLLJpWmwjXBbybFSH9JiyXGhwJrWBWWX49Vq&#10;+Nmf/34n6pBvbFK3rlOS7UxqPeh3q08QgbrwH361d0ZDMktG8HwTn4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9Mx4nEAAAA3QAAAA8AAAAAAAAAAAAAAAAAmAIAAGRycy9k&#10;b3ducmV2LnhtbFBLBQYAAAAABAAEAPUAAACJAwAAAAA=&#10;" filled="f" stroked="f">
                  <v:textbox>
                    <w:txbxContent>
                      <w:p w:rsidR="00ED30F6" w:rsidRPr="000718E3" w:rsidRDefault="00ED30F6" w:rsidP="006916F0">
                        <w:pP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</w:pPr>
                        <w:r w:rsidRPr="000718E3"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  <w:t>l</w:t>
                        </w:r>
                      </w:p>
                    </w:txbxContent>
                  </v:textbox>
                </v:shape>
                <v:shape id="Text Box 4122" o:spid="_x0000_s1138" type="#_x0000_t202" style="position:absolute;left:10455;top:11947;width:57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55Z/sUA&#10;AADdAAAADwAAAGRycy9kb3ducmV2LnhtbESPT2vCQBTE7wW/w/KE3ppdxRSNriKK0FNL/QfeHtln&#10;Esy+DdnVpN++Wyh4HGbmN8xi1dtaPKj1lWMNo0SBIM6dqbjQcDzs3qYgfEA2WDsmDT/kYbUcvCww&#10;M67jb3rsQyEihH2GGsoQmkxKn5dk0SeuIY7e1bUWQ5RtIU2LXYTbWo6VepcWK44LJTa0KSm/7e9W&#10;w+nzejlP1FextWnTuV5JtjOp9euwX89BBOrDM/zf/jAa0lk6hr838Qn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nln+xQAAAN0AAAAPAAAAAAAAAAAAAAAAAJgCAABkcnMv&#10;ZG93bnJldi54bWxQSwUGAAAAAAQABAD1AAAAigMAAAAA&#10;" filled="f" stroked="f">
                  <v:textbox>
                    <w:txbxContent>
                      <w:p w:rsidR="00ED30F6" w:rsidRPr="000718E3" w:rsidRDefault="00ED30F6" w:rsidP="006916F0">
                        <w:pP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</w:pPr>
                        <w: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shape>
                <v:shape id="Text Box 4123" o:spid="_x0000_s1139" type="#_x0000_t202" style="position:absolute;left:9120;top:8722;width:57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L8ZcUA&#10;AADdAAAADwAAAGRycy9kb3ducmV2LnhtbESPzWrDMBCE74W8g9hAb42Upi6JYzmEhkJPKc0f5LZY&#10;G9vEWhlLjd23jwqFHoeZ+YbJVoNtxI06XzvWMJ0oEMSFMzWXGg7796c5CB+QDTaOScMPeVjlo4cM&#10;U+N6/qLbLpQiQtinqKEKoU2l9EVFFv3EtcTRu7jOYoiyK6XpsI9w28hnpV6lxZrjQoUtvVVUXHff&#10;VsNxezmfXtRnubFJ27tBSbYLqfXjeFgvQQQawn/4r/1hNCSLZAa/b+ITkP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0vxlxQAAAN0AAAAPAAAAAAAAAAAAAAAAAJgCAABkcnMv&#10;ZG93bnJldi54bWxQSwUGAAAAAAQABAD1AAAAigMAAAAA&#10;" filled="f" stroked="f">
                  <v:textbox>
                    <w:txbxContent>
                      <w:p w:rsidR="00ED30F6" w:rsidRPr="000718E3" w:rsidRDefault="00ED30F6" w:rsidP="006916F0">
                        <w:pP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</w:pPr>
                        <w: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  <w:t>t</w:t>
                        </w:r>
                      </w:p>
                    </w:txbxContent>
                  </v:textbox>
                </v:shape>
                <v:line id="Line 4124" o:spid="_x0000_s1140" style="position:absolute;visibility:visible;mso-wrap-style:square" from="7095,10507" to="10725,10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q4EsYAAADdAAAADwAAAGRycy9kb3ducmV2LnhtbESPQWvCQBSE70L/w/IK3nRTUWlTVykF&#10;JRcRben5NftMYrNvY3bNpv31rlDwOMzMN8xi1ZtadNS6yrKCp3ECgji3uuJCwefHevQMwnlkjbVl&#10;UvBLDlbLh8ECU20D76k7+EJECLsUFZTeN6mULi/JoBvbhjh6R9sa9FG2hdQthgg3tZwkyVwarDgu&#10;lNjQe0n5z+FiFCThbyNPMqu6XbY9h+Y7fE3OQanhY//2CsJT7+/h/3amFcxeZlO4vYlP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cKuBLGAAAA3QAAAA8AAAAAAAAA&#10;AAAAAAAAoQIAAGRycy9kb3ducmV2LnhtbFBLBQYAAAAABAAEAPkAAACUAwAAAAA=&#10;">
                  <v:stroke startarrow="block" endarrow="block"/>
                </v:line>
              </v:group>
            </w:pict>
          </mc:Fallback>
        </mc:AlternateContent>
      </w:r>
      <w:r w:rsidRPr="00EA78BD">
        <w:rPr>
          <w:rFonts w:cs="Arial"/>
          <w:b/>
          <w:noProof/>
        </w:rPr>
        <w:t>For problems 8 – 13, the figure shows l || m . Find the measures of each angle and list the angle pair name.  Treat each problem independently.</w:t>
      </w:r>
    </w:p>
    <w:p w:rsidR="006916F0" w:rsidRPr="00EA78BD" w:rsidRDefault="006916F0" w:rsidP="006916F0">
      <w:pPr>
        <w:rPr>
          <w:rFonts w:cs="Arial"/>
          <w:b/>
          <w:noProof/>
        </w:rPr>
      </w:pPr>
    </w:p>
    <w:p w:rsidR="006916F0" w:rsidRPr="00EA78BD" w:rsidRDefault="006916F0" w:rsidP="006916F0">
      <w:pPr>
        <w:numPr>
          <w:ilvl w:val="0"/>
          <w:numId w:val="35"/>
        </w:numPr>
        <w:rPr>
          <w:rFonts w:cs="Arial"/>
        </w:rPr>
      </w:pPr>
      <w:r w:rsidRPr="00EA78BD">
        <w:rPr>
          <w:rFonts w:cs="Arial"/>
          <w:noProof/>
        </w:rPr>
        <w:t>If m</w:t>
      </w:r>
      <w:r w:rsidRPr="00EA78BD">
        <w:rPr>
          <w:rFonts w:cs="Arial"/>
          <w:b/>
          <w:position w:val="-4"/>
        </w:rPr>
        <w:object w:dxaOrig="260" w:dyaOrig="240">
          <v:shape id="_x0000_i1039" type="#_x0000_t75" style="width:12.15pt;height:12.15pt" o:ole="">
            <v:imagedata r:id="rId17" o:title=""/>
          </v:shape>
          <o:OLEObject Type="Embed" ProgID="Equation.3" ShapeID="_x0000_i1039" DrawAspect="Content" ObjectID="_1585625254" r:id="rId31"/>
        </w:object>
      </w:r>
      <w:r w:rsidRPr="00EA78BD">
        <w:rPr>
          <w:rFonts w:cs="Arial"/>
        </w:rPr>
        <w:t>1 = 120°, find m</w:t>
      </w:r>
      <w:r w:rsidRPr="00EA78BD">
        <w:rPr>
          <w:rFonts w:cs="Arial"/>
          <w:b/>
          <w:position w:val="-4"/>
        </w:rPr>
        <w:object w:dxaOrig="260" w:dyaOrig="240">
          <v:shape id="_x0000_i1040" type="#_x0000_t75" style="width:12.15pt;height:12.15pt" o:ole="">
            <v:imagedata r:id="rId17" o:title=""/>
          </v:shape>
          <o:OLEObject Type="Embed" ProgID="Equation.3" ShapeID="_x0000_i1040" DrawAspect="Content" ObjectID="_1585625255" r:id="rId32"/>
        </w:object>
      </w:r>
      <w:r w:rsidRPr="00EA78BD">
        <w:rPr>
          <w:rFonts w:cs="Arial"/>
        </w:rPr>
        <w:t>5 = ________</w:t>
      </w:r>
    </w:p>
    <w:p w:rsidR="006916F0" w:rsidRPr="00EA78BD" w:rsidRDefault="006916F0" w:rsidP="006916F0">
      <w:pPr>
        <w:numPr>
          <w:ilvl w:val="1"/>
          <w:numId w:val="35"/>
        </w:numPr>
        <w:rPr>
          <w:rFonts w:cs="Arial"/>
        </w:rPr>
      </w:pPr>
      <w:r w:rsidRPr="00EA78BD">
        <w:rPr>
          <w:rFonts w:cs="Arial"/>
          <w:b/>
          <w:position w:val="-4"/>
        </w:rPr>
        <w:object w:dxaOrig="260" w:dyaOrig="240">
          <v:shape id="_x0000_i1041" type="#_x0000_t75" style="width:12.15pt;height:12.15pt" o:ole="">
            <v:imagedata r:id="rId17" o:title=""/>
          </v:shape>
          <o:OLEObject Type="Embed" ProgID="Equation.3" ShapeID="_x0000_i1041" DrawAspect="Content" ObjectID="_1585625256" r:id="rId33"/>
        </w:object>
      </w:r>
      <w:r w:rsidRPr="00EA78BD">
        <w:rPr>
          <w:rFonts w:cs="Arial"/>
          <w:b/>
        </w:rPr>
        <w:t xml:space="preserve"> </w:t>
      </w:r>
      <w:r w:rsidRPr="00EA78BD">
        <w:rPr>
          <w:rFonts w:cs="Arial"/>
        </w:rPr>
        <w:t>pair name: __________________</w:t>
      </w:r>
    </w:p>
    <w:p w:rsidR="006916F0" w:rsidRPr="00EA78BD" w:rsidRDefault="006916F0" w:rsidP="006916F0">
      <w:pPr>
        <w:rPr>
          <w:rFonts w:cs="Arial"/>
        </w:rPr>
      </w:pPr>
    </w:p>
    <w:p w:rsidR="006916F0" w:rsidRPr="00EA78BD" w:rsidRDefault="006916F0" w:rsidP="006916F0">
      <w:pPr>
        <w:numPr>
          <w:ilvl w:val="0"/>
          <w:numId w:val="35"/>
        </w:numPr>
        <w:rPr>
          <w:rFonts w:cs="Arial"/>
        </w:rPr>
      </w:pPr>
      <w:r w:rsidRPr="00EA78BD">
        <w:rPr>
          <w:rFonts w:cs="Arial"/>
        </w:rPr>
        <w:t xml:space="preserve">If </w:t>
      </w:r>
      <w:r w:rsidRPr="00EA78BD">
        <w:rPr>
          <w:rFonts w:cs="Arial"/>
          <w:noProof/>
        </w:rPr>
        <w:t>m</w:t>
      </w:r>
      <w:r w:rsidRPr="00EA78BD">
        <w:rPr>
          <w:rFonts w:cs="Arial"/>
          <w:b/>
          <w:position w:val="-4"/>
        </w:rPr>
        <w:object w:dxaOrig="260" w:dyaOrig="240">
          <v:shape id="_x0000_i1042" type="#_x0000_t75" style="width:12.15pt;height:12.15pt" o:ole="">
            <v:imagedata r:id="rId17" o:title=""/>
          </v:shape>
          <o:OLEObject Type="Embed" ProgID="Equation.3" ShapeID="_x0000_i1042" DrawAspect="Content" ObjectID="_1585625257" r:id="rId34"/>
        </w:object>
      </w:r>
      <w:r w:rsidRPr="00EA78BD">
        <w:rPr>
          <w:rFonts w:cs="Arial"/>
        </w:rPr>
        <w:t>6 = 72°, find m</w:t>
      </w:r>
      <w:r w:rsidRPr="00EA78BD">
        <w:rPr>
          <w:rFonts w:cs="Arial"/>
          <w:b/>
          <w:position w:val="-4"/>
        </w:rPr>
        <w:object w:dxaOrig="260" w:dyaOrig="240">
          <v:shape id="_x0000_i1043" type="#_x0000_t75" style="width:12.15pt;height:12.15pt" o:ole="">
            <v:imagedata r:id="rId17" o:title=""/>
          </v:shape>
          <o:OLEObject Type="Embed" ProgID="Equation.3" ShapeID="_x0000_i1043" DrawAspect="Content" ObjectID="_1585625258" r:id="rId35"/>
        </w:object>
      </w:r>
      <w:r w:rsidRPr="00EA78BD">
        <w:rPr>
          <w:rFonts w:cs="Arial"/>
        </w:rPr>
        <w:t>4 = ________</w:t>
      </w:r>
    </w:p>
    <w:p w:rsidR="006916F0" w:rsidRPr="00EA78BD" w:rsidRDefault="006916F0" w:rsidP="006916F0">
      <w:pPr>
        <w:numPr>
          <w:ilvl w:val="1"/>
          <w:numId w:val="35"/>
        </w:numPr>
        <w:rPr>
          <w:rFonts w:cs="Arial"/>
        </w:rPr>
      </w:pPr>
      <w:r w:rsidRPr="00EA78BD">
        <w:rPr>
          <w:rFonts w:cs="Arial"/>
          <w:b/>
          <w:position w:val="-4"/>
        </w:rPr>
        <w:object w:dxaOrig="260" w:dyaOrig="240">
          <v:shape id="_x0000_i1044" type="#_x0000_t75" style="width:12.15pt;height:12.15pt" o:ole="">
            <v:imagedata r:id="rId17" o:title=""/>
          </v:shape>
          <o:OLEObject Type="Embed" ProgID="Equation.3" ShapeID="_x0000_i1044" DrawAspect="Content" ObjectID="_1585625259" r:id="rId36"/>
        </w:object>
      </w:r>
      <w:r w:rsidRPr="00EA78BD">
        <w:rPr>
          <w:rFonts w:cs="Arial"/>
          <w:b/>
        </w:rPr>
        <w:t xml:space="preserve"> </w:t>
      </w:r>
      <w:r w:rsidRPr="00EA78BD">
        <w:rPr>
          <w:rFonts w:cs="Arial"/>
        </w:rPr>
        <w:t>pair name: __________________</w:t>
      </w:r>
    </w:p>
    <w:p w:rsidR="006916F0" w:rsidRPr="00EA78BD" w:rsidRDefault="006916F0" w:rsidP="006916F0">
      <w:pPr>
        <w:rPr>
          <w:rFonts w:cs="Arial"/>
        </w:rPr>
      </w:pPr>
    </w:p>
    <w:p w:rsidR="006916F0" w:rsidRPr="00EA78BD" w:rsidRDefault="006916F0" w:rsidP="006916F0">
      <w:pPr>
        <w:numPr>
          <w:ilvl w:val="0"/>
          <w:numId w:val="35"/>
        </w:numPr>
        <w:rPr>
          <w:rFonts w:cs="Arial"/>
        </w:rPr>
      </w:pPr>
      <w:r w:rsidRPr="00EA78BD">
        <w:rPr>
          <w:rFonts w:cs="Arial"/>
          <w:noProof/>
        </w:rPr>
        <w:t>If m</w:t>
      </w:r>
      <w:r w:rsidRPr="00EA78BD">
        <w:rPr>
          <w:rFonts w:cs="Arial"/>
          <w:b/>
          <w:position w:val="-4"/>
        </w:rPr>
        <w:object w:dxaOrig="260" w:dyaOrig="240">
          <v:shape id="_x0000_i1045" type="#_x0000_t75" style="width:12.15pt;height:12.15pt" o:ole="">
            <v:imagedata r:id="rId17" o:title=""/>
          </v:shape>
          <o:OLEObject Type="Embed" ProgID="Equation.3" ShapeID="_x0000_i1045" DrawAspect="Content" ObjectID="_1585625260" r:id="rId37"/>
        </w:object>
      </w:r>
      <w:r w:rsidRPr="00EA78BD">
        <w:rPr>
          <w:rFonts w:cs="Arial"/>
        </w:rPr>
        <w:t>2 = 64°, find m</w:t>
      </w:r>
      <w:r w:rsidRPr="00EA78BD">
        <w:rPr>
          <w:rFonts w:cs="Arial"/>
          <w:b/>
          <w:position w:val="-4"/>
        </w:rPr>
        <w:object w:dxaOrig="260" w:dyaOrig="240">
          <v:shape id="_x0000_i1046" type="#_x0000_t75" style="width:12.15pt;height:12.15pt" o:ole="">
            <v:imagedata r:id="rId17" o:title=""/>
          </v:shape>
          <o:OLEObject Type="Embed" ProgID="Equation.3" ShapeID="_x0000_i1046" DrawAspect="Content" ObjectID="_1585625261" r:id="rId38"/>
        </w:object>
      </w:r>
      <w:r w:rsidRPr="00EA78BD">
        <w:rPr>
          <w:rFonts w:cs="Arial"/>
        </w:rPr>
        <w:t>8 = ________</w:t>
      </w:r>
    </w:p>
    <w:p w:rsidR="006916F0" w:rsidRPr="00EA78BD" w:rsidRDefault="006916F0" w:rsidP="006916F0">
      <w:pPr>
        <w:numPr>
          <w:ilvl w:val="1"/>
          <w:numId w:val="35"/>
        </w:numPr>
        <w:rPr>
          <w:rFonts w:cs="Arial"/>
        </w:rPr>
      </w:pPr>
      <w:r w:rsidRPr="00EA78BD">
        <w:rPr>
          <w:rFonts w:cs="Arial"/>
          <w:b/>
          <w:position w:val="-4"/>
        </w:rPr>
        <w:object w:dxaOrig="260" w:dyaOrig="240">
          <v:shape id="_x0000_i1047" type="#_x0000_t75" style="width:12.15pt;height:12.15pt" o:ole="">
            <v:imagedata r:id="rId17" o:title=""/>
          </v:shape>
          <o:OLEObject Type="Embed" ProgID="Equation.3" ShapeID="_x0000_i1047" DrawAspect="Content" ObjectID="_1585625262" r:id="rId39"/>
        </w:object>
      </w:r>
      <w:r w:rsidRPr="00EA78BD">
        <w:rPr>
          <w:rFonts w:cs="Arial"/>
          <w:b/>
        </w:rPr>
        <w:t xml:space="preserve"> </w:t>
      </w:r>
      <w:r w:rsidRPr="00EA78BD">
        <w:rPr>
          <w:rFonts w:cs="Arial"/>
        </w:rPr>
        <w:t>pair name: __________________</w:t>
      </w:r>
    </w:p>
    <w:p w:rsidR="006916F0" w:rsidRPr="00EA78BD" w:rsidRDefault="006916F0" w:rsidP="006916F0">
      <w:pPr>
        <w:rPr>
          <w:rFonts w:cs="Arial"/>
        </w:rPr>
      </w:pPr>
    </w:p>
    <w:p w:rsidR="006916F0" w:rsidRPr="00EA78BD" w:rsidRDefault="006916F0" w:rsidP="006916F0">
      <w:pPr>
        <w:numPr>
          <w:ilvl w:val="0"/>
          <w:numId w:val="35"/>
        </w:numPr>
        <w:rPr>
          <w:rFonts w:cs="Arial"/>
        </w:rPr>
      </w:pPr>
      <w:r w:rsidRPr="00EA78BD">
        <w:rPr>
          <w:rFonts w:cs="Arial"/>
        </w:rPr>
        <w:t xml:space="preserve">If </w:t>
      </w:r>
      <w:r w:rsidRPr="00EA78BD">
        <w:rPr>
          <w:rFonts w:cs="Arial"/>
          <w:noProof/>
        </w:rPr>
        <w:t>m</w:t>
      </w:r>
      <w:r w:rsidRPr="00EA78BD">
        <w:rPr>
          <w:rFonts w:cs="Arial"/>
          <w:b/>
          <w:position w:val="-4"/>
        </w:rPr>
        <w:object w:dxaOrig="260" w:dyaOrig="240">
          <v:shape id="_x0000_i1048" type="#_x0000_t75" style="width:12.15pt;height:12.15pt" o:ole="">
            <v:imagedata r:id="rId17" o:title=""/>
          </v:shape>
          <o:OLEObject Type="Embed" ProgID="Equation.3" ShapeID="_x0000_i1048" DrawAspect="Content" ObjectID="_1585625263" r:id="rId40"/>
        </w:object>
      </w:r>
      <w:r w:rsidRPr="00EA78BD">
        <w:rPr>
          <w:rFonts w:cs="Arial"/>
        </w:rPr>
        <w:t>4 = 112°, find m</w:t>
      </w:r>
      <w:r w:rsidRPr="00EA78BD">
        <w:rPr>
          <w:rFonts w:cs="Arial"/>
          <w:b/>
          <w:position w:val="-4"/>
        </w:rPr>
        <w:object w:dxaOrig="260" w:dyaOrig="240">
          <v:shape id="_x0000_i1049" type="#_x0000_t75" style="width:12.15pt;height:12.15pt" o:ole="">
            <v:imagedata r:id="rId17" o:title=""/>
          </v:shape>
          <o:OLEObject Type="Embed" ProgID="Equation.3" ShapeID="_x0000_i1049" DrawAspect="Content" ObjectID="_1585625264" r:id="rId41"/>
        </w:object>
      </w:r>
      <w:r w:rsidRPr="00EA78BD">
        <w:rPr>
          <w:rFonts w:cs="Arial"/>
        </w:rPr>
        <w:t>5 = _______</w:t>
      </w:r>
    </w:p>
    <w:p w:rsidR="006916F0" w:rsidRPr="00EA78BD" w:rsidRDefault="006916F0" w:rsidP="006916F0">
      <w:pPr>
        <w:numPr>
          <w:ilvl w:val="1"/>
          <w:numId w:val="35"/>
        </w:numPr>
        <w:rPr>
          <w:rFonts w:cs="Arial"/>
        </w:rPr>
      </w:pPr>
      <w:r w:rsidRPr="00EA78BD">
        <w:rPr>
          <w:rFonts w:cs="Arial"/>
          <w:b/>
          <w:position w:val="-4"/>
        </w:rPr>
        <w:object w:dxaOrig="260" w:dyaOrig="240">
          <v:shape id="_x0000_i1050" type="#_x0000_t75" style="width:12.15pt;height:12.15pt" o:ole="">
            <v:imagedata r:id="rId17" o:title=""/>
          </v:shape>
          <o:OLEObject Type="Embed" ProgID="Equation.3" ShapeID="_x0000_i1050" DrawAspect="Content" ObjectID="_1585625265" r:id="rId42"/>
        </w:object>
      </w:r>
      <w:r w:rsidRPr="00EA78BD">
        <w:rPr>
          <w:rFonts w:cs="Arial"/>
          <w:b/>
        </w:rPr>
        <w:t xml:space="preserve"> </w:t>
      </w:r>
      <w:r w:rsidRPr="00EA78BD">
        <w:rPr>
          <w:rFonts w:cs="Arial"/>
        </w:rPr>
        <w:t>pair name: __________________</w:t>
      </w:r>
    </w:p>
    <w:p w:rsidR="006916F0" w:rsidRPr="00EA78BD" w:rsidRDefault="006916F0" w:rsidP="006916F0">
      <w:pPr>
        <w:rPr>
          <w:rFonts w:cs="Arial"/>
        </w:rPr>
      </w:pPr>
    </w:p>
    <w:p w:rsidR="006916F0" w:rsidRPr="00EA78BD" w:rsidRDefault="006916F0" w:rsidP="006916F0">
      <w:pPr>
        <w:numPr>
          <w:ilvl w:val="0"/>
          <w:numId w:val="35"/>
        </w:numPr>
        <w:rPr>
          <w:rFonts w:cs="Arial"/>
        </w:rPr>
      </w:pPr>
      <w:r w:rsidRPr="00EA78BD">
        <w:rPr>
          <w:rFonts w:cs="Arial"/>
        </w:rPr>
        <w:t xml:space="preserve">If </w:t>
      </w:r>
      <w:r w:rsidRPr="00EA78BD">
        <w:rPr>
          <w:rFonts w:cs="Arial"/>
          <w:noProof/>
        </w:rPr>
        <w:t>m</w:t>
      </w:r>
      <w:r w:rsidRPr="00EA78BD">
        <w:rPr>
          <w:rFonts w:cs="Arial"/>
          <w:b/>
          <w:position w:val="-4"/>
        </w:rPr>
        <w:object w:dxaOrig="260" w:dyaOrig="240">
          <v:shape id="_x0000_i1051" type="#_x0000_t75" style="width:12.15pt;height:12.15pt" o:ole="">
            <v:imagedata r:id="rId17" o:title=""/>
          </v:shape>
          <o:OLEObject Type="Embed" ProgID="Equation.3" ShapeID="_x0000_i1051" DrawAspect="Content" ObjectID="_1585625266" r:id="rId43"/>
        </w:object>
      </w:r>
      <w:r w:rsidRPr="00EA78BD">
        <w:rPr>
          <w:rFonts w:cs="Arial"/>
        </w:rPr>
        <w:t>2 = 82°, find m</w:t>
      </w:r>
      <w:r w:rsidRPr="00EA78BD">
        <w:rPr>
          <w:rFonts w:cs="Arial"/>
          <w:b/>
          <w:position w:val="-4"/>
        </w:rPr>
        <w:object w:dxaOrig="260" w:dyaOrig="240">
          <v:shape id="_x0000_i1052" type="#_x0000_t75" style="width:12.15pt;height:12.15pt" o:ole="">
            <v:imagedata r:id="rId17" o:title=""/>
          </v:shape>
          <o:OLEObject Type="Embed" ProgID="Equation.3" ShapeID="_x0000_i1052" DrawAspect="Content" ObjectID="_1585625267" r:id="rId44"/>
        </w:object>
      </w:r>
      <w:r w:rsidRPr="00EA78BD">
        <w:rPr>
          <w:rFonts w:cs="Arial"/>
        </w:rPr>
        <w:t>7 = ________</w:t>
      </w:r>
    </w:p>
    <w:p w:rsidR="006916F0" w:rsidRPr="00EA78BD" w:rsidRDefault="006916F0" w:rsidP="006916F0">
      <w:pPr>
        <w:numPr>
          <w:ilvl w:val="1"/>
          <w:numId w:val="35"/>
        </w:numPr>
        <w:rPr>
          <w:rFonts w:cs="Arial"/>
        </w:rPr>
      </w:pPr>
      <w:r w:rsidRPr="00EA78BD">
        <w:rPr>
          <w:rFonts w:cs="Arial"/>
          <w:b/>
          <w:position w:val="-4"/>
        </w:rPr>
        <w:object w:dxaOrig="260" w:dyaOrig="240">
          <v:shape id="_x0000_i1053" type="#_x0000_t75" style="width:12.15pt;height:12.15pt" o:ole="">
            <v:imagedata r:id="rId17" o:title=""/>
          </v:shape>
          <o:OLEObject Type="Embed" ProgID="Equation.3" ShapeID="_x0000_i1053" DrawAspect="Content" ObjectID="_1585625268" r:id="rId45"/>
        </w:object>
      </w:r>
      <w:r w:rsidRPr="00EA78BD">
        <w:rPr>
          <w:rFonts w:cs="Arial"/>
          <w:b/>
        </w:rPr>
        <w:t xml:space="preserve"> </w:t>
      </w:r>
      <w:r w:rsidRPr="00EA78BD">
        <w:rPr>
          <w:rFonts w:cs="Arial"/>
        </w:rPr>
        <w:t>pair name: __________________</w:t>
      </w:r>
    </w:p>
    <w:p w:rsidR="006916F0" w:rsidRPr="00EA78BD" w:rsidRDefault="006916F0" w:rsidP="006916F0">
      <w:pPr>
        <w:rPr>
          <w:rFonts w:cs="Arial"/>
        </w:rPr>
      </w:pPr>
    </w:p>
    <w:p w:rsidR="006916F0" w:rsidRPr="00EA78BD" w:rsidRDefault="006916F0" w:rsidP="006916F0">
      <w:pPr>
        <w:numPr>
          <w:ilvl w:val="0"/>
          <w:numId w:val="35"/>
        </w:numPr>
        <w:rPr>
          <w:rFonts w:cs="Arial"/>
        </w:rPr>
      </w:pPr>
      <w:r w:rsidRPr="00EA78BD">
        <w:rPr>
          <w:rFonts w:cs="Arial"/>
        </w:rPr>
        <w:t>If m</w:t>
      </w:r>
      <w:r w:rsidRPr="00EA78BD">
        <w:rPr>
          <w:rFonts w:cs="Arial"/>
          <w:b/>
          <w:position w:val="-4"/>
        </w:rPr>
        <w:object w:dxaOrig="260" w:dyaOrig="240">
          <v:shape id="_x0000_i1054" type="#_x0000_t75" style="width:12.15pt;height:12.15pt" o:ole="">
            <v:imagedata r:id="rId17" o:title=""/>
          </v:shape>
          <o:OLEObject Type="Embed" ProgID="Equation.3" ShapeID="_x0000_i1054" DrawAspect="Content" ObjectID="_1585625269" r:id="rId46"/>
        </w:object>
      </w:r>
      <w:r w:rsidRPr="00EA78BD">
        <w:rPr>
          <w:rFonts w:cs="Arial"/>
        </w:rPr>
        <w:t>2 = 80°, find m</w:t>
      </w:r>
      <w:r w:rsidRPr="00EA78BD">
        <w:rPr>
          <w:rFonts w:cs="Arial"/>
          <w:b/>
          <w:position w:val="-4"/>
        </w:rPr>
        <w:object w:dxaOrig="260" w:dyaOrig="240">
          <v:shape id="_x0000_i1055" type="#_x0000_t75" style="width:12.15pt;height:12.15pt" o:ole="">
            <v:imagedata r:id="rId17" o:title=""/>
          </v:shape>
          <o:OLEObject Type="Embed" ProgID="Equation.3" ShapeID="_x0000_i1055" DrawAspect="Content" ObjectID="_1585625270" r:id="rId47"/>
        </w:object>
      </w:r>
      <w:r w:rsidRPr="00EA78BD">
        <w:rPr>
          <w:rFonts w:cs="Arial"/>
        </w:rPr>
        <w:t>5 = ________</w:t>
      </w:r>
    </w:p>
    <w:p w:rsidR="006916F0" w:rsidRPr="009771AE" w:rsidRDefault="006916F0" w:rsidP="006916F0">
      <w:pPr>
        <w:numPr>
          <w:ilvl w:val="1"/>
          <w:numId w:val="35"/>
        </w:numPr>
        <w:rPr>
          <w:rFonts w:cs="Arial"/>
          <w:szCs w:val="24"/>
        </w:rPr>
      </w:pPr>
      <w:r w:rsidRPr="00EA78BD">
        <w:rPr>
          <w:rFonts w:cs="Arial"/>
          <w:b/>
          <w:position w:val="-4"/>
        </w:rPr>
        <w:object w:dxaOrig="260" w:dyaOrig="240">
          <v:shape id="_x0000_i1056" type="#_x0000_t75" style="width:12.15pt;height:12.15pt" o:ole="">
            <v:imagedata r:id="rId17" o:title=""/>
          </v:shape>
          <o:OLEObject Type="Embed" ProgID="Equation.3" ShapeID="_x0000_i1056" DrawAspect="Content" ObjectID="_1585625271" r:id="rId48"/>
        </w:object>
      </w:r>
      <w:r w:rsidRPr="00EA78BD">
        <w:rPr>
          <w:rFonts w:cs="Arial"/>
          <w:b/>
        </w:rPr>
        <w:t xml:space="preserve"> </w:t>
      </w:r>
      <w:r w:rsidRPr="00EA78BD">
        <w:rPr>
          <w:rFonts w:cs="Arial"/>
        </w:rPr>
        <w:t>pair name: __________________</w:t>
      </w:r>
    </w:p>
    <w:p w:rsidR="006916F0" w:rsidRPr="009771AE" w:rsidRDefault="006916F0" w:rsidP="006916F0">
      <w:pPr>
        <w:rPr>
          <w:rFonts w:cs="Arial"/>
          <w:szCs w:val="24"/>
        </w:rPr>
      </w:pPr>
    </w:p>
    <w:p w:rsidR="006916F0" w:rsidRPr="009771AE" w:rsidRDefault="006916F0" w:rsidP="006916F0">
      <w:pPr>
        <w:rPr>
          <w:rFonts w:cs="Arial"/>
          <w:b/>
          <w:noProof/>
          <w:szCs w:val="24"/>
        </w:rPr>
      </w:pPr>
      <w:r w:rsidRPr="009771AE">
        <w:rPr>
          <w:rFonts w:cs="Arial"/>
          <w:b/>
          <w:noProof/>
          <w:szCs w:val="24"/>
        </w:rPr>
        <w:br w:type="page"/>
      </w:r>
    </w:p>
    <w:p w:rsidR="006916F0" w:rsidRPr="00DB38B7" w:rsidRDefault="006916F0" w:rsidP="006916F0">
      <w:pPr>
        <w:rPr>
          <w:rFonts w:cs="Arial"/>
          <w:b/>
        </w:rPr>
      </w:pPr>
      <w:r w:rsidRPr="00DB38B7">
        <w:rPr>
          <w:rFonts w:cs="Arial"/>
          <w:b/>
          <w:noProof/>
        </w:rPr>
        <w:lastRenderedPageBreak/>
        <mc:AlternateContent>
          <mc:Choice Requires="wpg">
            <w:drawing>
              <wp:anchor distT="0" distB="0" distL="114300" distR="114300" simplePos="0" relativeHeight="251966464" behindDoc="0" locked="0" layoutInCell="1" allowOverlap="1" wp14:anchorId="3B08D1C4" wp14:editId="5C642990">
                <wp:simplePos x="0" y="0"/>
                <wp:positionH relativeFrom="column">
                  <wp:posOffset>4296181</wp:posOffset>
                </wp:positionH>
                <wp:positionV relativeFrom="paragraph">
                  <wp:posOffset>38140</wp:posOffset>
                </wp:positionV>
                <wp:extent cx="2171700" cy="2066925"/>
                <wp:effectExtent l="20955" t="0" r="0" b="32385"/>
                <wp:wrapNone/>
                <wp:docPr id="5930" name="Group 4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1700" cy="2066925"/>
                          <a:chOff x="7530" y="9622"/>
                          <a:chExt cx="3420" cy="3255"/>
                        </a:xfrm>
                      </wpg:grpSpPr>
                      <wps:wsp>
                        <wps:cNvPr id="5931" name="Text Box 4126"/>
                        <wps:cNvSpPr txBox="1">
                          <a:spLocks noChangeArrowheads="1"/>
                        </wps:cNvSpPr>
                        <wps:spPr bwMode="auto">
                          <a:xfrm>
                            <a:off x="10380" y="11677"/>
                            <a:ext cx="57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0718E3" w:rsidRDefault="00ED30F6" w:rsidP="006916F0">
                              <w:pP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32" name="Text Box 4127"/>
                        <wps:cNvSpPr txBox="1">
                          <a:spLocks noChangeArrowheads="1"/>
                        </wps:cNvSpPr>
                        <wps:spPr bwMode="auto">
                          <a:xfrm>
                            <a:off x="8550" y="9622"/>
                            <a:ext cx="57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0718E3" w:rsidRDefault="00ED30F6" w:rsidP="006916F0">
                              <w:pP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933" name="Group 4128"/>
                        <wpg:cNvGrpSpPr>
                          <a:grpSpLocks/>
                        </wpg:cNvGrpSpPr>
                        <wpg:grpSpPr bwMode="auto">
                          <a:xfrm>
                            <a:off x="7530" y="10012"/>
                            <a:ext cx="3195" cy="2865"/>
                            <a:chOff x="7530" y="10012"/>
                            <a:chExt cx="3195" cy="2865"/>
                          </a:xfrm>
                        </wpg:grpSpPr>
                        <wps:wsp>
                          <wps:cNvPr id="5934" name="Line 41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740" y="11872"/>
                              <a:ext cx="2700" cy="3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35" name="Line 41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72" y="10012"/>
                              <a:ext cx="543" cy="28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36" name="Text Box 41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80" y="10732"/>
                              <a:ext cx="360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D30F6" w:rsidRPr="00FD6533" w:rsidRDefault="00ED30F6" w:rsidP="006916F0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37" name="Text Box 41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90" y="11857"/>
                              <a:ext cx="360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D30F6" w:rsidRPr="00FD6533" w:rsidRDefault="00ED30F6" w:rsidP="006916F0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38" name="Text Box 41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155" y="10567"/>
                              <a:ext cx="570" cy="4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D30F6" w:rsidRPr="000718E3" w:rsidRDefault="00ED30F6" w:rsidP="006916F0">
                                <w:pPr>
                                  <w:rPr>
                                    <w:rFonts w:ascii="Lucida Handwriting" w:hAnsi="Lucida Handwriting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Lucida Handwriting" w:hAnsi="Lucida Handwriting"/>
                                    <w:sz w:val="20"/>
                                    <w:szCs w:val="20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39" name="Line 41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30" y="10747"/>
                              <a:ext cx="2670" cy="3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B08D1C4" id="Group 4125" o:spid="_x0000_s1141" style="position:absolute;margin-left:338.3pt;margin-top:3pt;width:171pt;height:162.75pt;z-index:251966464" coordorigin="7530,9622" coordsize="3420,32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">
                <v:shape id="Text Box 4126" o:spid="_x0000_s1142" type="#_x0000_t202" style="position:absolute;left:10380;top:11677;width:57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MiKcUA&#10;AADdAAAADwAAAGRycy9kb3ducmV2LnhtbESPQWvCQBSE74L/YXlCb7prraKpq0il0JNitIXeHtln&#10;Esy+DdmtSf+9Kwgeh5n5hlmuO1uJKzW+dKxhPFIgiDNnSs41nI6fwzkIH5ANVo5Jwz95WK/6vSUm&#10;xrV8oGsachEh7BPUUIRQJ1L6rCCLfuRq4uidXWMxRNnk0jTYRrit5KtSM2mx5LhQYE0fBWWX9M9q&#10;+N6df3/e1D7f2mnduk5Jtgup9cug27yDCNSFZ/jR/jIapovJGO5v4hO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kyIpxQAAAN0AAAAPAAAAAAAAAAAAAAAAAJgCAABkcnMv&#10;ZG93bnJldi54bWxQSwUGAAAAAAQABAD1AAAAigMAAAAA&#10;" filled="f" stroked="f">
                  <v:textbox>
                    <w:txbxContent>
                      <w:p w:rsidR="00ED30F6" w:rsidRPr="000718E3" w:rsidRDefault="00ED30F6" w:rsidP="006916F0">
                        <w:pP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</w:pPr>
                        <w: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  <w:t>q</w:t>
                        </w:r>
                      </w:p>
                    </w:txbxContent>
                  </v:textbox>
                </v:shape>
                <v:shape id="Text Box 4127" o:spid="_x0000_s1143" type="#_x0000_t202" style="position:absolute;left:8550;top:9622;width:57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G8XsQA&#10;AADdAAAADwAAAGRycy9kb3ducmV2LnhtbESPW4vCMBSE3xf8D+EI+7YmXtFqFFEW9snFK/h2aI5t&#10;sTkpTdbWf28WFvZxmJlvmMWqtaV4UO0Lxxr6PQWCOHWm4EzD6fj5MQXhA7LB0jFpeJKH1bLztsDE&#10;uIb39DiETEQI+wQ15CFUiZQ+zcmi77mKOHo3V1sMUdaZNDU2EW5LOVBqIi0WHBdyrGiTU3o//FgN&#10;593tehmp72xrx1XjWiXZzqTW7912PQcRqA3/4b/2l9Ewng0H8PsmPgG5f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JBvF7EAAAA3QAAAA8AAAAAAAAAAAAAAAAAmAIAAGRycy9k&#10;b3ducmV2LnhtbFBLBQYAAAAABAAEAPUAAACJAwAAAAA=&#10;" filled="f" stroked="f">
                  <v:textbox>
                    <w:txbxContent>
                      <w:p w:rsidR="00ED30F6" w:rsidRPr="000718E3" w:rsidRDefault="00ED30F6" w:rsidP="006916F0">
                        <w:pP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</w:pPr>
                        <w: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  <w:t>t</w:t>
                        </w:r>
                      </w:p>
                    </w:txbxContent>
                  </v:textbox>
                </v:shape>
                <v:group id="Group 4128" o:spid="_x0000_s1144" style="position:absolute;left:7530;top:10012;width:3195;height:2865" coordorigin="7530,10012" coordsize="3195,2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yvheNxgAAAN0A&#10;AAAPAAAAAAAAAAAAAAAAAKoCAABkcnMvZG93bnJldi54bWxQSwUGAAAAAAQABAD6AAAAnQMAAAAA&#10;">
                  <v:line id="Line 4129" o:spid="_x0000_s1145" style="position:absolute;visibility:visible;mso-wrap-style:square" from="7740,11872" to="10440,119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VdssUAAADdAAAADwAAAGRycy9kb3ducmV2LnhtbESPQUvEMBSE74L/ITxhb25qXUVr0yKC&#10;Sy8iVvH8bJ5ttXlpm2xT/fVGEDwOM/MNk5erGcRCs+stKzjbJiCIG6t7bhW8PN+fXoFwHlnjYJkU&#10;fJGDsjg+yjHTNvATLbVvRYSwy1BB5/2YSemajgy6rR2Jo/duZ4M+yrmVesYQ4WaQaZJcSoM9x4UO&#10;R7rrqPmsD0ZBEr738kNW/fJYPUxhfAuv6RSU2pystzcgPK3+P/zXrrSCi+vzHfy+iU9AFj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tVdssUAAADdAAAADwAAAAAAAAAA&#10;AAAAAAChAgAAZHJzL2Rvd25yZXYueG1sUEsFBgAAAAAEAAQA+QAAAJMDAAAAAA==&#10;">
                    <v:stroke startarrow="block" endarrow="block"/>
                  </v:line>
                  <v:line id="Line 4130" o:spid="_x0000_s1146" style="position:absolute;visibility:visible;mso-wrap-style:square" from="8772,10012" to="9315,128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n4KcYAAADdAAAADwAAAGRycy9kb3ducmV2LnhtbESPQWvCQBSE70L/w/IK3nRTRWlTVykF&#10;JRcRben5NftMYrNvY3bNpv31rlDwOMzMN8xi1ZtadNS6yrKCp3ECgji3uuJCwefHevQMwnlkjbVl&#10;UvBLDlbLh8ECU20D76k7+EJECLsUFZTeN6mULi/JoBvbhjh6R9sa9FG2hdQthgg3tZwkyVwarDgu&#10;lNjQe0n5z+FiFCThbyNPMqu6XbY9h+Y7fE3OQanhY//2CsJT7+/h/3amFcxepjO4vYlP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WZ+CnGAAAA3QAAAA8AAAAAAAAA&#10;AAAAAAAAoQIAAGRycy9kb3ducmV2LnhtbFBLBQYAAAAABAAEAPkAAACUAwAAAAA=&#10;">
                    <v:stroke startarrow="block" endarrow="block"/>
                  </v:line>
                  <v:shape id="Text Box 4131" o:spid="_x0000_s1147" type="#_x0000_t202" style="position:absolute;left:8880;top:10732;width:36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q6XcUA&#10;AADdAAAADwAAAGRycy9kb3ducmV2LnhtbESPW4vCMBSE3wX/QziCb5p4RbtGkV0WfFK87MK+HZpj&#10;W2xOSpO13X+/EQQfh5n5hlltWluKO9W+cKxhNFQgiFNnCs40XM6fgwUIH5ANlo5Jwx952Ky7nRUm&#10;xjV8pPspZCJC2CeoIQ+hSqT0aU4W/dBVxNG7utpiiLLOpKmxiXBbyrFSc2mx4LiQY0XvOaW306/V&#10;8LW//nxP1SH7sLOqca2SbJdS636v3b6BCNSGV/jZ3hkNs+VkDo838QnI9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erpdxQAAAN0AAAAPAAAAAAAAAAAAAAAAAJgCAABkcnMv&#10;ZG93bnJldi54bWxQSwUGAAAAAAQABAD1AAAAigMAAAAA&#10;" filled="f" stroked="f">
                    <v:textbox>
                      <w:txbxContent>
                        <w:p w:rsidR="00ED30F6" w:rsidRPr="00FD6533" w:rsidRDefault="00ED30F6" w:rsidP="006916F0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132" o:spid="_x0000_s1148" type="#_x0000_t202" style="position:absolute;left:9090;top:11857;width:36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YfxsYA&#10;AADdAAAADwAAAGRycy9kb3ducmV2LnhtbESPT2vCQBTE7wW/w/IK3nS3VtsasxGpCJ4qtX/A2yP7&#10;TILZtyG7mvjt3YLQ4zAzv2HSZW9rcaHWV441PI0VCOLcmYoLDd9fm9EbCB+QDdaOScOVPCyzwUOK&#10;iXEdf9JlHwoRIewT1FCG0CRS+rwki37sGuLoHV1rMUTZFtK02EW4reVEqRdpseK4UGJD7yXlp/3Z&#10;avj5OB5+p2pXrO2s6VyvJNu51Hr42K8WIAL14T98b2+Nhtn8+RX+3sQnI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jYfxsYAAADdAAAADwAAAAAAAAAAAAAAAACYAgAAZHJz&#10;L2Rvd25yZXYueG1sUEsFBgAAAAAEAAQA9QAAAIsDAAAAAA==&#10;" filled="f" stroked="f">
                    <v:textbox>
                      <w:txbxContent>
                        <w:p w:rsidR="00ED30F6" w:rsidRPr="00FD6533" w:rsidRDefault="00ED30F6" w:rsidP="006916F0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4133" o:spid="_x0000_s1149" type="#_x0000_t202" style="position:absolute;left:10155;top:10567;width:57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mLtMMA&#10;AADdAAAADwAAAGRycy9kb3ducmV2LnhtbERPz2vCMBS+D/wfwhO8rYlzDq3GMpTBTht2Knh7NM+2&#10;2LyUJmu7/345DHb8+H5vs9E2oqfO1441zBMFgrhwpuZSw+nr7XEFwgdkg41j0vBDHrLd5GGLqXED&#10;H6nPQyliCPsUNVQhtKmUvqjIok9cSxy5m+sshgi7UpoOhxhuG/mk1Iu0WHNsqLClfUXFPf+2Gs4f&#10;t+vlWX2WB7tsBzcqyXYttZ5Nx9cNiEBj+Bf/ud+NhuV6EefGN/EJyN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6mLtMMAAADdAAAADwAAAAAAAAAAAAAAAACYAgAAZHJzL2Rv&#10;d25yZXYueG1sUEsFBgAAAAAEAAQA9QAAAIgDAAAAAA==&#10;" filled="f" stroked="f">
                    <v:textbox>
                      <w:txbxContent>
                        <w:p w:rsidR="00ED30F6" w:rsidRPr="000718E3" w:rsidRDefault="00ED30F6" w:rsidP="006916F0">
                          <w:pPr>
                            <w:rPr>
                              <w:rFonts w:ascii="Lucida Handwriting" w:hAnsi="Lucida Handwriting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Lucida Handwriting" w:hAnsi="Lucida Handwriting"/>
                              <w:sz w:val="20"/>
                              <w:szCs w:val="20"/>
                            </w:rPr>
                            <w:t>p</w:t>
                          </w:r>
                        </w:p>
                      </w:txbxContent>
                    </v:textbox>
                  </v:shape>
                  <v:line id="Line 4134" o:spid="_x0000_s1150" style="position:absolute;visibility:visible;mso-wrap-style:square" from="7530,10747" to="10200,107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TyLMYAAADdAAAADwAAAGRycy9kb3ducmV2LnhtbESPQWvCQBSE70L/w/IK3nRTi6KpqxTB&#10;kotIVXp+zb4mabNvY3bNpv31bkHwOMzMN8xy3ZtadNS6yrKCp3ECgji3uuJCwem4Hc1BOI+ssbZM&#10;Cn7JwXr1MFhiqm3gd+oOvhARwi5FBaX3TSqly0sy6Ma2IY7el20N+ijbQuoWQ4SbWk6SZCYNVhwX&#10;SmxoU1L+c7gYBUn4e5PfMqu6fbY7h+YzfEzOQanhY//6AsJT7+/hWzvTCqaL5wX8v4lPQK6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TU8izGAAAA3QAAAA8AAAAAAAAA&#10;AAAAAAAAoQIAAGRycy9kb3ducmV2LnhtbFBLBQYAAAAABAAEAPkAAACUAwAAAAA=&#10;">
                    <v:stroke startarrow="block" endarrow="block"/>
                  </v:line>
                </v:group>
              </v:group>
            </w:pict>
          </mc:Fallback>
        </mc:AlternateContent>
      </w:r>
      <w:r w:rsidRPr="00DB38B7">
        <w:rPr>
          <w:rFonts w:cs="Arial"/>
          <w:b/>
          <w:noProof/>
        </w:rPr>
        <w:t>For problems 14 – 15, the figures show p || q .</w:t>
      </w:r>
    </w:p>
    <w:p w:rsidR="006916F0" w:rsidRPr="00DB38B7" w:rsidRDefault="006916F0" w:rsidP="006916F0">
      <w:pPr>
        <w:rPr>
          <w:rFonts w:cs="Arial"/>
          <w:b/>
        </w:rPr>
      </w:pPr>
    </w:p>
    <w:p w:rsidR="006916F0" w:rsidRPr="00DB38B7" w:rsidRDefault="006916F0" w:rsidP="006916F0">
      <w:pPr>
        <w:numPr>
          <w:ilvl w:val="0"/>
          <w:numId w:val="35"/>
        </w:numPr>
        <w:spacing w:line="240" w:lineRule="auto"/>
        <w:rPr>
          <w:rFonts w:cs="Arial"/>
        </w:rPr>
      </w:pPr>
      <w:r w:rsidRPr="00DB38B7">
        <w:rPr>
          <w:rFonts w:cs="Arial"/>
          <w:noProof/>
        </w:rPr>
        <w:t>m</w:t>
      </w:r>
      <w:r w:rsidRPr="00DB38B7">
        <w:rPr>
          <w:rFonts w:cs="Arial"/>
          <w:b/>
          <w:position w:val="-4"/>
        </w:rPr>
        <w:object w:dxaOrig="260" w:dyaOrig="240">
          <v:shape id="_x0000_i1057" type="#_x0000_t75" style="width:12.15pt;height:12.15pt" o:ole="">
            <v:imagedata r:id="rId17" o:title=""/>
          </v:shape>
          <o:OLEObject Type="Embed" ProgID="Equation.3" ShapeID="_x0000_i1057" DrawAspect="Content" ObjectID="_1585625272" r:id="rId49"/>
        </w:object>
      </w:r>
      <w:r w:rsidRPr="00DB38B7">
        <w:rPr>
          <w:rFonts w:cs="Arial"/>
        </w:rPr>
        <w:t xml:space="preserve">1 = 3x – 15 and </w:t>
      </w:r>
      <w:r w:rsidRPr="00DB38B7">
        <w:rPr>
          <w:rFonts w:cs="Arial"/>
          <w:noProof/>
        </w:rPr>
        <w:t>m</w:t>
      </w:r>
      <w:r w:rsidRPr="00DB38B7">
        <w:rPr>
          <w:rFonts w:cs="Arial"/>
          <w:b/>
          <w:position w:val="-4"/>
        </w:rPr>
        <w:object w:dxaOrig="260" w:dyaOrig="240">
          <v:shape id="_x0000_i1058" type="#_x0000_t75" style="width:12.15pt;height:12.15pt" o:ole="">
            <v:imagedata r:id="rId17" o:title=""/>
          </v:shape>
          <o:OLEObject Type="Embed" ProgID="Equation.3" ShapeID="_x0000_i1058" DrawAspect="Content" ObjectID="_1585625273" r:id="rId50"/>
        </w:object>
      </w:r>
      <w:r w:rsidRPr="00DB38B7">
        <w:rPr>
          <w:rFonts w:cs="Arial"/>
        </w:rPr>
        <w:t>2 = 2x + 7, find x and m</w:t>
      </w:r>
      <w:r w:rsidRPr="00DB38B7">
        <w:rPr>
          <w:rFonts w:cs="Arial"/>
          <w:noProof/>
        </w:rPr>
        <w:t xml:space="preserve"> </w:t>
      </w:r>
      <w:r w:rsidRPr="00DB38B7">
        <w:rPr>
          <w:rFonts w:cs="Arial"/>
          <w:b/>
          <w:position w:val="-4"/>
        </w:rPr>
        <w:object w:dxaOrig="260" w:dyaOrig="240">
          <v:shape id="_x0000_i1059" type="#_x0000_t75" style="width:12.15pt;height:12.15pt" o:ole="">
            <v:imagedata r:id="rId17" o:title=""/>
          </v:shape>
          <o:OLEObject Type="Embed" ProgID="Equation.3" ShapeID="_x0000_i1059" DrawAspect="Content" ObjectID="_1585625274" r:id="rId51"/>
        </w:object>
      </w:r>
      <w:r w:rsidRPr="00DB38B7">
        <w:rPr>
          <w:rFonts w:cs="Arial"/>
        </w:rPr>
        <w:t>1.</w:t>
      </w:r>
    </w:p>
    <w:p w:rsidR="006916F0" w:rsidRPr="00DB38B7" w:rsidRDefault="006916F0" w:rsidP="006916F0">
      <w:pPr>
        <w:tabs>
          <w:tab w:val="left" w:pos="450"/>
        </w:tabs>
        <w:rPr>
          <w:rFonts w:cs="Arial"/>
        </w:rPr>
      </w:pPr>
    </w:p>
    <w:p w:rsidR="006916F0" w:rsidRPr="00DB38B7" w:rsidRDefault="006916F0" w:rsidP="006916F0">
      <w:pPr>
        <w:tabs>
          <w:tab w:val="left" w:pos="450"/>
        </w:tabs>
        <w:ind w:left="450"/>
        <w:rPr>
          <w:rFonts w:cs="Arial"/>
        </w:rPr>
      </w:pPr>
      <w:r w:rsidRPr="00DB38B7">
        <w:rPr>
          <w:rFonts w:cs="Arial"/>
        </w:rPr>
        <w:t xml:space="preserve">      x = ______</w:t>
      </w:r>
    </w:p>
    <w:p w:rsidR="006916F0" w:rsidRPr="00DB38B7" w:rsidRDefault="006916F0" w:rsidP="006916F0">
      <w:pPr>
        <w:tabs>
          <w:tab w:val="left" w:pos="450"/>
        </w:tabs>
        <w:rPr>
          <w:rFonts w:cs="Arial"/>
        </w:rPr>
      </w:pPr>
    </w:p>
    <w:p w:rsidR="006916F0" w:rsidRPr="00DB38B7" w:rsidRDefault="006916F0" w:rsidP="006916F0">
      <w:pPr>
        <w:tabs>
          <w:tab w:val="left" w:pos="450"/>
        </w:tabs>
        <w:rPr>
          <w:rFonts w:cs="Arial"/>
        </w:rPr>
      </w:pPr>
      <w:r w:rsidRPr="00DB38B7">
        <w:rPr>
          <w:rFonts w:cs="Arial"/>
        </w:rPr>
        <w:tab/>
      </w:r>
      <w:r w:rsidRPr="00DB38B7">
        <w:rPr>
          <w:rFonts w:cs="Arial"/>
          <w:noProof/>
        </w:rPr>
        <w:t>m</w:t>
      </w:r>
      <w:r w:rsidRPr="00DB38B7">
        <w:rPr>
          <w:rFonts w:cs="Arial"/>
          <w:b/>
          <w:position w:val="-4"/>
        </w:rPr>
        <w:object w:dxaOrig="260" w:dyaOrig="240">
          <v:shape id="_x0000_i1060" type="#_x0000_t75" style="width:12.15pt;height:12.15pt" o:ole="">
            <v:imagedata r:id="rId17" o:title=""/>
          </v:shape>
          <o:OLEObject Type="Embed" ProgID="Equation.3" ShapeID="_x0000_i1060" DrawAspect="Content" ObjectID="_1585625275" r:id="rId52"/>
        </w:object>
      </w:r>
      <w:r w:rsidRPr="00DB38B7">
        <w:rPr>
          <w:rFonts w:cs="Arial"/>
        </w:rPr>
        <w:t>1 = ______</w:t>
      </w:r>
    </w:p>
    <w:p w:rsidR="006916F0" w:rsidRPr="00DB38B7" w:rsidRDefault="006916F0" w:rsidP="006916F0">
      <w:pPr>
        <w:tabs>
          <w:tab w:val="left" w:pos="450"/>
        </w:tabs>
        <w:rPr>
          <w:rFonts w:cs="Arial"/>
        </w:rPr>
      </w:pPr>
    </w:p>
    <w:p w:rsidR="006916F0" w:rsidRPr="00DB38B7" w:rsidRDefault="006916F0" w:rsidP="006916F0">
      <w:pPr>
        <w:tabs>
          <w:tab w:val="left" w:pos="2753"/>
        </w:tabs>
        <w:rPr>
          <w:rFonts w:cs="Arial"/>
        </w:rPr>
      </w:pPr>
      <w:r w:rsidRPr="00DB38B7">
        <w:rPr>
          <w:rFonts w:cs="Arial"/>
        </w:rPr>
        <w:tab/>
      </w:r>
    </w:p>
    <w:p w:rsidR="006916F0" w:rsidRPr="00DB38B7" w:rsidRDefault="006916F0" w:rsidP="006916F0">
      <w:pPr>
        <w:tabs>
          <w:tab w:val="left" w:pos="450"/>
        </w:tabs>
        <w:rPr>
          <w:rFonts w:cs="Arial"/>
        </w:rPr>
      </w:pPr>
    </w:p>
    <w:p w:rsidR="006916F0" w:rsidRDefault="006916F0" w:rsidP="006916F0">
      <w:pPr>
        <w:tabs>
          <w:tab w:val="left" w:pos="450"/>
        </w:tabs>
        <w:rPr>
          <w:rFonts w:cs="Arial"/>
        </w:rPr>
      </w:pPr>
    </w:p>
    <w:p w:rsidR="006916F0" w:rsidRDefault="006916F0" w:rsidP="006916F0">
      <w:pPr>
        <w:tabs>
          <w:tab w:val="left" w:pos="450"/>
        </w:tabs>
        <w:rPr>
          <w:rFonts w:cs="Arial"/>
        </w:rPr>
      </w:pPr>
    </w:p>
    <w:p w:rsidR="006916F0" w:rsidRDefault="006916F0" w:rsidP="006916F0">
      <w:pPr>
        <w:tabs>
          <w:tab w:val="left" w:pos="450"/>
        </w:tabs>
        <w:rPr>
          <w:rFonts w:cs="Arial"/>
        </w:rPr>
      </w:pPr>
    </w:p>
    <w:p w:rsidR="006916F0" w:rsidRDefault="006916F0" w:rsidP="006916F0">
      <w:pPr>
        <w:tabs>
          <w:tab w:val="left" w:pos="450"/>
        </w:tabs>
        <w:rPr>
          <w:rFonts w:cs="Arial"/>
        </w:rPr>
      </w:pPr>
      <w:r w:rsidRPr="00DB38B7">
        <w:rPr>
          <w:rFonts w:cs="Arial"/>
          <w:noProof/>
        </w:rPr>
        <mc:AlternateContent>
          <mc:Choice Requires="wpg">
            <w:drawing>
              <wp:anchor distT="0" distB="0" distL="114300" distR="114300" simplePos="0" relativeHeight="251968512" behindDoc="0" locked="0" layoutInCell="1" allowOverlap="1" wp14:anchorId="099B5F98" wp14:editId="28AEFB60">
                <wp:simplePos x="0" y="0"/>
                <wp:positionH relativeFrom="column">
                  <wp:posOffset>4602480</wp:posOffset>
                </wp:positionH>
                <wp:positionV relativeFrom="paragraph">
                  <wp:posOffset>128270</wp:posOffset>
                </wp:positionV>
                <wp:extent cx="2028825" cy="2057400"/>
                <wp:effectExtent l="20955" t="3810" r="0" b="34290"/>
                <wp:wrapNone/>
                <wp:docPr id="5922" name="Group 4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28825" cy="2057400"/>
                          <a:chOff x="7980" y="5720"/>
                          <a:chExt cx="3195" cy="3240"/>
                        </a:xfrm>
                      </wpg:grpSpPr>
                      <wps:wsp>
                        <wps:cNvPr id="5923" name="Text Box 4137"/>
                        <wps:cNvSpPr txBox="1">
                          <a:spLocks noChangeArrowheads="1"/>
                        </wps:cNvSpPr>
                        <wps:spPr bwMode="auto">
                          <a:xfrm>
                            <a:off x="10230" y="7865"/>
                            <a:ext cx="57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0718E3" w:rsidRDefault="00ED30F6" w:rsidP="006916F0">
                              <w:pP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24" name="Text Box 4138"/>
                        <wps:cNvSpPr txBox="1">
                          <a:spLocks noChangeArrowheads="1"/>
                        </wps:cNvSpPr>
                        <wps:spPr bwMode="auto">
                          <a:xfrm>
                            <a:off x="9525" y="5720"/>
                            <a:ext cx="57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0718E3" w:rsidRDefault="00ED30F6" w:rsidP="006916F0">
                              <w:pP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25" name="Line 4139"/>
                        <wps:cNvCnPr>
                          <a:cxnSpLocks noChangeShapeType="1"/>
                        </wps:cNvCnPr>
                        <wps:spPr bwMode="auto">
                          <a:xfrm flipH="1">
                            <a:off x="8580" y="6110"/>
                            <a:ext cx="1137" cy="28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26" name="Text Box 4140"/>
                        <wps:cNvSpPr txBox="1">
                          <a:spLocks noChangeArrowheads="1"/>
                        </wps:cNvSpPr>
                        <wps:spPr bwMode="auto">
                          <a:xfrm>
                            <a:off x="8940" y="6890"/>
                            <a:ext cx="36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6916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27" name="Text Box 4141"/>
                        <wps:cNvSpPr txBox="1">
                          <a:spLocks noChangeArrowheads="1"/>
                        </wps:cNvSpPr>
                        <wps:spPr bwMode="auto">
                          <a:xfrm>
                            <a:off x="8595" y="7745"/>
                            <a:ext cx="36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6916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28" name="Text Box 4142"/>
                        <wps:cNvSpPr txBox="1">
                          <a:spLocks noChangeArrowheads="1"/>
                        </wps:cNvSpPr>
                        <wps:spPr bwMode="auto">
                          <a:xfrm>
                            <a:off x="10605" y="6755"/>
                            <a:ext cx="57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0718E3" w:rsidRDefault="00ED30F6" w:rsidP="006916F0">
                              <w:pP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29" name="Line 4143"/>
                        <wps:cNvCnPr>
                          <a:cxnSpLocks noChangeShapeType="1"/>
                        </wps:cNvCnPr>
                        <wps:spPr bwMode="auto">
                          <a:xfrm>
                            <a:off x="7980" y="6935"/>
                            <a:ext cx="2670" cy="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99B5F98" id="Group 4136" o:spid="_x0000_s1151" style="position:absolute;margin-left:362.4pt;margin-top:10.1pt;width:159.75pt;height:162pt;z-index:251968512" coordorigin="7980,5720" coordsize="3195,3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">
                <v:shape id="Text Box 4137" o:spid="_x0000_s1152" type="#_x0000_t202" style="position:absolute;left:10230;top:7865;width:57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SPGMQA&#10;AADdAAAADwAAAGRycy9kb3ducmV2LnhtbESPW4vCMBSE3xf8D+EI+7YmXtFqFFEW9snFK/h2aI5t&#10;sTkpTdbWf28WFvZxmJlvmMWqtaV4UO0Lxxr6PQWCOHWm4EzD6fj5MQXhA7LB0jFpeJKH1bLztsDE&#10;uIb39DiETEQI+wQ15CFUiZQ+zcmi77mKOHo3V1sMUdaZNDU2EW5LOVBqIi0WHBdyrGiTU3o//FgN&#10;593tehmp72xrx1XjWiXZzqTW7912PQcRqA3/4b/2l9Ewng2G8PsmPgG5f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jUjxjEAAAA3QAAAA8AAAAAAAAAAAAAAAAAmAIAAGRycy9k&#10;b3ducmV2LnhtbFBLBQYAAAAABAAEAPUAAACJAwAAAAA=&#10;" filled="f" stroked="f">
                  <v:textbox>
                    <w:txbxContent>
                      <w:p w:rsidR="00ED30F6" w:rsidRPr="000718E3" w:rsidRDefault="00ED30F6" w:rsidP="006916F0">
                        <w:pP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</w:pPr>
                        <w: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  <w:t>q</w:t>
                        </w:r>
                      </w:p>
                    </w:txbxContent>
                  </v:textbox>
                </v:shape>
                <v:shape id="Text Box 4138" o:spid="_x0000_s1153" type="#_x0000_t202" style="position:absolute;left:9525;top:5720;width:57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0XbMQA&#10;AADdAAAADwAAAGRycy9kb3ducmV2LnhtbESPT4vCMBTE7wt+h/AEb2ui6KLVKLKL4Mll/QfeHs2z&#10;LTYvpYm2fvuNIHgcZuY3zHzZ2lLcqfaFYw2DvgJBnDpTcKbhsF9/TkD4gGywdEwaHuRhueh8zDEx&#10;ruE/uu9CJiKEfYIa8hCqREqf5mTR911FHL2Lqy2GKOtMmhqbCLelHCr1JS0WHBdyrOg7p/S6u1kN&#10;x+3lfBqp3+zHjqvGtUqynUqte912NQMRqA3v8Ku9MRrG0+EInm/iE5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c9F2zEAAAA3QAAAA8AAAAAAAAAAAAAAAAAmAIAAGRycy9k&#10;b3ducmV2LnhtbFBLBQYAAAAABAAEAPUAAACJAwAAAAA=&#10;" filled="f" stroked="f">
                  <v:textbox>
                    <w:txbxContent>
                      <w:p w:rsidR="00ED30F6" w:rsidRPr="000718E3" w:rsidRDefault="00ED30F6" w:rsidP="006916F0">
                        <w:pP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</w:pPr>
                        <w: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  <w:t>t</w:t>
                        </w:r>
                      </w:p>
                    </w:txbxContent>
                  </v:textbox>
                </v:shape>
                <v:line id="Line 4139" o:spid="_x0000_s1154" style="position:absolute;flip:x;visibility:visible;mso-wrap-style:square" from="8580,6110" to="9717,8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K+ocYAAADdAAAADwAAAGRycy9kb3ducmV2LnhtbESPQWvCQBSE7wX/w/IEL6VualHS6CpW&#10;DQhejLX3R/aZBLNvl+xW03/fFQo9DjPzDbNY9aYVN+p8Y1nB6zgBQVxa3XCl4PyZv6QgfEDW2Fom&#10;BT/kYbUcPC0w0/bOBd1OoRIRwj5DBXUILpPSlzUZ9GPriKN3sZ3BEGVXSd3hPcJNKydJMpMGG44L&#10;NTra1FReT99GwfPbbutcmuZ5sbXN0X3tio/DWanRsF/PQQTqw3/4r73XCqbvkyk83sQn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YyvqHGAAAA3QAAAA8AAAAAAAAA&#10;AAAAAAAAoQIAAGRycy9kb3ducmV2LnhtbFBLBQYAAAAABAAEAPkAAACUAwAAAAA=&#10;">
                  <v:stroke startarrow="block" endarrow="block"/>
                </v:line>
                <v:shape id="Text Box 4140" o:spid="_x0000_s1155" type="#_x0000_t202" style="position:absolute;left:8940;top:6890;width:36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MsgMMA&#10;AADdAAAADwAAAGRycy9kb3ducmV2LnhtbESPT4vCMBTE74LfIbwFb5qsqGjXKKIs7EnxL3h7NM+2&#10;bPNSmqztfnsjCB6HmfkNM1+2thR3qn3hWMPnQIEgTp0pONNwOn73pyB8QDZYOiYN/+Rhueh25pgY&#10;1/Ce7oeQiQhhn6CGPIQqkdKnOVn0A1cRR+/maoshyjqTpsYmwm0ph0pNpMWC40KOFa1zSn8Pf1bD&#10;eXu7XkZql23suGpcqyTbmdS699GuvkAEasM7/Gr/GA3j2XACzzfxCcjF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KMsgMMAAADdAAAADwAAAAAAAAAAAAAAAACYAgAAZHJzL2Rv&#10;d25yZXYueG1sUEsFBgAAAAAEAAQA9QAAAIgDAAAAAA==&#10;" filled="f" stroked="f">
                  <v:textbox>
                    <w:txbxContent>
                      <w:p w:rsidR="00ED30F6" w:rsidRPr="00FD6533" w:rsidRDefault="00ED30F6" w:rsidP="006916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shape>
                <v:shape id="Text Box 4141" o:spid="_x0000_s1156" type="#_x0000_t202" style="position:absolute;left:8595;top:7745;width:36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+JG8QA&#10;AADdAAAADwAAAGRycy9kb3ducmV2LnhtbESPW4vCMBSE3xf8D+EI+7YmitdqlGVF8GnFK/h2aI5t&#10;sTkpTdbWf28WFvZxmJlvmMWqtaV4UO0Lxxr6PQWCOHWm4EzD6bj5mILwAdlg6Zg0PMnDatl5W2Bi&#10;XMN7ehxCJiKEfYIa8hCqREqf5mTR91xFHL2bqy2GKOtMmhqbCLelHCg1lhYLjgs5VvSVU3o//FgN&#10;5+/b9TJUu2xtR1XjWiXZzqTW7932cw4iUBv+w3/trdEwmg0m8PsmPgG5f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fviRvEAAAA3QAAAA8AAAAAAAAAAAAAAAAAmAIAAGRycy9k&#10;b3ducmV2LnhtbFBLBQYAAAAABAAEAPUAAACJAwAAAAA=&#10;" filled="f" stroked="f">
                  <v:textbox>
                    <w:txbxContent>
                      <w:p w:rsidR="00ED30F6" w:rsidRPr="00FD6533" w:rsidRDefault="00ED30F6" w:rsidP="006916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4</w:t>
                        </w:r>
                      </w:p>
                    </w:txbxContent>
                  </v:textbox>
                </v:shape>
                <v:shape id="Text Box 4142" o:spid="_x0000_s1157" type="#_x0000_t202" style="position:absolute;left:10605;top:6755;width:57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AdacAA&#10;AADdAAAADwAAAGRycy9kb3ducmV2LnhtbERPy4rCMBTdD/gP4QqzGxNFRatRxEGYleIT3F2aa1ts&#10;bkqTsfXvzUJweTjv+bK1pXhQ7QvHGvo9BYI4dabgTMPpuPmZgPAB2WDpmDQ8ycNy0fmaY2Jcw3t6&#10;HEImYgj7BDXkIVSJlD7NyaLvuYo4cjdXWwwR1pk0NTYx3JZyoNRYWiw4NuRY0Tqn9H74txrO29v1&#10;MlS77NeOqsa1SrKdSq2/u+1qBiJQGz7it/vPaBhNB3FufBOfgFy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nAdacAAAADdAAAADwAAAAAAAAAAAAAAAACYAgAAZHJzL2Rvd25y&#10;ZXYueG1sUEsFBgAAAAAEAAQA9QAAAIUDAAAAAA==&#10;" filled="f" stroked="f">
                  <v:textbox>
                    <w:txbxContent>
                      <w:p w:rsidR="00ED30F6" w:rsidRPr="000718E3" w:rsidRDefault="00ED30F6" w:rsidP="006916F0">
                        <w:pP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</w:pPr>
                        <w: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  <w:t>p</w:t>
                        </w:r>
                      </w:p>
                    </w:txbxContent>
                  </v:textbox>
                </v:shape>
                <v:line id="Line 4143" o:spid="_x0000_s1158" style="position:absolute;visibility:visible;mso-wrap-style:square" from="7980,6935" to="10650,69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1k8cYAAADdAAAADwAAAGRycy9kb3ducmV2LnhtbESPQWvCQBSE7wX/w/KE3urGgKVGVxGh&#10;JZdSquL5mX0m0ezbmF2zaX99t1DocZiZb5jlejCN6KlztWUF00kCgriwuuZSwWH/+vQCwnlkjY1l&#10;UvBFDtar0cMSM20Df1K/86WIEHYZKqi8bzMpXVGRQTexLXH0zrYz6KPsSqk7DBFuGpkmybM0WHNc&#10;qLClbUXFdXc3CpLw/SYvMq/7j/z9FtpTOKa3oNTjeNgsQHga/H/4r51rBbN5OoffN/EJyN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ENZPHGAAAA3QAAAA8AAAAAAAAA&#10;AAAAAAAAoQIAAGRycy9kb3ducmV2LnhtbFBLBQYAAAAABAAEAPkAAACUAwAAAAA=&#10;">
                  <v:stroke startarrow="block" endarrow="block"/>
                </v:line>
              </v:group>
            </w:pict>
          </mc:Fallback>
        </mc:AlternateContent>
      </w:r>
    </w:p>
    <w:p w:rsidR="006916F0" w:rsidRPr="00DB38B7" w:rsidRDefault="006916F0" w:rsidP="006916F0">
      <w:pPr>
        <w:tabs>
          <w:tab w:val="left" w:pos="450"/>
        </w:tabs>
        <w:rPr>
          <w:rFonts w:cs="Arial"/>
        </w:rPr>
      </w:pPr>
    </w:p>
    <w:p w:rsidR="006916F0" w:rsidRPr="00DB38B7" w:rsidRDefault="006916F0" w:rsidP="006916F0">
      <w:pPr>
        <w:numPr>
          <w:ilvl w:val="0"/>
          <w:numId w:val="35"/>
        </w:numPr>
        <w:spacing w:line="240" w:lineRule="auto"/>
        <w:rPr>
          <w:rFonts w:cs="Arial"/>
        </w:rPr>
      </w:pPr>
      <w:r w:rsidRPr="00DB38B7">
        <w:rPr>
          <w:rFonts w:cs="Arial"/>
          <w:noProof/>
        </w:rPr>
        <w:t>m</w:t>
      </w:r>
      <w:r w:rsidRPr="00DB38B7">
        <w:rPr>
          <w:rFonts w:cs="Arial"/>
          <w:b/>
          <w:position w:val="-4"/>
        </w:rPr>
        <w:object w:dxaOrig="260" w:dyaOrig="240">
          <v:shape id="_x0000_i1061" type="#_x0000_t75" style="width:12.15pt;height:12.15pt" o:ole="">
            <v:imagedata r:id="rId17" o:title=""/>
          </v:shape>
          <o:OLEObject Type="Embed" ProgID="Equation.3" ShapeID="_x0000_i1061" DrawAspect="Content" ObjectID="_1585625276" r:id="rId53"/>
        </w:object>
      </w:r>
      <w:r w:rsidRPr="00DB38B7">
        <w:rPr>
          <w:rFonts w:cs="Arial"/>
        </w:rPr>
        <w:t xml:space="preserve">3 = 7x – 12 and </w:t>
      </w:r>
      <w:r w:rsidRPr="00DB38B7">
        <w:rPr>
          <w:rFonts w:cs="Arial"/>
          <w:noProof/>
        </w:rPr>
        <w:t>m</w:t>
      </w:r>
      <w:r w:rsidRPr="00DB38B7">
        <w:rPr>
          <w:rFonts w:cs="Arial"/>
          <w:b/>
          <w:position w:val="-4"/>
        </w:rPr>
        <w:object w:dxaOrig="260" w:dyaOrig="240">
          <v:shape id="_x0000_i1062" type="#_x0000_t75" style="width:12.15pt;height:12.15pt" o:ole="">
            <v:imagedata r:id="rId17" o:title=""/>
          </v:shape>
          <o:OLEObject Type="Embed" ProgID="Equation.3" ShapeID="_x0000_i1062" DrawAspect="Content" ObjectID="_1585625277" r:id="rId54"/>
        </w:object>
      </w:r>
      <w:r w:rsidRPr="00DB38B7">
        <w:rPr>
          <w:rFonts w:cs="Arial"/>
        </w:rPr>
        <w:t>4 = 12x + 2, find x and m</w:t>
      </w:r>
      <w:r w:rsidRPr="00DB38B7">
        <w:rPr>
          <w:rFonts w:cs="Arial"/>
          <w:noProof/>
        </w:rPr>
        <w:t xml:space="preserve"> </w:t>
      </w:r>
      <w:r w:rsidRPr="00DB38B7">
        <w:rPr>
          <w:rFonts w:cs="Arial"/>
          <w:b/>
          <w:position w:val="-4"/>
        </w:rPr>
        <w:object w:dxaOrig="260" w:dyaOrig="240">
          <v:shape id="_x0000_i1063" type="#_x0000_t75" style="width:12.15pt;height:12.15pt" o:ole="">
            <v:imagedata r:id="rId17" o:title=""/>
          </v:shape>
          <o:OLEObject Type="Embed" ProgID="Equation.3" ShapeID="_x0000_i1063" DrawAspect="Content" ObjectID="_1585625278" r:id="rId55"/>
        </w:object>
      </w:r>
      <w:r w:rsidRPr="00DB38B7">
        <w:rPr>
          <w:rFonts w:cs="Arial"/>
        </w:rPr>
        <w:t>4.</w:t>
      </w:r>
    </w:p>
    <w:p w:rsidR="006916F0" w:rsidRPr="00DB38B7" w:rsidRDefault="006916F0" w:rsidP="006916F0">
      <w:pPr>
        <w:tabs>
          <w:tab w:val="left" w:pos="450"/>
        </w:tabs>
        <w:rPr>
          <w:rFonts w:cs="Arial"/>
        </w:rPr>
      </w:pPr>
    </w:p>
    <w:p w:rsidR="006916F0" w:rsidRPr="00DB38B7" w:rsidRDefault="006916F0" w:rsidP="006916F0">
      <w:pPr>
        <w:tabs>
          <w:tab w:val="left" w:pos="450"/>
        </w:tabs>
        <w:ind w:left="450"/>
        <w:rPr>
          <w:rFonts w:cs="Arial"/>
        </w:rPr>
      </w:pPr>
      <w:r w:rsidRPr="00DB38B7">
        <w:rPr>
          <w:rFonts w:cs="Arial"/>
        </w:rPr>
        <w:t xml:space="preserve">      x = ______</w:t>
      </w:r>
    </w:p>
    <w:p w:rsidR="006916F0" w:rsidRPr="00DB38B7" w:rsidRDefault="006916F0" w:rsidP="006916F0">
      <w:pPr>
        <w:tabs>
          <w:tab w:val="left" w:pos="450"/>
        </w:tabs>
        <w:rPr>
          <w:rFonts w:cs="Arial"/>
        </w:rPr>
      </w:pPr>
    </w:p>
    <w:p w:rsidR="006916F0" w:rsidRPr="00DB38B7" w:rsidRDefault="006916F0" w:rsidP="006916F0">
      <w:pPr>
        <w:tabs>
          <w:tab w:val="left" w:pos="450"/>
        </w:tabs>
        <w:rPr>
          <w:rFonts w:cs="Arial"/>
        </w:rPr>
      </w:pPr>
      <w:r w:rsidRPr="00DB38B7">
        <w:rPr>
          <w:rFonts w:cs="Arial"/>
        </w:rPr>
        <w:tab/>
      </w:r>
      <w:r w:rsidRPr="00DB38B7">
        <w:rPr>
          <w:rFonts w:cs="Arial"/>
          <w:noProof/>
        </w:rPr>
        <w:t>m</w:t>
      </w:r>
      <w:r w:rsidRPr="00DB38B7">
        <w:rPr>
          <w:rFonts w:cs="Arial"/>
          <w:b/>
          <w:position w:val="-4"/>
        </w:rPr>
        <w:object w:dxaOrig="260" w:dyaOrig="240">
          <v:shape id="_x0000_i1064" type="#_x0000_t75" style="width:12.15pt;height:12.15pt" o:ole="">
            <v:imagedata r:id="rId17" o:title=""/>
          </v:shape>
          <o:OLEObject Type="Embed" ProgID="Equation.3" ShapeID="_x0000_i1064" DrawAspect="Content" ObjectID="_1585625279" r:id="rId56"/>
        </w:object>
      </w:r>
      <w:r w:rsidRPr="00DB38B7">
        <w:rPr>
          <w:rFonts w:cs="Arial"/>
        </w:rPr>
        <w:t>4= ______</w:t>
      </w:r>
    </w:p>
    <w:p w:rsidR="006916F0" w:rsidRPr="00DB38B7" w:rsidRDefault="006916F0" w:rsidP="006916F0">
      <w:pPr>
        <w:tabs>
          <w:tab w:val="left" w:pos="450"/>
        </w:tabs>
        <w:rPr>
          <w:rFonts w:cs="Arial"/>
        </w:rPr>
      </w:pPr>
    </w:p>
    <w:p w:rsidR="006916F0" w:rsidRPr="00DB38B7" w:rsidRDefault="006916F0" w:rsidP="006916F0">
      <w:pPr>
        <w:tabs>
          <w:tab w:val="left" w:pos="450"/>
        </w:tabs>
        <w:rPr>
          <w:rFonts w:cs="Arial"/>
        </w:rPr>
      </w:pPr>
      <w:r w:rsidRPr="00DB38B7">
        <w:rPr>
          <w:rFonts w:cs="Arial"/>
          <w:b/>
          <w:noProof/>
        </w:rPr>
        <mc:AlternateContent>
          <mc:Choice Requires="wps">
            <w:drawing>
              <wp:anchor distT="0" distB="0" distL="114300" distR="114300" simplePos="0" relativeHeight="251967488" behindDoc="0" locked="0" layoutInCell="1" allowOverlap="1" wp14:anchorId="5BEE4B58" wp14:editId="5FCD5505">
                <wp:simplePos x="0" y="0"/>
                <wp:positionH relativeFrom="column">
                  <wp:posOffset>4546979</wp:posOffset>
                </wp:positionH>
                <wp:positionV relativeFrom="paragraph">
                  <wp:posOffset>21468</wp:posOffset>
                </wp:positionV>
                <wp:extent cx="1714500" cy="24765"/>
                <wp:effectExtent l="20955" t="60960" r="17145" b="57150"/>
                <wp:wrapNone/>
                <wp:docPr id="5921" name="Line 4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14500" cy="247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348F5C3" id="Line 4135" o:spid="_x0000_s1026" style="position:absolute;z-index:25196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8.05pt,1.7pt" to="493.05pt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">
                <v:stroke startarrow="block" endarrow="block"/>
              </v:line>
            </w:pict>
          </mc:Fallback>
        </mc:AlternateContent>
      </w:r>
    </w:p>
    <w:p w:rsidR="006916F0" w:rsidRPr="00DB38B7" w:rsidRDefault="006916F0" w:rsidP="006916F0">
      <w:pPr>
        <w:rPr>
          <w:rFonts w:cs="Arial"/>
          <w:b/>
        </w:rPr>
      </w:pPr>
    </w:p>
    <w:p w:rsidR="006916F0" w:rsidRPr="00DB38B7" w:rsidRDefault="006916F0" w:rsidP="006916F0">
      <w:pPr>
        <w:rPr>
          <w:rFonts w:cs="Arial"/>
          <w:b/>
        </w:rPr>
      </w:pPr>
    </w:p>
    <w:p w:rsidR="006916F0" w:rsidRDefault="006916F0" w:rsidP="006916F0">
      <w:pPr>
        <w:rPr>
          <w:rFonts w:cs="Arial"/>
          <w:b/>
        </w:rPr>
      </w:pPr>
    </w:p>
    <w:p w:rsidR="006916F0" w:rsidRDefault="006916F0" w:rsidP="006916F0">
      <w:pPr>
        <w:rPr>
          <w:rFonts w:cs="Arial"/>
          <w:b/>
        </w:rPr>
      </w:pPr>
    </w:p>
    <w:p w:rsidR="006916F0" w:rsidRDefault="006916F0" w:rsidP="006916F0">
      <w:pPr>
        <w:rPr>
          <w:rFonts w:cs="Arial"/>
          <w:b/>
        </w:rPr>
      </w:pPr>
    </w:p>
    <w:p w:rsidR="006916F0" w:rsidRPr="00DB38B7" w:rsidRDefault="006916F0" w:rsidP="006916F0">
      <w:pPr>
        <w:rPr>
          <w:rFonts w:cs="Arial"/>
        </w:rPr>
      </w:pPr>
      <w:r w:rsidRPr="00DB38B7">
        <w:rPr>
          <w:rFonts w:cs="Arial"/>
          <w:b/>
        </w:rPr>
        <w:t>For problems 13 – 14, find the values of x, y and z in each figure.</w:t>
      </w:r>
    </w:p>
    <w:p w:rsidR="006916F0" w:rsidRPr="00DB38B7" w:rsidRDefault="006916F0" w:rsidP="006916F0">
      <w:pPr>
        <w:rPr>
          <w:rFonts w:cs="Arial"/>
        </w:rPr>
      </w:pPr>
    </w:p>
    <w:p w:rsidR="006916F0" w:rsidRPr="00DB38B7" w:rsidRDefault="006916F0" w:rsidP="006916F0">
      <w:pPr>
        <w:tabs>
          <w:tab w:val="left" w:pos="5040"/>
        </w:tabs>
        <w:rPr>
          <w:rFonts w:cs="Arial"/>
        </w:rPr>
      </w:pPr>
      <w:r w:rsidRPr="00DB38B7">
        <w:rPr>
          <w:rFonts w:cs="Arial"/>
          <w:b/>
          <w:noProof/>
        </w:rPr>
        <mc:AlternateContent>
          <mc:Choice Requires="wpg">
            <w:drawing>
              <wp:anchor distT="0" distB="0" distL="114300" distR="114300" simplePos="0" relativeHeight="251970560" behindDoc="0" locked="0" layoutInCell="1" allowOverlap="1" wp14:anchorId="634389CA" wp14:editId="3109F695">
                <wp:simplePos x="0" y="0"/>
                <wp:positionH relativeFrom="column">
                  <wp:posOffset>3669030</wp:posOffset>
                </wp:positionH>
                <wp:positionV relativeFrom="paragraph">
                  <wp:posOffset>19050</wp:posOffset>
                </wp:positionV>
                <wp:extent cx="2219325" cy="1562100"/>
                <wp:effectExtent l="30480" t="15240" r="17145" b="22860"/>
                <wp:wrapNone/>
                <wp:docPr id="5907" name="Group 4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19325" cy="1562100"/>
                          <a:chOff x="7050" y="1726"/>
                          <a:chExt cx="3495" cy="2460"/>
                        </a:xfrm>
                      </wpg:grpSpPr>
                      <wpg:grpSp>
                        <wpg:cNvPr id="5908" name="Group 4185"/>
                        <wpg:cNvGrpSpPr>
                          <a:grpSpLocks/>
                        </wpg:cNvGrpSpPr>
                        <wpg:grpSpPr bwMode="auto">
                          <a:xfrm>
                            <a:off x="7050" y="1726"/>
                            <a:ext cx="3495" cy="2460"/>
                            <a:chOff x="7050" y="1726"/>
                            <a:chExt cx="3495" cy="2460"/>
                          </a:xfrm>
                        </wpg:grpSpPr>
                        <wpg:grpSp>
                          <wpg:cNvPr id="5909" name="Group 4186"/>
                          <wpg:cNvGrpSpPr>
                            <a:grpSpLocks/>
                          </wpg:cNvGrpSpPr>
                          <wpg:grpSpPr bwMode="auto">
                            <a:xfrm>
                              <a:off x="7050" y="1726"/>
                              <a:ext cx="3495" cy="2460"/>
                              <a:chOff x="7050" y="1732"/>
                              <a:chExt cx="3495" cy="2460"/>
                            </a:xfrm>
                          </wpg:grpSpPr>
                          <wps:wsp>
                            <wps:cNvPr id="5910" name="Line 418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050" y="3660"/>
                                <a:ext cx="349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11" name="Line 418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663" y="2962"/>
                                <a:ext cx="24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12" name="Line 418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6503" y="2962"/>
                                <a:ext cx="24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13" name="Line 419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7620" y="1245"/>
                                <a:ext cx="2325" cy="34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5914" name="Rectangle 4191"/>
                          <wps:cNvSpPr>
                            <a:spLocks noChangeArrowheads="1"/>
                          </wps:cNvSpPr>
                          <wps:spPr bwMode="auto">
                            <a:xfrm>
                              <a:off x="9750" y="3510"/>
                              <a:ext cx="143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915" name="Text Box 4192"/>
                        <wps:cNvSpPr txBox="1">
                          <a:spLocks noChangeArrowheads="1"/>
                        </wps:cNvSpPr>
                        <wps:spPr bwMode="auto">
                          <a:xfrm>
                            <a:off x="9120" y="1875"/>
                            <a:ext cx="900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C5DA0" w:rsidRDefault="00ED30F6" w:rsidP="006916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FC5DA0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(y+12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16" name="Text Box 4193"/>
                        <wps:cNvSpPr txBox="1">
                          <a:spLocks noChangeArrowheads="1"/>
                        </wps:cNvSpPr>
                        <wps:spPr bwMode="auto">
                          <a:xfrm>
                            <a:off x="7605" y="2955"/>
                            <a:ext cx="900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C5DA0" w:rsidRDefault="00ED30F6" w:rsidP="006916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FC5DA0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(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y-18</w:t>
                              </w:r>
                              <w:r w:rsidRPr="00FC5DA0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17" name="Text Box 4194"/>
                        <wps:cNvSpPr txBox="1">
                          <a:spLocks noChangeArrowheads="1"/>
                        </wps:cNvSpPr>
                        <wps:spPr bwMode="auto">
                          <a:xfrm>
                            <a:off x="8025" y="3300"/>
                            <a:ext cx="405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C5DA0" w:rsidRDefault="00ED30F6" w:rsidP="006916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18" name="Text Box 4195"/>
                        <wps:cNvSpPr txBox="1">
                          <a:spLocks noChangeArrowheads="1"/>
                        </wps:cNvSpPr>
                        <wps:spPr bwMode="auto">
                          <a:xfrm>
                            <a:off x="7365" y="3300"/>
                            <a:ext cx="405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C5DA0" w:rsidRDefault="00ED30F6" w:rsidP="006916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19" name="AutoShape 4196"/>
                        <wps:cNvSpPr>
                          <a:spLocks noChangeArrowheads="1"/>
                        </wps:cNvSpPr>
                        <wps:spPr bwMode="auto">
                          <a:xfrm>
                            <a:off x="7650" y="2625"/>
                            <a:ext cx="165" cy="18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20" name="AutoShape 4197"/>
                        <wps:cNvSpPr>
                          <a:spLocks noChangeArrowheads="1"/>
                        </wps:cNvSpPr>
                        <wps:spPr bwMode="auto">
                          <a:xfrm>
                            <a:off x="9810" y="2640"/>
                            <a:ext cx="165" cy="18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34389CA" id="Group 4184" o:spid="_x0000_s1159" style="position:absolute;margin-left:288.9pt;margin-top:1.5pt;width:174.75pt;height:123pt;z-index:251970560" coordorigin="7050,1726" coordsize="3495,2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">
                <v:group id="Group 4185" o:spid="_x0000_s1160" style="position:absolute;left:7050;top:1726;width:3495;height:2460" coordorigin="7050,1726" coordsize="3495,24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ydk9BwwAAAN0AAAAP&#10;AAAAAAAAAAAAAAAAAKoCAABkcnMvZG93bnJldi54bWxQSwUGAAAAAAQABAD6AAAAmgMAAAAA&#10;">
                  <v:group id="Group 4186" o:spid="_x0000_s1161" style="position:absolute;left:7050;top:1726;width:3495;height:2460" coordorigin="7050,1732" coordsize="3495,24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dOuraxgAAAN0A&#10;AAAPAAAAAAAAAAAAAAAAAKoCAABkcnMvZG93bnJldi54bWxQSwUGAAAAAAQABAD6AAAAnQMAAAAA&#10;">
                    <v:line id="Line 4187" o:spid="_x0000_s1162" style="position:absolute;visibility:visible;mso-wrap-style:square" from="7050,3660" to="10545,3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sH0cMAAADdAAAADwAAAGRycy9kb3ducmV2LnhtbERPz2vCMBS+D/Y/hDfYTVOFietMyxhM&#10;ehGZys5vzbOta15qE5vqX28Ogx0/vt+rfDStGKh3jWUFs2kCgri0uuFKwWH/OVmCcB5ZY2uZFFzJ&#10;QZ49Pqww1TbwFw07X4kYwi5FBbX3XSqlK2sy6Ka2I47c0fYGfYR9JXWPIYabVs6TZCENNhwbauzo&#10;o6byd3cxCpJwW8uTLJphW2zOofsJ3/NzUOr5aXx/A+Fp9P/iP3ehFby8zuL++CY+AZnd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5bB9HDAAAA3QAAAA8AAAAAAAAAAAAA&#10;AAAAoQIAAGRycy9kb3ducmV2LnhtbFBLBQYAAAAABAAEAPkAAACRAwAAAAA=&#10;">
                      <v:stroke startarrow="block" endarrow="block"/>
                    </v:line>
                    <v:line id="Line 4188" o:spid="_x0000_s1163" style="position:absolute;rotation:90;visibility:visible;mso-wrap-style:square" from="8663,2962" to="11123,2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wtzMMAAADdAAAADwAAAGRycy9kb3ducmV2LnhtbESPT4vCMBTE7wt+h/AEb2taZRftGkUE&#10;0b25/rk/m7dtd5uXkkRbv70RBI/D/GaGmS06U4srOV9ZVpAOExDEudUVFwqOh/X7BIQPyBpry6Tg&#10;Rh4W897bDDNtW/6h6z4UIpawz1BBGUKTSenzkgz6oW2Io/drncEQpSukdtjGclPLUZJ8SoMVx4US&#10;G1qVlP/vL0aB/Tv6jTmdm+/1ZLwbH9pzJJ1Sg363/AIRqAsv+JneagUf0zSFx5v4BOT8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EsLczDAAAA3QAAAA8AAAAAAAAAAAAA&#10;AAAAoQIAAGRycy9kb3ducmV2LnhtbFBLBQYAAAAABAAEAPkAAACRAwAAAAA=&#10;">
                      <v:stroke startarrow="block" endarrow="block"/>
                    </v:line>
                    <v:line id="Line 4189" o:spid="_x0000_s1164" style="position:absolute;rotation:90;visibility:visible;mso-wrap-style:square" from="6503,2962" to="8963,2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6zu8IAAADdAAAADwAAAGRycy9kb3ducmV2LnhtbESPQYvCMBSE7wv+h/AEb2uqsotWo4gg&#10;ujdX3fuzebbV5qUk0dZ/bwRhj8N8M8PMFq2pxJ2cLy0rGPQTEMSZ1SXnCo6H9ecYhA/IGivLpOBB&#10;HhbzzscMU20b/qX7PuQilrBPUUERQp1K6bOCDPq+rYmjd7bOYIjS5VI7bGK5qeQwSb6lwZLjQoE1&#10;rQrKrvubUWAvR78xf6f6Zz0e7UaH5hRJp1Sv2y6nIAK14R9+p7dawddkMITXm/gE5Pw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f6zu8IAAADdAAAADwAAAAAAAAAAAAAA&#10;AAChAgAAZHJzL2Rvd25yZXYueG1sUEsFBgAAAAAEAAQA+QAAAJADAAAAAA==&#10;">
                      <v:stroke startarrow="block" endarrow="block"/>
                    </v:line>
                    <v:line id="Line 4190" o:spid="_x0000_s1165" style="position:absolute;rotation:90;visibility:visible;mso-wrap-style:square" from="7620,1245" to="9945,4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IWIMMAAADdAAAADwAAAGRycy9kb3ducmV2LnhtbESPT4vCMBTE7wt+h/AEb2uqZRftGkUE&#10;0b25/rk/m7dtd5uXkkRbv70RBI/D/GaGmS06U4srOV9ZVjAaJiCIc6srLhQcD+v3CQgfkDXWlknB&#10;jTws5r23GWbatvxD130oRCxhn6GCMoQmk9LnJRn0Q9sQR+/XOoMhSldI7bCN5aaW4yT5lAYrjgsl&#10;NrQqKf/fX4wC+3f0G3M6N9/rSbpLD+05kk6pQb9bfoEI1IUX/ExvtYKP6SiFx5v4BOT8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6yFiDDAAAA3QAAAA8AAAAAAAAAAAAA&#10;AAAAoQIAAGRycy9kb3ducmV2LnhtbFBLBQYAAAAABAAEAPkAAACRAwAAAAA=&#10;">
                      <v:stroke startarrow="block" endarrow="block"/>
                    </v:line>
                  </v:group>
                  <v:rect id="Rectangle 4191" o:spid="_x0000_s1166" style="position:absolute;left:9750;top:3510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us58YA&#10;AADdAAAADwAAAGRycy9kb3ducmV2LnhtbESPQWvCQBSE7wX/w/KE3urGWMWkrkEUSz1qvPT2mn1N&#10;otm3IbvRtL++Wyj0OMzMN8wqG0wjbtS52rKC6SQCQVxYXXOp4Jzvn5YgnEfW2FgmBV/kIFuPHlaY&#10;anvnI91OvhQBwi5FBZX3bSqlKyoy6Ca2JQ7ep+0M+iC7UuoO7wFuGhlH0UIarDksVNjStqLieuqN&#10;go86PuP3MX+NTLKf+cOQX/r3nVKP42HzAsLT4P/Df+03rWCeTJ/h9014AnL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Hus58YAAADdAAAADwAAAAAAAAAAAAAAAACYAgAAZHJz&#10;L2Rvd25yZXYueG1sUEsFBgAAAAAEAAQA9QAAAIsDAAAAAA==&#10;"/>
                </v:group>
                <v:shape id="Text Box 4192" o:spid="_x0000_s1167" type="#_x0000_t202" style="position:absolute;left:9120;top:1875;width:900;height: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14SsQA&#10;AADdAAAADwAAAGRycy9kb3ducmV2LnhtbESPQWvCQBSE7wX/w/IEb3VXMUVTVxFF8KTU2kJvj+wz&#10;CWbfhuxq4r93BaHHYWa+YebLzlbiRo0vHWsYDRUI4syZknMNp+/t+xSED8gGK8ek4U4elove2xxT&#10;41r+otsx5CJC2KeooQihTqX0WUEW/dDVxNE7u8ZiiLLJpWmwjXBbybFSH9JiyXGhwJrWBWWX49Vq&#10;+Nmf/34n6pBvbFK3rlOS7UxqPeh3q08QgbrwH361d0ZDMhsl8HwTn4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YdeErEAAAA3QAAAA8AAAAAAAAAAAAAAAAAmAIAAGRycy9k&#10;b3ducmV2LnhtbFBLBQYAAAAABAAEAPUAAACJAwAAAAA=&#10;" filled="f" stroked="f">
                  <v:textbox>
                    <w:txbxContent>
                      <w:p w:rsidR="00ED30F6" w:rsidRPr="00FC5DA0" w:rsidRDefault="00ED30F6" w:rsidP="006916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FC5DA0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(y+12)</w:t>
                        </w:r>
                      </w:p>
                    </w:txbxContent>
                  </v:textbox>
                </v:shape>
                <v:shape id="Text Box 4193" o:spid="_x0000_s1168" type="#_x0000_t202" style="position:absolute;left:7605;top:2955;width:900;height: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s/mPcMA&#10;AADdAAAADwAAAGRycy9kb3ducmV2LnhtbESPT4vCMBTE7wv7HcJb8LYmiop2jSLKgifFv+Dt0Tzb&#10;ss1LabK2fnsjCB6HmfkNM523thQ3qn3hWEOvq0AQp84UnGk4Hn6/xyB8QDZYOiYNd/Iwn31+TDEx&#10;ruEd3fYhExHCPkENeQhVIqVPc7Lou64ijt7V1RZDlHUmTY1NhNtS9pUaSYsFx4UcK1rmlP7t/62G&#10;0+Z6OQ/UNlvZYdW4Vkm2E6l156td/IAI1IZ3+NVeGw3DSW8EzzfxCcj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s/mPcMAAADdAAAADwAAAAAAAAAAAAAAAACYAgAAZHJzL2Rv&#10;d25yZXYueG1sUEsFBgAAAAAEAAQA9QAAAIgDAAAAAA==&#10;" filled="f" stroked="f">
                  <v:textbox>
                    <w:txbxContent>
                      <w:p w:rsidR="00ED30F6" w:rsidRPr="00FC5DA0" w:rsidRDefault="00ED30F6" w:rsidP="006916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FC5DA0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(</w:t>
                        </w: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y-18</w:t>
                        </w:r>
                        <w:r w:rsidRPr="00FC5DA0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)</w:t>
                        </w:r>
                      </w:p>
                    </w:txbxContent>
                  </v:textbox>
                </v:shape>
                <v:shape id="Text Box 4194" o:spid="_x0000_s1169" type="#_x0000_t202" style="position:absolute;left:8025;top:3300;width:40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NDpsUA&#10;AADdAAAADwAAAGRycy9kb3ducmV2LnhtbESPS2vDMBCE74X8B7GB3hopIU/XSggJhZ4S8miht8Va&#10;P4i1MpYau/++ChR6HGbmGybd9LYWd2p95VjDeKRAEGfOVFxouF7eXpYgfEA2WDsmDT/kYbMePKWY&#10;GNfxie7nUIgIYZ+ghjKEJpHSZyVZ9CPXEEcvd63FEGVbSNNiF+G2lhOl5tJixXGhxIZ2JWW387fV&#10;8HHIvz6n6ljs7azpXK8k25XU+nnYb19BBOrDf/iv/W40zFbjBTzexCcg1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g0OmxQAAAN0AAAAPAAAAAAAAAAAAAAAAAJgCAABkcnMv&#10;ZG93bnJldi54bWxQSwUGAAAAAAQABAD1AAAAigMAAAAA&#10;" filled="f" stroked="f">
                  <v:textbox>
                    <w:txbxContent>
                      <w:p w:rsidR="00ED30F6" w:rsidRPr="00FC5DA0" w:rsidRDefault="00ED30F6" w:rsidP="006916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z</w:t>
                        </w:r>
                      </w:p>
                    </w:txbxContent>
                  </v:textbox>
                </v:shape>
                <v:shape id="Text Box 4195" o:spid="_x0000_s1170" type="#_x0000_t202" style="position:absolute;left:7365;top:3300;width:40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BzX1MAA&#10;AADdAAAADwAAAGRycy9kb3ducmV2LnhtbERPy4rCMBTdD/gP4QruxsRBB61GkRHBlTK+wN2lubbF&#10;5qY00da/NwvB5eG8Z4vWluJBtS8caxj0FQji1JmCMw3Hw/p7DMIHZIOlY9LwJA+LeedrholxDf/T&#10;Yx8yEUPYJ6ghD6FKpPRpThZ931XEkbu62mKIsM6kqbGJ4baUP0r9SosFx4YcK/rLKb3t71bDaXu9&#10;nIdql63sqGpcqyTbidS6122XUxCB2vARv90bo2E0GcS58U18AnL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BzX1MAAAADdAAAADwAAAAAAAAAAAAAAAACYAgAAZHJzL2Rvd25y&#10;ZXYueG1sUEsFBgAAAAAEAAQA9QAAAIUDAAAAAA==&#10;" filled="f" stroked="f">
                  <v:textbox>
                    <w:txbxContent>
                      <w:p w:rsidR="00ED30F6" w:rsidRPr="00FC5DA0" w:rsidRDefault="00ED30F6" w:rsidP="006916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4196" o:spid="_x0000_s1171" type="#_x0000_t5" style="position:absolute;left:7650;top:2625;width:165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vnxMQA&#10;AADdAAAADwAAAGRycy9kb3ducmV2LnhtbESP0YrCMBRE3xf8h3AF39bUBe1ajSILgqA+bNcPuDTX&#10;ttjchCba6tcbQdjHYWbOMMt1bxpxo9bXlhVMxgkI4sLqmksFp7/t5zcIH5A1NpZJwZ08rFeDjyVm&#10;2nb8S7c8lCJC2GeooArBZVL6oiKDfmwdcfTOtjUYomxLqVvsItw08itJZtJgzXGhQkc/FRWX/GoU&#10;5CE9Hjp3krvUbWd336X+keyVGg37zQJEoD78h9/tnVYwnU/m8HoTn4BcP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mb58TEAAAA3QAAAA8AAAAAAAAAAAAAAAAAmAIAAGRycy9k&#10;b3ducmV2LnhtbFBLBQYAAAAABAAEAPUAAACJAwAAAAA=&#10;" fillcolor="black"/>
                <v:shape id="AutoShape 4197" o:spid="_x0000_s1172" type="#_x0000_t5" style="position:absolute;left:9810;top:2640;width:165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2E5MIA&#10;AADdAAAADwAAAGRycy9kb3ducmV2LnhtbERP3WrCMBS+H/gO4Qi7W1OF2VkbRQZCYdvFOh/g0Bzb&#10;YnMSmqyte/rlQvDy4/svDrPpxUiD7ywrWCUpCOLa6o4bBeef08sbCB+QNfaWScGNPBz2i6cCc20n&#10;/qaxCo2IIexzVNCG4HIpfd2SQZ9YRxy5ix0MhgiHRuoBpxhuerlO04002HFsaNHRe0v1tfo1CqqQ&#10;fX1O7izLzJ02Nz9l/i/9UOp5OR93IALN4SG+u0ut4HW7jvvjm/gE5P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zYTkwgAAAN0AAAAPAAAAAAAAAAAAAAAAAJgCAABkcnMvZG93&#10;bnJldi54bWxQSwUGAAAAAAQABAD1AAAAhwMAAAAA&#10;" fillcolor="black"/>
              </v:group>
            </w:pict>
          </mc:Fallback>
        </mc:AlternateContent>
      </w:r>
      <w:r w:rsidRPr="00DB38B7">
        <w:rPr>
          <w:rFonts w:cs="Arial"/>
          <w:b/>
          <w:noProof/>
        </w:rPr>
        <mc:AlternateContent>
          <mc:Choice Requires="wpg">
            <w:drawing>
              <wp:anchor distT="0" distB="0" distL="114300" distR="114300" simplePos="0" relativeHeight="251969536" behindDoc="0" locked="0" layoutInCell="1" allowOverlap="1" wp14:anchorId="664570B1" wp14:editId="110129D8">
                <wp:simplePos x="0" y="0"/>
                <wp:positionH relativeFrom="column">
                  <wp:posOffset>228600</wp:posOffset>
                </wp:positionH>
                <wp:positionV relativeFrom="paragraph">
                  <wp:posOffset>64135</wp:posOffset>
                </wp:positionV>
                <wp:extent cx="2067560" cy="1590675"/>
                <wp:effectExtent l="19050" t="31750" r="18415" b="34925"/>
                <wp:wrapNone/>
                <wp:docPr id="5892" name="Group 4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67560" cy="1590675"/>
                          <a:chOff x="1287" y="2217"/>
                          <a:chExt cx="3256" cy="2505"/>
                        </a:xfrm>
                      </wpg:grpSpPr>
                      <wps:wsp>
                        <wps:cNvPr id="5893" name="Text Box 4170"/>
                        <wps:cNvSpPr txBox="1">
                          <a:spLocks noChangeArrowheads="1"/>
                        </wps:cNvSpPr>
                        <wps:spPr bwMode="auto">
                          <a:xfrm>
                            <a:off x="3882" y="2877"/>
                            <a:ext cx="48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6916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94" name="Text Box 4171"/>
                        <wps:cNvSpPr txBox="1">
                          <a:spLocks noChangeArrowheads="1"/>
                        </wps:cNvSpPr>
                        <wps:spPr bwMode="auto">
                          <a:xfrm>
                            <a:off x="2067" y="2907"/>
                            <a:ext cx="133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6916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(3z + 18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95" name="Text Box 4172"/>
                        <wps:cNvSpPr txBox="1">
                          <a:spLocks noChangeArrowheads="1"/>
                        </wps:cNvSpPr>
                        <wps:spPr bwMode="auto">
                          <a:xfrm>
                            <a:off x="3522" y="4017"/>
                            <a:ext cx="540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6916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3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96" name="Text Box 4173"/>
                        <wps:cNvSpPr txBox="1">
                          <a:spLocks noChangeArrowheads="1"/>
                        </wps:cNvSpPr>
                        <wps:spPr bwMode="auto">
                          <a:xfrm>
                            <a:off x="3612" y="3687"/>
                            <a:ext cx="63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6916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72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97" name="Line 4174"/>
                        <wps:cNvCnPr>
                          <a:cxnSpLocks noChangeShapeType="1"/>
                        </wps:cNvCnPr>
                        <wps:spPr bwMode="auto">
                          <a:xfrm>
                            <a:off x="1287" y="4032"/>
                            <a:ext cx="3131" cy="4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98" name="Line 4175"/>
                        <wps:cNvCnPr>
                          <a:cxnSpLocks noChangeShapeType="1"/>
                        </wps:cNvCnPr>
                        <wps:spPr bwMode="auto">
                          <a:xfrm flipH="1">
                            <a:off x="1662" y="2217"/>
                            <a:ext cx="769" cy="24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99" name="Line 4176"/>
                        <wps:cNvCnPr>
                          <a:cxnSpLocks noChangeShapeType="1"/>
                        </wps:cNvCnPr>
                        <wps:spPr bwMode="auto">
                          <a:xfrm>
                            <a:off x="1617" y="2892"/>
                            <a:ext cx="2926" cy="4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00" name="Line 4177"/>
                        <wps:cNvCnPr>
                          <a:cxnSpLocks noChangeShapeType="1"/>
                        </wps:cNvCnPr>
                        <wps:spPr bwMode="auto">
                          <a:xfrm flipH="1">
                            <a:off x="3417" y="2262"/>
                            <a:ext cx="769" cy="24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01" name="AutoShape 4178"/>
                        <wps:cNvSpPr>
                          <a:spLocks noChangeArrowheads="1"/>
                        </wps:cNvSpPr>
                        <wps:spPr bwMode="auto">
                          <a:xfrm rot="5400000">
                            <a:off x="2835" y="2820"/>
                            <a:ext cx="165" cy="16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02" name="AutoShape 4179"/>
                        <wps:cNvSpPr>
                          <a:spLocks noChangeArrowheads="1"/>
                        </wps:cNvSpPr>
                        <wps:spPr bwMode="auto">
                          <a:xfrm rot="5400000">
                            <a:off x="3030" y="2820"/>
                            <a:ext cx="165" cy="16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03" name="AutoShape 4180"/>
                        <wps:cNvSpPr>
                          <a:spLocks noChangeArrowheads="1"/>
                        </wps:cNvSpPr>
                        <wps:spPr bwMode="auto">
                          <a:xfrm rot="5400000">
                            <a:off x="2550" y="3960"/>
                            <a:ext cx="165" cy="16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04" name="AutoShape 4181"/>
                        <wps:cNvSpPr>
                          <a:spLocks noChangeArrowheads="1"/>
                        </wps:cNvSpPr>
                        <wps:spPr bwMode="auto">
                          <a:xfrm rot="5400000">
                            <a:off x="2745" y="3960"/>
                            <a:ext cx="165" cy="16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05" name="AutoShape 4182"/>
                        <wps:cNvSpPr>
                          <a:spLocks noChangeArrowheads="1"/>
                        </wps:cNvSpPr>
                        <wps:spPr bwMode="auto">
                          <a:xfrm rot="11711949">
                            <a:off x="3720" y="3375"/>
                            <a:ext cx="165" cy="16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06" name="AutoShape 4183"/>
                        <wps:cNvSpPr>
                          <a:spLocks noChangeArrowheads="1"/>
                        </wps:cNvSpPr>
                        <wps:spPr bwMode="auto">
                          <a:xfrm rot="11711949">
                            <a:off x="1965" y="3360"/>
                            <a:ext cx="165" cy="16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64570B1" id="Group 4169" o:spid="_x0000_s1173" style="position:absolute;margin-left:18pt;margin-top:5.05pt;width:162.8pt;height:125.25pt;z-index:251969536" coordorigin="1287,2217" coordsize="3256,25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">
                <v:shape id="Text Box 4170" o:spid="_x0000_s1174" type="#_x0000_t202" style="position:absolute;left:3882;top:2877;width:48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pJYsUA&#10;AADdAAAADwAAAGRycy9kb3ducmV2LnhtbESPW2sCMRSE3wX/QzgF3zTpxeJujSItgk+K2wv07bA5&#10;e6Gbk2UT3e2/N4Lg4zAz3zDL9WAbcabO1441PM4UCOLcmZpLDV+f2+kChA/IBhvHpOGfPKxX49ES&#10;U+N6PtI5C6WIEPYpaqhCaFMpfV6RRT9zLXH0CtdZDFF2pTQd9hFuG/mk1Ku0WHNcqLCl94ryv+xk&#10;NXzvi9+fF3UoP+y87d2gJNtEaj15GDZvIAIN4R6+tXdGw3yRPMP1TXwCcnU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9iklixQAAAN0AAAAPAAAAAAAAAAAAAAAAAJgCAABkcnMv&#10;ZG93bnJldi54bWxQSwUGAAAAAAQABAD1AAAAigMAAAAA&#10;" filled="f" stroked="f">
                  <v:textbox>
                    <w:txbxContent>
                      <w:p w:rsidR="00ED30F6" w:rsidRPr="00FD6533" w:rsidRDefault="00ED30F6" w:rsidP="006916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4171" o:spid="_x0000_s1175" type="#_x0000_t202" style="position:absolute;left:2067;top:2907;width:133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PRFsUA&#10;AADdAAAADwAAAGRycy9kb3ducmV2LnhtbESPT2vCQBTE70K/w/IKvelui4qJ2YhYCj1ZtFXw9si+&#10;/KHZtyG7NfHbdwsFj8PM/IbJNqNtxZV63zjW8DxTIIgLZxquNHx9vk1XIHxANtg6Jg038rDJHyYZ&#10;psYNfKDrMVQiQtinqKEOoUul9EVNFv3MdcTRK11vMUTZV9L0OES4beWLUktpseG4UGNHu5qK7+OP&#10;1XDal5fzXH1Ur3bRDW5Ukm0itX56HLdrEIHGcA//t9+NhsUqmcPfm/gEZP4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Y9EWxQAAAN0AAAAPAAAAAAAAAAAAAAAAAJgCAABkcnMv&#10;ZG93bnJldi54bWxQSwUGAAAAAAQABAD1AAAAigMAAAAA&#10;" filled="f" stroked="f">
                  <v:textbox>
                    <w:txbxContent>
                      <w:p w:rsidR="00ED30F6" w:rsidRPr="00FD6533" w:rsidRDefault="00ED30F6" w:rsidP="006916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(3z + 18)</w:t>
                        </w:r>
                      </w:p>
                    </w:txbxContent>
                  </v:textbox>
                </v:shape>
                <v:shape id="Text Box 4172" o:spid="_x0000_s1176" type="#_x0000_t202" style="position:absolute;left:3522;top:4017;width:540;height: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90jcUA&#10;AADdAAAADwAAAGRycy9kb3ducmV2LnhtbESPS2vDMBCE74X8B7GB3hopJS6OayWElkBPCc2j0Nti&#10;rR/UWhlLjZ1/HxUKOQ4z8w2Tr0fbigv1vnGsYT5TIIgLZxquNJyO26cUhA/IBlvHpOFKHtaryUOO&#10;mXEDf9LlECoRIewz1FCH0GVS+qImi37mOuLola63GKLsK2l6HCLctvJZqRdpseG4UGNHbzUVP4df&#10;q+G8K7+/FmpfvdukG9yoJNul1PpxOm5eQQQawz383/4wGpJ0mcDfm/gE5O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L3SNxQAAAN0AAAAPAAAAAAAAAAAAAAAAAJgCAABkcnMv&#10;ZG93bnJldi54bWxQSwUGAAAAAAQABAD1AAAAigMAAAAA&#10;" filled="f" stroked="f">
                  <v:textbox>
                    <w:txbxContent>
                      <w:p w:rsidR="00ED30F6" w:rsidRPr="00FD6533" w:rsidRDefault="00ED30F6" w:rsidP="006916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3y</w:t>
                        </w:r>
                      </w:p>
                    </w:txbxContent>
                  </v:textbox>
                </v:shape>
                <v:shape id="Text Box 4173" o:spid="_x0000_s1177" type="#_x0000_t202" style="position:absolute;left:3612;top:3687;width:63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3q+sMA&#10;AADdAAAADwAAAGRycy9kb3ducmV2LnhtbESPQYvCMBSE78L+h/AWvGmyoqLVKKIseFJ0V8Hbo3m2&#10;ZZuX0mRt/fdGEDwOM/MNM1+2thQ3qn3hWMNXX4EgTp0pONPw+/Pdm4DwAdlg6Zg03MnDcvHRmWNi&#10;XMMHuh1DJiKEfYIa8hCqREqf5mTR911FHL2rqy2GKOtMmhqbCLelHCg1lhYLjgs5VrTOKf07/lsN&#10;p931ch6qfbaxo6pxrZJsp1Lr7me7moEI1IZ3+NXeGg2jyXQMzzfxCcjF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f3q+sMAAADdAAAADwAAAAAAAAAAAAAAAACYAgAAZHJzL2Rv&#10;d25yZXYueG1sUEsFBgAAAAAEAAQA9QAAAIgDAAAAAA==&#10;" filled="f" stroked="f">
                  <v:textbox>
                    <w:txbxContent>
                      <w:p w:rsidR="00ED30F6" w:rsidRPr="00FD6533" w:rsidRDefault="00ED30F6" w:rsidP="006916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72°</w:t>
                        </w:r>
                      </w:p>
                    </w:txbxContent>
                  </v:textbox>
                </v:shape>
                <v:line id="Line 4174" o:spid="_x0000_s1178" style="position:absolute;visibility:visible;mso-wrap-style:square" from="1287,4032" to="4418,4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CTYsYAAADdAAAADwAAAGRycy9kb3ducmV2LnhtbESPT2vCQBTE7wW/w/IEb3WjYLWpq4jQ&#10;kosU/9Dza/aZRLNvY3bNpv303UKhx2FmfsMs172pRUetqywrmIwTEMS51RUXCk7H18cFCOeRNdaW&#10;ScEXOVivBg9LTLUNvKfu4AsRIexSVFB636RSurwkg25sG+LonW1r0EfZFlK3GCLc1HKaJE/SYMVx&#10;ocSGtiXl18PdKEjC95u8yKzq3rPdLTSf4WN6C0qNhv3mBYSn3v+H/9qZVjBbPM/h9018AnL1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qAk2LGAAAA3QAAAA8AAAAAAAAA&#10;AAAAAAAAoQIAAGRycy9kb3ducmV2LnhtbFBLBQYAAAAABAAEAPkAAACUAwAAAAA=&#10;">
                  <v:stroke startarrow="block" endarrow="block"/>
                </v:line>
                <v:line id="Line 4175" o:spid="_x0000_s1179" style="position:absolute;flip:x;visibility:visible;mso-wrap-style:square" from="1662,2217" to="2431,46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3XRcMAAADdAAAADwAAAGRycy9kb3ducmV2LnhtbERPy2rCQBTdF/oPwy24KXWi0hKjo/gK&#10;FNwYH/tL5jYJzdwZMqPGv3cWhS4P5z1f9qYVN+p8Y1nBaJiAIC6tbrhScD7lHykIH5A1tpZJwYM8&#10;LBevL3PMtL1zQbdjqEQMYZ+hgjoEl0npy5oM+qF1xJH7sZ3BEGFXSd3hPYabVo6T5EsabDg21Oho&#10;U1P5e7waBe+T3da5NM3zYmubg7vsivX+rNTgrV/NQATqw7/4z/2tFXym0zg3volPQC6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1t10XDAAAA3QAAAA8AAAAAAAAAAAAA&#10;AAAAoQIAAGRycy9kb3ducmV2LnhtbFBLBQYAAAAABAAEAPkAAACRAwAAAAA=&#10;">
                  <v:stroke startarrow="block" endarrow="block"/>
                </v:line>
                <v:line id="Line 4176" o:spid="_x0000_s1180" style="position:absolute;visibility:visible;mso-wrap-style:square" from="1617,2892" to="4543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Oii8UAAADdAAAADwAAAGRycy9kb3ducmV2LnhtbESPQWvCQBSE70L/w/IK3uqmgkWjq5RC&#10;JRcp2tLza/aZRLNvY3bNRn+9KxQ8DjPzDbNY9aYWHbWusqzgdZSAIM6trrhQ8PP9+TIF4Tyyxtoy&#10;KbiQg9XyabDAVNvAW+p2vhARwi5FBaX3TSqly0sy6Ea2IY7e3rYGfZRtIXWLIcJNLcdJ8iYNVhwX&#10;Smzoo6T8uDsbBUm4ruVBZlX3lW1OofkLv+NTUGr43L/PQXjq/SP83860gsl0NoP7m/gE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FOii8UAAADdAAAADwAAAAAAAAAA&#10;AAAAAAChAgAAZHJzL2Rvd25yZXYueG1sUEsFBgAAAAAEAAQA+QAAAJMDAAAAAA==&#10;">
                  <v:stroke startarrow="block" endarrow="block"/>
                </v:line>
                <v:line id="Line 4177" o:spid="_x0000_s1181" style="position:absolute;flip:x;visibility:visible;mso-wrap-style:square" from="3417,2262" to="4186,4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fBBWcMAAADdAAAADwAAAGRycy9kb3ducmV2LnhtbERPy2rCQBTdF/oPwy10U3TSSiVGR6mP&#10;QMGN8bG/ZK5JMHNnyIwa/95ZFLo8nPds0ZtW3KjzjWUFn8MEBHFpdcOVguMhH6QgfEDW2FomBQ/y&#10;sJi/vsww0/bOBd32oRIxhH2GCuoQXCalL2sy6IfWEUfubDuDIcKukrrDeww3rfxKkrE02HBsqNHR&#10;qqbysr8aBR+jzdq5NM3zYm2bnTttiuX2qNT7W/8zBRGoD//iP/evVvA9SeL++CY+ATl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3wQVnDAAAA3QAAAA8AAAAAAAAAAAAA&#10;AAAAoQIAAGRycy9kb3ducmV2LnhtbFBLBQYAAAAABAAEAPkAAACRAwAAAAA=&#10;">
                  <v:stroke startarrow="block" endarrow="block"/>
                </v:line>
                <v:shape id="AutoShape 4178" o:spid="_x0000_s1182" type="#_x0000_t5" style="position:absolute;left:2835;top:2820;width:165;height:165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52BsUA&#10;AADdAAAADwAAAGRycy9kb3ducmV2LnhtbESPQWvCQBSE7wX/w/IEb3VjwdCkriKKoIceqkJzfGRf&#10;k9DseyG7NfHfu4VCj8PMfMOsNqNr1Y163wgbWMwTUMSl2IYrA9fL4fkVlA/IFlthMnAnD5v15GmF&#10;uZWBP+h2DpWKEPY5GqhD6HKtfVmTQz+Xjjh6X9I7DFH2lbY9DhHuWv2SJKl22HBcqLGjXU3l9/nH&#10;GUiLZXbKWLpifE95+NxJu5fCmNl03L6BCjSG//Bf+2gNLLNkAb9v4hPQ6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jnYGxQAAAN0AAAAPAAAAAAAAAAAAAAAAAJgCAABkcnMv&#10;ZG93bnJldi54bWxQSwUGAAAAAAQABAD1AAAAigMAAAAA&#10;" fillcolor="black"/>
                <v:shape id="AutoShape 4179" o:spid="_x0000_s1183" type="#_x0000_t5" style="position:absolute;left:3030;top:2820;width:165;height:165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zoccUA&#10;AADdAAAADwAAAGRycy9kb3ducmV2LnhtbESPQWvCQBSE7wX/w/IEb3WjYGhSVxFF0EMPtYXm+Mi+&#10;JqHZ90J2NfHfu4VCj8PMfMOst6Nr1Y163wgbWMwTUMSl2IYrA58fx+cXUD4gW2yFycCdPGw3k6c1&#10;5lYGfqfbJVQqQtjnaKAOocu19mVNDv1cOuLofUvvMETZV9r2OES4a/UySVLtsOG4UGNH+5rKn8vV&#10;GUiLVXbOWLpifEt5+NpLe5DCmNl03L2CCjSG//Bf+2QNrLJkCb9v4hPQm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XOhxxQAAAN0AAAAPAAAAAAAAAAAAAAAAAJgCAABkcnMv&#10;ZG93bnJldi54bWxQSwUGAAAAAAQABAD1AAAAigMAAAAA&#10;" fillcolor="black"/>
                <v:shape id="AutoShape 4180" o:spid="_x0000_s1184" type="#_x0000_t5" style="position:absolute;left:2550;top:3960;width:165;height:165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BN6sUA&#10;AADdAAAADwAAAGRycy9kb3ducmV2LnhtbESPQWvCQBSE7wX/w/KE3upGxdCkriKK0B56qC00x0f2&#10;NQlm3wvZ1cR/7xYKPQ4z8w2z3o6uVVfqfSNsYD5LQBGXYhuuDHx9Hp+eQfmAbLEVJgM38rDdTB7W&#10;mFsZ+IOup1CpCGGfo4E6hC7X2pc1OfQz6Yij9yO9wxBlX2nb4xDhrtWLJEm1w4bjQo0d7Wsqz6eL&#10;M5AWq+wtY+mK8T3l4Xsv7UEKYx6n4+4FVKAx/If/2q/WwCpLlvD7Jj4Bvb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EE3qxQAAAN0AAAAPAAAAAAAAAAAAAAAAAJgCAABkcnMv&#10;ZG93bnJldi54bWxQSwUGAAAAAAQABAD1AAAAigMAAAAA&#10;" fillcolor="black"/>
                <v:shape id="AutoShape 4181" o:spid="_x0000_s1185" type="#_x0000_t5" style="position:absolute;left:2745;top:3960;width:165;height:165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nVnsUA&#10;AADdAAAADwAAAGRycy9kb3ducmV2LnhtbESPQWvCQBSE7wX/w/KE3upG0dCkriKK0B56qC00x0f2&#10;NQlm3wvZ1cR/7xYKPQ4z8w2z3o6uVVfqfSNsYD5LQBGXYhuuDHx9Hp+eQfmAbLEVJgM38rDdTB7W&#10;mFsZ+IOup1CpCGGfo4E6hC7X2pc1OfQz6Yij9yO9wxBlX2nb4xDhrtWLJEm1w4bjQo0d7Wsqz6eL&#10;M5AWq+wtY+mK8T3l4Xsv7UEKYx6n4+4FVKAx/If/2q/WwCpLlvD7Jj4Bvb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+dWexQAAAN0AAAAPAAAAAAAAAAAAAAAAAJgCAABkcnMv&#10;ZG93bnJldi54bWxQSwUGAAAAAAQABAD1AAAAigMAAAAA&#10;" fillcolor="black"/>
                <v:shape id="AutoShape 4182" o:spid="_x0000_s1186" type="#_x0000_t5" style="position:absolute;left:3720;top:3375;width:165;height:165;rotation:-1080038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m4BcUA&#10;AADdAAAADwAAAGRycy9kb3ducmV2LnhtbESPQWvCQBSE7wX/w/IKvdVNC5E2zUZEKniwilZ6fmaf&#10;STD7dsmumvx7Vyh4HGbmGyaf9qYVF+p8Y1nB2zgBQVxa3XClYP+7eP0A4QOyxtYyKRjIw7QYPeWY&#10;aXvlLV12oRIRwj5DBXUILpPSlzUZ9GPriKN3tJ3BEGVXSd3hNcJNK9+TZCINNhwXanQ0r6k87c5G&#10;wQL3q/SPhu1s2Hxv1nblfg4np9TLcz/7AhGoD4/wf3upFaSfSQr3N/EJyO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qbgFxQAAAN0AAAAPAAAAAAAAAAAAAAAAAJgCAABkcnMv&#10;ZG93bnJldi54bWxQSwUGAAAAAAQABAD1AAAAigMAAAAA&#10;" fillcolor="black"/>
                <v:shape id="AutoShape 4183" o:spid="_x0000_s1187" type="#_x0000_t5" style="position:absolute;left:1965;top:3360;width:165;height:165;rotation:-1080038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smcsUA&#10;AADdAAAADwAAAGRycy9kb3ducmV2LnhtbESPT4vCMBTE7wt+h/AEb2vqgqJdo4goePAPurLnt82z&#10;LTYvoclq++2NIHgcZuY3zHTemErcqPalZQWDfgKCOLO65FzB+Wf9OQbhA7LGyjIpaMnDfNb5mGKq&#10;7Z2PdDuFXEQI+xQVFCG4VEqfFWTQ960jjt7F1gZDlHUudY33CDeV/EqSkTRYclwo0NGyoOx6+jcK&#10;1njeDn+pPS7aw+qwt1u3+7s6pXrdZvENIlAT3uFXe6MVDCfJCJ5v4hOQs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eyZyxQAAAN0AAAAPAAAAAAAAAAAAAAAAAJgCAABkcnMv&#10;ZG93bnJldi54bWxQSwUGAAAAAAQABAD1AAAAigMAAAAA&#10;" fillcolor="black"/>
              </v:group>
            </w:pict>
          </mc:Fallback>
        </mc:AlternateContent>
      </w:r>
      <w:r w:rsidRPr="00DB38B7">
        <w:rPr>
          <w:rFonts w:cs="Arial"/>
          <w:b/>
        </w:rPr>
        <w:t>16.</w:t>
      </w:r>
      <w:r w:rsidRPr="00DB38B7">
        <w:rPr>
          <w:rFonts w:cs="Arial"/>
          <w:b/>
        </w:rPr>
        <w:tab/>
        <w:t>17.</w:t>
      </w:r>
      <w:r w:rsidRPr="00DB38B7">
        <w:rPr>
          <w:rFonts w:cs="Arial"/>
        </w:rPr>
        <w:t xml:space="preserve">  </w:t>
      </w:r>
    </w:p>
    <w:p w:rsidR="006916F0" w:rsidRPr="00DB38B7" w:rsidRDefault="006916F0" w:rsidP="006916F0">
      <w:pPr>
        <w:rPr>
          <w:rFonts w:cs="Arial"/>
          <w:b/>
        </w:rPr>
      </w:pPr>
    </w:p>
    <w:p w:rsidR="006916F0" w:rsidRPr="00DB38B7" w:rsidRDefault="006916F0" w:rsidP="006916F0">
      <w:pPr>
        <w:rPr>
          <w:rFonts w:cs="Arial"/>
          <w:b/>
        </w:rPr>
      </w:pPr>
    </w:p>
    <w:p w:rsidR="006916F0" w:rsidRPr="00DB38B7" w:rsidRDefault="006916F0" w:rsidP="006916F0">
      <w:pPr>
        <w:rPr>
          <w:rFonts w:cs="Arial"/>
          <w:b/>
        </w:rPr>
      </w:pPr>
    </w:p>
    <w:p w:rsidR="006916F0" w:rsidRDefault="006916F0" w:rsidP="006916F0">
      <w:pPr>
        <w:rPr>
          <w:rFonts w:cs="Arial"/>
          <w:b/>
        </w:rPr>
      </w:pPr>
    </w:p>
    <w:p w:rsidR="006916F0" w:rsidRPr="00DB38B7" w:rsidRDefault="006916F0" w:rsidP="006916F0">
      <w:pPr>
        <w:rPr>
          <w:rFonts w:cs="Arial"/>
          <w:b/>
        </w:rPr>
      </w:pPr>
    </w:p>
    <w:p w:rsidR="006916F0" w:rsidRPr="00DB38B7" w:rsidRDefault="006916F0" w:rsidP="006916F0">
      <w:pPr>
        <w:rPr>
          <w:rFonts w:cs="Arial"/>
          <w:b/>
        </w:rPr>
      </w:pPr>
    </w:p>
    <w:p w:rsidR="006916F0" w:rsidRPr="00DB38B7" w:rsidRDefault="006916F0" w:rsidP="006916F0">
      <w:pPr>
        <w:rPr>
          <w:rFonts w:cs="Arial"/>
          <w:b/>
        </w:rPr>
      </w:pPr>
    </w:p>
    <w:p w:rsidR="006916F0" w:rsidRPr="00DB38B7" w:rsidRDefault="006916F0" w:rsidP="006916F0">
      <w:pPr>
        <w:rPr>
          <w:rFonts w:cs="Arial"/>
          <w:b/>
        </w:rPr>
      </w:pPr>
    </w:p>
    <w:p w:rsidR="00D86AB7" w:rsidRPr="00EA78BD" w:rsidRDefault="00D86AB7" w:rsidP="00D86AB7">
      <w:pPr>
        <w:rPr>
          <w:rFonts w:cs="Arial"/>
        </w:rPr>
      </w:pPr>
    </w:p>
    <w:p w:rsidR="00D86AB7" w:rsidRDefault="00D86AB7" w:rsidP="00D86AB7">
      <w:pPr>
        <w:rPr>
          <w:rFonts w:cs="Arial"/>
        </w:rPr>
      </w:pPr>
    </w:p>
    <w:p w:rsidR="00D86AB7" w:rsidRPr="00EA78BD" w:rsidRDefault="00D86AB7" w:rsidP="00D86AB7">
      <w:pPr>
        <w:rPr>
          <w:rFonts w:cs="Arial"/>
        </w:rPr>
      </w:pPr>
    </w:p>
    <w:p w:rsidR="00D86AB7" w:rsidRDefault="00D86AB7" w:rsidP="00D86AB7">
      <w:pPr>
        <w:rPr>
          <w:rFonts w:cs="Arial"/>
        </w:rPr>
      </w:pPr>
    </w:p>
    <w:p w:rsidR="00D86AB7" w:rsidRDefault="00D86AB7" w:rsidP="00D86AB7">
      <w:pPr>
        <w:rPr>
          <w:rFonts w:cs="Arial"/>
        </w:rPr>
      </w:pPr>
    </w:p>
    <w:p w:rsidR="00D86AB7" w:rsidRDefault="00D86AB7" w:rsidP="00D86AB7">
      <w:pPr>
        <w:rPr>
          <w:rFonts w:cs="Arial"/>
        </w:rPr>
      </w:pPr>
    </w:p>
    <w:p w:rsidR="00D86AB7" w:rsidRDefault="00D86AB7" w:rsidP="00D86AB7">
      <w:pPr>
        <w:rPr>
          <w:rFonts w:cs="Arial"/>
        </w:rPr>
      </w:pPr>
    </w:p>
    <w:p w:rsidR="001167CD" w:rsidRPr="00B000B0" w:rsidRDefault="00E2072A" w:rsidP="00B000B0">
      <w:pPr>
        <w:rPr>
          <w:b/>
          <w:color w:val="4F81BD" w:themeColor="accent1"/>
          <w:sz w:val="28"/>
          <w:szCs w:val="28"/>
        </w:rPr>
      </w:pPr>
      <w:r w:rsidRPr="00B000B0">
        <w:rPr>
          <w:b/>
          <w:color w:val="4F81BD" w:themeColor="accent1"/>
          <w:sz w:val="28"/>
          <w:szCs w:val="28"/>
        </w:rPr>
        <w:lastRenderedPageBreak/>
        <w:t>Day 2</w:t>
      </w:r>
      <w:r w:rsidR="00B06EEF" w:rsidRPr="00B000B0">
        <w:rPr>
          <w:b/>
          <w:color w:val="4F81BD" w:themeColor="accent1"/>
          <w:sz w:val="28"/>
          <w:szCs w:val="28"/>
        </w:rPr>
        <w:t xml:space="preserve">:  </w:t>
      </w:r>
      <w:r w:rsidR="00D12999" w:rsidRPr="00B000B0">
        <w:rPr>
          <w:b/>
          <w:color w:val="4F81BD" w:themeColor="accent1"/>
          <w:sz w:val="28"/>
          <w:szCs w:val="28"/>
        </w:rPr>
        <w:t>Triangle</w:t>
      </w:r>
      <w:r w:rsidR="00EE57FC" w:rsidRPr="00B000B0">
        <w:rPr>
          <w:b/>
          <w:color w:val="4F81BD" w:themeColor="accent1"/>
          <w:sz w:val="28"/>
          <w:szCs w:val="28"/>
        </w:rPr>
        <w:t xml:space="preserve"> Properties &amp; Triangle</w:t>
      </w:r>
      <w:r w:rsidR="00D12999" w:rsidRPr="00B000B0">
        <w:rPr>
          <w:b/>
          <w:color w:val="4F81BD" w:themeColor="accent1"/>
          <w:sz w:val="28"/>
          <w:szCs w:val="28"/>
        </w:rPr>
        <w:t xml:space="preserve"> Sum Theorem </w:t>
      </w:r>
    </w:p>
    <w:p w:rsidR="00327C3C" w:rsidRPr="00327C3C" w:rsidRDefault="00921681" w:rsidP="00327C3C">
      <w:pPr>
        <w:spacing w:line="360" w:lineRule="auto"/>
        <w:jc w:val="both"/>
        <w:rPr>
          <w:bCs/>
          <w:iCs/>
        </w:rPr>
      </w:pPr>
      <w:r>
        <w:rPr>
          <w:b/>
          <w:bCs/>
          <w:iCs/>
          <w:u w:val="single"/>
        </w:rPr>
        <w:t>P</w:t>
      </w:r>
      <w:r w:rsidR="00327C3C" w:rsidRPr="00327C3C">
        <w:rPr>
          <w:b/>
          <w:bCs/>
          <w:iCs/>
          <w:u w:val="single"/>
        </w:rPr>
        <w:t>arts of a Triangle</w:t>
      </w:r>
      <w:r w:rsidR="00327C3C" w:rsidRPr="00327C3C">
        <w:rPr>
          <w:b/>
          <w:bCs/>
          <w:iCs/>
        </w:rPr>
        <w:t xml:space="preserve">: </w:t>
      </w:r>
    </w:p>
    <w:p w:rsidR="00327C3C" w:rsidRPr="00327C3C" w:rsidRDefault="00327C3C" w:rsidP="00327C3C">
      <w:pPr>
        <w:spacing w:line="360" w:lineRule="auto"/>
        <w:jc w:val="both"/>
      </w:pPr>
      <w:r w:rsidRPr="00327C3C">
        <w:rPr>
          <w:noProof/>
        </w:rPr>
        <w:drawing>
          <wp:anchor distT="0" distB="0" distL="114300" distR="114300" simplePos="0" relativeHeight="251659264" behindDoc="1" locked="0" layoutInCell="1" allowOverlap="1" wp14:anchorId="6CFCA642" wp14:editId="33831AA7">
            <wp:simplePos x="0" y="0"/>
            <wp:positionH relativeFrom="column">
              <wp:posOffset>3771900</wp:posOffset>
            </wp:positionH>
            <wp:positionV relativeFrom="paragraph">
              <wp:posOffset>175895</wp:posOffset>
            </wp:positionV>
            <wp:extent cx="2286000" cy="1052830"/>
            <wp:effectExtent l="19050" t="0" r="0" b="0"/>
            <wp:wrapSquare wrapText="bothSides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052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27C3C">
        <w:t>Triangle – a three-sided polygon</w:t>
      </w:r>
    </w:p>
    <w:p w:rsidR="00327C3C" w:rsidRDefault="00327C3C" w:rsidP="00327C3C">
      <w:pPr>
        <w:spacing w:line="360" w:lineRule="auto"/>
        <w:jc w:val="both"/>
      </w:pPr>
      <w:r w:rsidRPr="00327C3C">
        <w:t xml:space="preserve">Name – </w:t>
      </w:r>
    </w:p>
    <w:p w:rsidR="00C62E75" w:rsidRDefault="00C62E75" w:rsidP="00327C3C">
      <w:pPr>
        <w:spacing w:line="360" w:lineRule="auto"/>
        <w:jc w:val="both"/>
      </w:pPr>
    </w:p>
    <w:p w:rsidR="0015163D" w:rsidRPr="00327C3C" w:rsidRDefault="0015163D" w:rsidP="00327C3C">
      <w:pPr>
        <w:spacing w:line="360" w:lineRule="auto"/>
        <w:jc w:val="both"/>
      </w:pPr>
    </w:p>
    <w:p w:rsidR="00327C3C" w:rsidRDefault="00327C3C" w:rsidP="00327C3C">
      <w:pPr>
        <w:spacing w:line="360" w:lineRule="auto"/>
        <w:jc w:val="both"/>
      </w:pPr>
      <w:r w:rsidRPr="00327C3C">
        <w:t xml:space="preserve">Sides – </w:t>
      </w:r>
    </w:p>
    <w:p w:rsidR="00C62E75" w:rsidRDefault="00C62E75" w:rsidP="00327C3C">
      <w:pPr>
        <w:spacing w:line="360" w:lineRule="auto"/>
        <w:jc w:val="both"/>
      </w:pPr>
    </w:p>
    <w:p w:rsidR="0015163D" w:rsidRPr="00327C3C" w:rsidRDefault="0015163D" w:rsidP="00327C3C">
      <w:pPr>
        <w:spacing w:line="360" w:lineRule="auto"/>
        <w:jc w:val="both"/>
      </w:pPr>
    </w:p>
    <w:p w:rsidR="00327C3C" w:rsidRDefault="00327C3C" w:rsidP="00327C3C">
      <w:pPr>
        <w:spacing w:line="360" w:lineRule="auto"/>
        <w:jc w:val="both"/>
      </w:pPr>
      <w:r w:rsidRPr="00327C3C">
        <w:t xml:space="preserve">Vertices – </w:t>
      </w:r>
    </w:p>
    <w:p w:rsidR="00C62E75" w:rsidRDefault="00C62E75" w:rsidP="00327C3C">
      <w:pPr>
        <w:spacing w:line="360" w:lineRule="auto"/>
        <w:jc w:val="both"/>
      </w:pPr>
    </w:p>
    <w:p w:rsidR="0015163D" w:rsidRPr="00327C3C" w:rsidRDefault="0015163D" w:rsidP="00327C3C">
      <w:pPr>
        <w:spacing w:line="360" w:lineRule="auto"/>
        <w:jc w:val="both"/>
      </w:pPr>
    </w:p>
    <w:p w:rsidR="00327C3C" w:rsidRPr="00327C3C" w:rsidRDefault="00327C3C" w:rsidP="00327C3C">
      <w:pPr>
        <w:spacing w:line="360" w:lineRule="auto"/>
        <w:jc w:val="both"/>
      </w:pPr>
      <w:r w:rsidRPr="00327C3C">
        <w:t xml:space="preserve">Angles – </w:t>
      </w:r>
    </w:p>
    <w:p w:rsidR="00327C3C" w:rsidRDefault="00327C3C" w:rsidP="00327C3C">
      <w:pPr>
        <w:spacing w:line="360" w:lineRule="auto"/>
        <w:jc w:val="both"/>
        <w:rPr>
          <w:b/>
        </w:rPr>
      </w:pPr>
    </w:p>
    <w:p w:rsidR="0015163D" w:rsidRPr="00327C3C" w:rsidRDefault="0015163D" w:rsidP="00327C3C">
      <w:pPr>
        <w:spacing w:line="360" w:lineRule="auto"/>
        <w:jc w:val="both"/>
        <w:rPr>
          <w:b/>
        </w:rPr>
      </w:pPr>
    </w:p>
    <w:p w:rsidR="00327C3C" w:rsidRPr="00327C3C" w:rsidRDefault="00327C3C" w:rsidP="00327C3C">
      <w:pPr>
        <w:spacing w:line="360" w:lineRule="auto"/>
        <w:jc w:val="both"/>
        <w:rPr>
          <w:b/>
        </w:rPr>
      </w:pPr>
      <w:r w:rsidRPr="00327C3C">
        <w:rPr>
          <w:b/>
          <w:u w:val="single"/>
        </w:rPr>
        <w:t>Classifying Triangles by Angles</w:t>
      </w:r>
      <w:r w:rsidRPr="00327C3C">
        <w:rPr>
          <w:b/>
        </w:rPr>
        <w:t>:</w:t>
      </w:r>
    </w:p>
    <w:tbl>
      <w:tblPr>
        <w:tblStyle w:val="TableGrid"/>
        <w:tblpPr w:leftFromText="180" w:rightFromText="180" w:vertAnchor="text" w:horzAnchor="margin" w:tblpY="192"/>
        <w:tblW w:w="0" w:type="auto"/>
        <w:tblLook w:val="04A0" w:firstRow="1" w:lastRow="0" w:firstColumn="1" w:lastColumn="0" w:noHBand="0" w:noVBand="1"/>
      </w:tblPr>
      <w:tblGrid>
        <w:gridCol w:w="2697"/>
        <w:gridCol w:w="2697"/>
        <w:gridCol w:w="2698"/>
        <w:gridCol w:w="2698"/>
      </w:tblGrid>
      <w:tr w:rsidR="00FE474E" w:rsidTr="00FE474E">
        <w:tc>
          <w:tcPr>
            <w:tcW w:w="2697" w:type="dxa"/>
          </w:tcPr>
          <w:p w:rsidR="00FE474E" w:rsidRDefault="00FE474E" w:rsidP="00FE474E">
            <w:pPr>
              <w:tabs>
                <w:tab w:val="center" w:pos="4680"/>
                <w:tab w:val="center" w:pos="8280"/>
              </w:tabs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Acute ∆</w:t>
            </w:r>
          </w:p>
        </w:tc>
        <w:tc>
          <w:tcPr>
            <w:tcW w:w="2697" w:type="dxa"/>
          </w:tcPr>
          <w:p w:rsidR="00FE474E" w:rsidRDefault="00FE474E" w:rsidP="00FE474E">
            <w:pPr>
              <w:tabs>
                <w:tab w:val="center" w:pos="4680"/>
                <w:tab w:val="center" w:pos="8280"/>
              </w:tabs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Obtuse ∆</w:t>
            </w:r>
          </w:p>
        </w:tc>
        <w:tc>
          <w:tcPr>
            <w:tcW w:w="2698" w:type="dxa"/>
          </w:tcPr>
          <w:p w:rsidR="00FE474E" w:rsidRDefault="00FE474E" w:rsidP="00FE474E">
            <w:pPr>
              <w:tabs>
                <w:tab w:val="center" w:pos="4680"/>
                <w:tab w:val="center" w:pos="8280"/>
              </w:tabs>
              <w:spacing w:line="360" w:lineRule="auto"/>
              <w:jc w:val="center"/>
              <w:rPr>
                <w:b/>
              </w:rPr>
            </w:pPr>
            <w:r w:rsidRPr="00327C3C">
              <w:rPr>
                <w:b/>
              </w:rPr>
              <w:t>Right ∆</w:t>
            </w:r>
          </w:p>
        </w:tc>
        <w:tc>
          <w:tcPr>
            <w:tcW w:w="2698" w:type="dxa"/>
          </w:tcPr>
          <w:p w:rsidR="00FE474E" w:rsidRDefault="00FE474E" w:rsidP="00FE474E">
            <w:pPr>
              <w:tabs>
                <w:tab w:val="center" w:pos="4680"/>
                <w:tab w:val="center" w:pos="8280"/>
              </w:tabs>
              <w:spacing w:line="360" w:lineRule="auto"/>
              <w:jc w:val="center"/>
              <w:rPr>
                <w:b/>
              </w:rPr>
            </w:pPr>
            <w:r w:rsidRPr="00327C3C">
              <w:rPr>
                <w:b/>
              </w:rPr>
              <w:t>E</w:t>
            </w:r>
            <w:r>
              <w:rPr>
                <w:b/>
              </w:rPr>
              <w:t>quiangular ∆</w:t>
            </w:r>
          </w:p>
        </w:tc>
      </w:tr>
      <w:tr w:rsidR="00FE474E" w:rsidTr="00FE474E">
        <w:trPr>
          <w:trHeight w:val="2447"/>
        </w:trPr>
        <w:tc>
          <w:tcPr>
            <w:tcW w:w="2697" w:type="dxa"/>
          </w:tcPr>
          <w:p w:rsidR="00FE474E" w:rsidRDefault="00FE474E" w:rsidP="00FE474E">
            <w:pPr>
              <w:tabs>
                <w:tab w:val="center" w:pos="4680"/>
                <w:tab w:val="center" w:pos="8280"/>
              </w:tabs>
              <w:spacing w:line="360" w:lineRule="auto"/>
              <w:jc w:val="both"/>
              <w:rPr>
                <w:b/>
              </w:rPr>
            </w:pPr>
          </w:p>
        </w:tc>
        <w:tc>
          <w:tcPr>
            <w:tcW w:w="2697" w:type="dxa"/>
          </w:tcPr>
          <w:p w:rsidR="00FE474E" w:rsidRDefault="00FE474E" w:rsidP="00FE474E">
            <w:pPr>
              <w:tabs>
                <w:tab w:val="center" w:pos="4680"/>
                <w:tab w:val="center" w:pos="8280"/>
              </w:tabs>
              <w:spacing w:line="360" w:lineRule="auto"/>
              <w:jc w:val="both"/>
              <w:rPr>
                <w:b/>
              </w:rPr>
            </w:pPr>
          </w:p>
        </w:tc>
        <w:tc>
          <w:tcPr>
            <w:tcW w:w="2698" w:type="dxa"/>
          </w:tcPr>
          <w:p w:rsidR="00FE474E" w:rsidRDefault="00FE474E" w:rsidP="00FE474E">
            <w:pPr>
              <w:tabs>
                <w:tab w:val="center" w:pos="4680"/>
                <w:tab w:val="center" w:pos="8280"/>
              </w:tabs>
              <w:spacing w:line="360" w:lineRule="auto"/>
              <w:jc w:val="both"/>
              <w:rPr>
                <w:b/>
              </w:rPr>
            </w:pPr>
          </w:p>
        </w:tc>
        <w:tc>
          <w:tcPr>
            <w:tcW w:w="2698" w:type="dxa"/>
          </w:tcPr>
          <w:p w:rsidR="00FE474E" w:rsidRDefault="00FE474E" w:rsidP="00FE474E">
            <w:pPr>
              <w:tabs>
                <w:tab w:val="center" w:pos="4680"/>
                <w:tab w:val="center" w:pos="8280"/>
              </w:tabs>
              <w:spacing w:line="360" w:lineRule="auto"/>
              <w:jc w:val="both"/>
              <w:rPr>
                <w:b/>
              </w:rPr>
            </w:pPr>
          </w:p>
        </w:tc>
      </w:tr>
    </w:tbl>
    <w:p w:rsidR="00327C3C" w:rsidRPr="00327C3C" w:rsidRDefault="00056ACF" w:rsidP="00327C3C">
      <w:pPr>
        <w:tabs>
          <w:tab w:val="center" w:pos="4680"/>
          <w:tab w:val="center" w:pos="8280"/>
        </w:tabs>
        <w:spacing w:line="360" w:lineRule="auto"/>
        <w:jc w:val="both"/>
        <w:rPr>
          <w:b/>
        </w:rPr>
      </w:pPr>
      <w:r>
        <w:rPr>
          <w:b/>
        </w:rPr>
        <w:t xml:space="preserve">                              </w:t>
      </w:r>
      <w:r w:rsidR="00921681">
        <w:rPr>
          <w:b/>
        </w:rPr>
        <w:t xml:space="preserve">       </w:t>
      </w:r>
      <w:r>
        <w:rPr>
          <w:b/>
        </w:rPr>
        <w:t xml:space="preserve">                      </w:t>
      </w:r>
      <w:r>
        <w:rPr>
          <w:b/>
        </w:rPr>
        <w:tab/>
        <w:t xml:space="preserve">          </w:t>
      </w:r>
      <w:r w:rsidR="00921681">
        <w:rPr>
          <w:b/>
        </w:rPr>
        <w:t xml:space="preserve">          </w:t>
      </w:r>
      <w:r>
        <w:rPr>
          <w:b/>
        </w:rPr>
        <w:t xml:space="preserve">                                         </w:t>
      </w:r>
    </w:p>
    <w:p w:rsidR="00327C3C" w:rsidRDefault="00327C3C" w:rsidP="00327C3C">
      <w:pPr>
        <w:tabs>
          <w:tab w:val="center" w:pos="4680"/>
          <w:tab w:val="center" w:pos="8280"/>
        </w:tabs>
        <w:spacing w:line="360" w:lineRule="auto"/>
        <w:jc w:val="both"/>
        <w:rPr>
          <w:b/>
        </w:rPr>
      </w:pPr>
      <w:r w:rsidRPr="00327C3C">
        <w:rPr>
          <w:b/>
          <w:u w:val="single"/>
        </w:rPr>
        <w:t>Classifying Triangles by Sides</w:t>
      </w:r>
      <w:r w:rsidRPr="00327C3C">
        <w:rPr>
          <w:b/>
        </w:rPr>
        <w:t>:</w:t>
      </w:r>
    </w:p>
    <w:tbl>
      <w:tblPr>
        <w:tblStyle w:val="TableGrid"/>
        <w:tblpPr w:leftFromText="180" w:rightFromText="180" w:vertAnchor="text" w:horzAnchor="margin" w:tblpY="274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FE474E" w:rsidTr="002A5866">
        <w:tc>
          <w:tcPr>
            <w:tcW w:w="3596" w:type="dxa"/>
          </w:tcPr>
          <w:p w:rsidR="00FE474E" w:rsidRPr="002A5866" w:rsidRDefault="00FE474E" w:rsidP="002A5866">
            <w:pPr>
              <w:tabs>
                <w:tab w:val="center" w:pos="4680"/>
                <w:tab w:val="center" w:pos="8280"/>
              </w:tabs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 xml:space="preserve">Scalene </w:t>
            </w:r>
            <w:r w:rsidRPr="00327C3C">
              <w:rPr>
                <w:b/>
              </w:rPr>
              <w:t>∆</w:t>
            </w:r>
          </w:p>
        </w:tc>
        <w:tc>
          <w:tcPr>
            <w:tcW w:w="3597" w:type="dxa"/>
          </w:tcPr>
          <w:p w:rsidR="00FE474E" w:rsidRDefault="00FE474E" w:rsidP="002A5866">
            <w:pPr>
              <w:spacing w:line="360" w:lineRule="auto"/>
              <w:jc w:val="center"/>
            </w:pPr>
            <w:r w:rsidRPr="00327C3C">
              <w:rPr>
                <w:b/>
              </w:rPr>
              <w:t>Isosceles ∆</w:t>
            </w:r>
          </w:p>
        </w:tc>
        <w:tc>
          <w:tcPr>
            <w:tcW w:w="3597" w:type="dxa"/>
          </w:tcPr>
          <w:p w:rsidR="00FE474E" w:rsidRDefault="00FE474E" w:rsidP="002A5866">
            <w:pPr>
              <w:spacing w:line="360" w:lineRule="auto"/>
              <w:jc w:val="center"/>
            </w:pPr>
            <w:r w:rsidRPr="00327C3C">
              <w:rPr>
                <w:b/>
              </w:rPr>
              <w:t>Equilateral ∆</w:t>
            </w:r>
          </w:p>
        </w:tc>
      </w:tr>
      <w:tr w:rsidR="00FE474E" w:rsidTr="002A5866">
        <w:trPr>
          <w:trHeight w:val="2537"/>
        </w:trPr>
        <w:tc>
          <w:tcPr>
            <w:tcW w:w="3596" w:type="dxa"/>
          </w:tcPr>
          <w:p w:rsidR="00FE474E" w:rsidRDefault="00FE474E" w:rsidP="002A5866">
            <w:pPr>
              <w:spacing w:line="360" w:lineRule="auto"/>
              <w:jc w:val="both"/>
            </w:pPr>
          </w:p>
        </w:tc>
        <w:tc>
          <w:tcPr>
            <w:tcW w:w="3597" w:type="dxa"/>
          </w:tcPr>
          <w:p w:rsidR="00FE474E" w:rsidRDefault="00FE474E" w:rsidP="002A5866">
            <w:pPr>
              <w:spacing w:line="360" w:lineRule="auto"/>
              <w:jc w:val="both"/>
            </w:pPr>
          </w:p>
        </w:tc>
        <w:tc>
          <w:tcPr>
            <w:tcW w:w="3597" w:type="dxa"/>
          </w:tcPr>
          <w:p w:rsidR="00FE474E" w:rsidRDefault="00FE474E" w:rsidP="002A5866">
            <w:pPr>
              <w:spacing w:line="360" w:lineRule="auto"/>
              <w:jc w:val="both"/>
            </w:pPr>
          </w:p>
        </w:tc>
      </w:tr>
    </w:tbl>
    <w:p w:rsidR="00FA068B" w:rsidRDefault="00FA068B">
      <w:pPr>
        <w:rPr>
          <w:b/>
        </w:rPr>
      </w:pPr>
    </w:p>
    <w:p w:rsidR="00792F42" w:rsidRDefault="00792F42">
      <w:r>
        <w:rPr>
          <w:noProof/>
        </w:rPr>
        <w:lastRenderedPageBreak/>
        <w:drawing>
          <wp:inline distT="0" distB="0" distL="0" distR="0" wp14:anchorId="7A1EFF1E" wp14:editId="22932A44">
            <wp:extent cx="6800850" cy="3314700"/>
            <wp:effectExtent l="0" t="0" r="0" b="0"/>
            <wp:docPr id="4039" name="Picture 4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6844905" cy="33361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2F42" w:rsidRDefault="00792F42"/>
    <w:p w:rsidR="00FE474E" w:rsidRDefault="00FE474E"/>
    <w:p w:rsidR="002A5866" w:rsidRDefault="00FE474E">
      <w:pPr>
        <w:rPr>
          <w:b/>
          <w:sz w:val="28"/>
          <w:szCs w:val="28"/>
        </w:rPr>
      </w:pPr>
      <w:r w:rsidRPr="00B000B0">
        <w:rPr>
          <w:b/>
          <w:color w:val="4F81BD" w:themeColor="accent1"/>
          <w:sz w:val="28"/>
          <w:szCs w:val="28"/>
        </w:rPr>
        <w:t>Linear Pair</w:t>
      </w:r>
      <w:r w:rsidR="007D3B96" w:rsidRPr="00B000B0">
        <w:rPr>
          <w:b/>
          <w:color w:val="4F81BD" w:themeColor="accent1"/>
          <w:sz w:val="28"/>
          <w:szCs w:val="28"/>
        </w:rPr>
        <w:t>s</w:t>
      </w:r>
      <w:r w:rsidRPr="00B000B0">
        <w:rPr>
          <w:b/>
          <w:color w:val="4F81BD" w:themeColor="accent1"/>
          <w:sz w:val="28"/>
          <w:szCs w:val="28"/>
        </w:rPr>
        <w:t xml:space="preserve"> and Vertical Angles</w:t>
      </w:r>
    </w:p>
    <w:p w:rsidR="007D3B96" w:rsidRDefault="007D3B96">
      <w:pPr>
        <w:rPr>
          <w:b/>
          <w:sz w:val="28"/>
          <w:szCs w:val="28"/>
        </w:rPr>
      </w:pPr>
    </w:p>
    <w:p w:rsidR="007D3B96" w:rsidRPr="00FE396D" w:rsidRDefault="007D3B96" w:rsidP="007D3B96">
      <w:pPr>
        <w:rPr>
          <w:rFonts w:cs="Arial"/>
          <w:szCs w:val="24"/>
        </w:rPr>
      </w:pPr>
      <w:r w:rsidRPr="007D3B96">
        <w:rPr>
          <w:rFonts w:cs="Arial"/>
          <w:b/>
          <w:szCs w:val="24"/>
        </w:rPr>
        <w:t>Linear Pairs</w:t>
      </w:r>
      <w:r w:rsidRPr="00FE396D">
        <w:rPr>
          <w:rFonts w:cs="Arial"/>
          <w:szCs w:val="24"/>
        </w:rPr>
        <w:t xml:space="preserve"> – Angles that are ____</w:t>
      </w:r>
      <w:r>
        <w:rPr>
          <w:rFonts w:cs="Arial"/>
          <w:szCs w:val="24"/>
        </w:rPr>
        <w:t>_______</w:t>
      </w:r>
      <w:r w:rsidRPr="00FE396D">
        <w:rPr>
          <w:rFonts w:cs="Arial"/>
          <w:szCs w:val="24"/>
        </w:rPr>
        <w:t>__________ and ___</w:t>
      </w:r>
      <w:r>
        <w:rPr>
          <w:rFonts w:cs="Arial"/>
          <w:szCs w:val="24"/>
        </w:rPr>
        <w:t>_____________________</w:t>
      </w:r>
      <w:r w:rsidRPr="00FE396D">
        <w:rPr>
          <w:rFonts w:cs="Arial"/>
          <w:szCs w:val="24"/>
        </w:rPr>
        <w:t>_____________.</w:t>
      </w:r>
    </w:p>
    <w:p w:rsidR="007D3B96" w:rsidRDefault="007D3B96" w:rsidP="007D3B96">
      <w:pPr>
        <w:rPr>
          <w:rFonts w:cs="Arial"/>
          <w:szCs w:val="24"/>
        </w:rPr>
      </w:pP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  <w:t xml:space="preserve"> (next to each other)</w:t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  <w:t xml:space="preserve"> (add up to equal 180°)</w:t>
      </w:r>
    </w:p>
    <w:p w:rsidR="007D3B96" w:rsidRPr="00FE396D" w:rsidRDefault="007D3B96" w:rsidP="007D3B96">
      <w:pPr>
        <w:rPr>
          <w:rFonts w:cs="Arial"/>
          <w:szCs w:val="24"/>
        </w:rPr>
      </w:pPr>
    </w:p>
    <w:p w:rsidR="00A209CA" w:rsidRDefault="00A209CA" w:rsidP="007D3B96">
      <w:pPr>
        <w:rPr>
          <w:rFonts w:cs="Arial"/>
          <w:szCs w:val="24"/>
        </w:rPr>
      </w:pPr>
      <w:r>
        <w:rPr>
          <w:rFonts w:cs="Arial"/>
          <w:szCs w:val="24"/>
        </w:rPr>
        <w:t>U</w:t>
      </w:r>
      <w:r w:rsidR="007D3B96">
        <w:rPr>
          <w:rFonts w:cs="Arial"/>
          <w:szCs w:val="24"/>
        </w:rPr>
        <w:t xml:space="preserve">se </w:t>
      </w:r>
      <w:r>
        <w:rPr>
          <w:rFonts w:cs="Arial"/>
          <w:szCs w:val="24"/>
        </w:rPr>
        <w:t xml:space="preserve">the </w:t>
      </w:r>
      <w:r w:rsidR="007D3B96">
        <w:rPr>
          <w:rFonts w:cs="Arial"/>
          <w:szCs w:val="24"/>
        </w:rPr>
        <w:t>diagram</w:t>
      </w:r>
      <w:r w:rsidR="002969B2">
        <w:rPr>
          <w:rFonts w:cs="Arial"/>
          <w:szCs w:val="24"/>
        </w:rPr>
        <w:t xml:space="preserve"> below</w:t>
      </w:r>
      <w:r>
        <w:rPr>
          <w:rFonts w:cs="Arial"/>
          <w:szCs w:val="24"/>
        </w:rPr>
        <w:t xml:space="preserve"> to identify the linear pairs</w:t>
      </w:r>
    </w:p>
    <w:p w:rsidR="00A209CA" w:rsidRDefault="00A209CA" w:rsidP="007D3B96">
      <w:pPr>
        <w:rPr>
          <w:rFonts w:cs="Arial"/>
          <w:szCs w:val="24"/>
        </w:rPr>
      </w:pPr>
    </w:p>
    <w:p w:rsidR="007D3B96" w:rsidRDefault="007D3B96" w:rsidP="007D3B96">
      <w:pPr>
        <w:rPr>
          <w:rFonts w:cs="Arial"/>
          <w:szCs w:val="24"/>
        </w:rPr>
      </w:pPr>
      <w:r>
        <w:rPr>
          <w:rFonts w:cs="Arial"/>
          <w:szCs w:val="24"/>
        </w:rPr>
        <w:t xml:space="preserve"> </w:t>
      </w:r>
      <w:r w:rsidR="002969B2">
        <w:rPr>
          <w:rFonts w:cs="Arial"/>
          <w:szCs w:val="24"/>
        </w:rPr>
        <w:t xml:space="preserve"> </w:t>
      </w:r>
      <w:r>
        <w:rPr>
          <w:rFonts w:cs="Arial"/>
          <w:szCs w:val="24"/>
        </w:rPr>
        <w:t>___</w:t>
      </w:r>
      <w:r w:rsidR="002969B2">
        <w:rPr>
          <w:rFonts w:cs="Arial"/>
          <w:szCs w:val="24"/>
        </w:rPr>
        <w:t>_</w:t>
      </w:r>
      <w:r>
        <w:rPr>
          <w:rFonts w:cs="Arial"/>
          <w:szCs w:val="24"/>
        </w:rPr>
        <w:t>__</w:t>
      </w:r>
      <w:r w:rsidR="002969B2">
        <w:rPr>
          <w:rFonts w:cs="Arial"/>
          <w:szCs w:val="24"/>
        </w:rPr>
        <w:t xml:space="preserve"> and ______   ;</w:t>
      </w:r>
      <w:r>
        <w:rPr>
          <w:rFonts w:cs="Arial"/>
          <w:szCs w:val="24"/>
        </w:rPr>
        <w:t xml:space="preserve"> _____</w:t>
      </w:r>
      <w:r w:rsidR="002969B2">
        <w:rPr>
          <w:rFonts w:cs="Arial"/>
          <w:szCs w:val="24"/>
        </w:rPr>
        <w:t xml:space="preserve"> and ______</w:t>
      </w:r>
      <w:r>
        <w:rPr>
          <w:rFonts w:cs="Arial"/>
          <w:szCs w:val="24"/>
        </w:rPr>
        <w:t xml:space="preserve"> </w:t>
      </w:r>
      <w:r w:rsidR="002969B2">
        <w:rPr>
          <w:rFonts w:cs="Arial"/>
          <w:szCs w:val="24"/>
        </w:rPr>
        <w:t xml:space="preserve">  ; </w:t>
      </w:r>
      <w:r>
        <w:rPr>
          <w:rFonts w:cs="Arial"/>
          <w:szCs w:val="24"/>
        </w:rPr>
        <w:t>_____</w:t>
      </w:r>
      <w:r w:rsidR="002969B2">
        <w:rPr>
          <w:rFonts w:cs="Arial"/>
          <w:szCs w:val="24"/>
        </w:rPr>
        <w:t xml:space="preserve"> and </w:t>
      </w:r>
      <w:r>
        <w:rPr>
          <w:rFonts w:cs="Arial"/>
          <w:szCs w:val="24"/>
        </w:rPr>
        <w:t>_____ or _____</w:t>
      </w:r>
      <w:r w:rsidR="002969B2">
        <w:rPr>
          <w:rFonts w:cs="Arial"/>
          <w:szCs w:val="24"/>
        </w:rPr>
        <w:t xml:space="preserve"> and </w:t>
      </w:r>
      <w:r>
        <w:rPr>
          <w:rFonts w:cs="Arial"/>
          <w:szCs w:val="24"/>
        </w:rPr>
        <w:t>______.</w:t>
      </w:r>
    </w:p>
    <w:p w:rsidR="007D3B96" w:rsidRDefault="007D3B96" w:rsidP="007D3B96">
      <w:pPr>
        <w:rPr>
          <w:rFonts w:cs="Arial"/>
          <w:szCs w:val="24"/>
        </w:rPr>
      </w:pPr>
    </w:p>
    <w:p w:rsidR="007D3B96" w:rsidRPr="0010596F" w:rsidRDefault="002969B2" w:rsidP="007D3B96">
      <w:pPr>
        <w:rPr>
          <w:rFonts w:cs="Arial"/>
          <w:b/>
          <w:szCs w:val="24"/>
        </w:rPr>
      </w:pPr>
      <w:r w:rsidRPr="0010596F">
        <w:rPr>
          <w:rFonts w:cs="Arial"/>
          <w:b/>
          <w:szCs w:val="24"/>
        </w:rPr>
        <w:t xml:space="preserve">** </w:t>
      </w:r>
      <w:r w:rsidR="0010596F" w:rsidRPr="0010596F">
        <w:rPr>
          <w:rFonts w:cs="Arial"/>
          <w:b/>
          <w:szCs w:val="24"/>
        </w:rPr>
        <w:t xml:space="preserve">Property </w:t>
      </w:r>
      <w:r w:rsidR="0010596F">
        <w:rPr>
          <w:rFonts w:cs="Arial"/>
          <w:b/>
          <w:szCs w:val="24"/>
        </w:rPr>
        <w:t xml:space="preserve">of </w:t>
      </w:r>
      <w:r w:rsidRPr="0010596F">
        <w:rPr>
          <w:rFonts w:cs="Arial"/>
          <w:b/>
          <w:szCs w:val="24"/>
        </w:rPr>
        <w:t>Linear Pairs:  The sum of linear pairs always equal 180° **</w:t>
      </w:r>
    </w:p>
    <w:p w:rsidR="002969B2" w:rsidRDefault="00A209CA" w:rsidP="007D3B96">
      <w:pPr>
        <w:rPr>
          <w:rFonts w:cs="Arial"/>
          <w:szCs w:val="24"/>
        </w:rPr>
      </w:pPr>
      <w:r>
        <w:rPr>
          <w:rFonts w:cs="Arial"/>
          <w:szCs w:val="24"/>
        </w:rPr>
        <w:tab/>
        <w:t>Example:  If m</w:t>
      </w:r>
      <w:r>
        <w:rPr>
          <w:rFonts w:ascii="Segoe UI Symbol" w:hAnsi="Segoe UI Symbol" w:cs="Arial"/>
          <w:szCs w:val="24"/>
        </w:rPr>
        <w:t>∠</w:t>
      </w:r>
      <w:r w:rsidR="006C6E9F">
        <w:rPr>
          <w:rFonts w:cs="Arial"/>
          <w:szCs w:val="24"/>
        </w:rPr>
        <w:t>4 = 130</w:t>
      </w:r>
      <w:r>
        <w:rPr>
          <w:rFonts w:cs="Arial"/>
          <w:szCs w:val="24"/>
        </w:rPr>
        <w:t>° then m</w:t>
      </w:r>
      <w:r>
        <w:rPr>
          <w:rFonts w:ascii="Segoe UI Symbol" w:hAnsi="Segoe UI Symbol" w:cs="Arial"/>
          <w:szCs w:val="24"/>
        </w:rPr>
        <w:t>∠</w:t>
      </w:r>
      <w:r>
        <w:rPr>
          <w:rFonts w:cs="Arial"/>
          <w:szCs w:val="24"/>
        </w:rPr>
        <w:t xml:space="preserve">1 = </w:t>
      </w:r>
      <w:r w:rsidR="006C6E9F">
        <w:rPr>
          <w:rFonts w:cs="Arial"/>
          <w:szCs w:val="24"/>
        </w:rPr>
        <w:t>50</w:t>
      </w:r>
      <w:r>
        <w:rPr>
          <w:rFonts w:cs="Arial"/>
          <w:szCs w:val="24"/>
        </w:rPr>
        <w:t>° and m</w:t>
      </w:r>
      <w:r>
        <w:rPr>
          <w:rFonts w:ascii="Segoe UI Symbol" w:hAnsi="Segoe UI Symbol" w:cs="Arial"/>
          <w:szCs w:val="24"/>
        </w:rPr>
        <w:t>∠</w:t>
      </w:r>
      <w:r>
        <w:rPr>
          <w:rFonts w:cs="Arial"/>
          <w:szCs w:val="24"/>
        </w:rPr>
        <w:t xml:space="preserve">3 = </w:t>
      </w:r>
      <w:r w:rsidR="006C6E9F">
        <w:rPr>
          <w:rFonts w:cs="Arial"/>
          <w:szCs w:val="24"/>
        </w:rPr>
        <w:t>5</w:t>
      </w:r>
      <w:r>
        <w:rPr>
          <w:rFonts w:cs="Arial"/>
          <w:szCs w:val="24"/>
        </w:rPr>
        <w:t>0°</w:t>
      </w:r>
    </w:p>
    <w:p w:rsidR="0010596F" w:rsidRDefault="00A209CA" w:rsidP="007D3B96">
      <w:pPr>
        <w:rPr>
          <w:rFonts w:cs="Arial"/>
          <w:szCs w:val="24"/>
        </w:rPr>
      </w:pPr>
      <w:r>
        <w:rPr>
          <w:rFonts w:cs="Arial"/>
          <w:szCs w:val="24"/>
        </w:rPr>
        <w:tab/>
      </w:r>
      <w:r>
        <w:rPr>
          <w:rFonts w:cs="Arial"/>
          <w:szCs w:val="24"/>
        </w:rPr>
        <w:tab/>
        <w:t xml:space="preserve">    If m</w:t>
      </w:r>
      <w:r>
        <w:rPr>
          <w:rFonts w:ascii="Segoe UI Symbol" w:hAnsi="Segoe UI Symbol" w:cs="Arial"/>
          <w:szCs w:val="24"/>
        </w:rPr>
        <w:t>∠</w:t>
      </w:r>
      <w:r>
        <w:rPr>
          <w:rFonts w:cs="Arial"/>
          <w:szCs w:val="24"/>
        </w:rPr>
        <w:t>3 = 35° then m</w:t>
      </w:r>
      <w:r>
        <w:rPr>
          <w:rFonts w:ascii="Segoe UI Symbol" w:hAnsi="Segoe UI Symbol" w:cs="Arial"/>
          <w:szCs w:val="24"/>
        </w:rPr>
        <w:t>∠</w:t>
      </w:r>
      <w:r>
        <w:rPr>
          <w:rFonts w:cs="Arial"/>
          <w:szCs w:val="24"/>
        </w:rPr>
        <w:t>2 =________ and m</w:t>
      </w:r>
      <w:r>
        <w:rPr>
          <w:rFonts w:ascii="Segoe UI Symbol" w:hAnsi="Segoe UI Symbol" w:cs="Arial"/>
          <w:szCs w:val="24"/>
        </w:rPr>
        <w:t>∠</w:t>
      </w:r>
      <w:r>
        <w:rPr>
          <w:rFonts w:cs="Arial"/>
          <w:szCs w:val="24"/>
        </w:rPr>
        <w:t>4 = ________</w:t>
      </w:r>
    </w:p>
    <w:p w:rsidR="00A209CA" w:rsidRDefault="00A209CA" w:rsidP="007D3B96">
      <w:pPr>
        <w:rPr>
          <w:rFonts w:cs="Arial"/>
          <w:szCs w:val="24"/>
        </w:rPr>
      </w:pPr>
    </w:p>
    <w:p w:rsidR="00A209CA" w:rsidRDefault="00A209CA" w:rsidP="007D3B96">
      <w:pPr>
        <w:rPr>
          <w:rFonts w:cs="Arial"/>
          <w:szCs w:val="24"/>
        </w:rPr>
      </w:pPr>
    </w:p>
    <w:p w:rsidR="007D3B96" w:rsidRPr="00FE396D" w:rsidRDefault="007D3B96" w:rsidP="007D3B96">
      <w:pPr>
        <w:rPr>
          <w:rFonts w:cs="Arial"/>
          <w:szCs w:val="24"/>
        </w:rPr>
      </w:pPr>
      <w:r w:rsidRPr="007D3B96">
        <w:rPr>
          <w:rFonts w:cs="Arial"/>
          <w:b/>
          <w:szCs w:val="24"/>
        </w:rPr>
        <w:t>Vertical Angles</w:t>
      </w:r>
      <w:r>
        <w:rPr>
          <w:rFonts w:cs="Arial"/>
          <w:szCs w:val="24"/>
        </w:rPr>
        <w:t xml:space="preserve"> – A pair of non-adjacent angles formed by two ______________________ lines.</w:t>
      </w:r>
    </w:p>
    <w:p w:rsidR="007D3B96" w:rsidRDefault="00A209CA">
      <w:pPr>
        <w:rPr>
          <w:b/>
          <w:sz w:val="28"/>
          <w:szCs w:val="28"/>
        </w:rPr>
      </w:pPr>
      <w:r w:rsidRPr="00FE396D">
        <w:rPr>
          <w:rFonts w:cs="Arial"/>
          <w:noProof/>
          <w:szCs w:val="24"/>
        </w:rPr>
        <w:drawing>
          <wp:anchor distT="0" distB="0" distL="114300" distR="114300" simplePos="0" relativeHeight="251752448" behindDoc="0" locked="0" layoutInCell="1" allowOverlap="1" wp14:anchorId="0547E8D5" wp14:editId="32BBD7B8">
            <wp:simplePos x="0" y="0"/>
            <wp:positionH relativeFrom="page">
              <wp:posOffset>5070475</wp:posOffset>
            </wp:positionH>
            <wp:positionV relativeFrom="paragraph">
              <wp:posOffset>60325</wp:posOffset>
            </wp:positionV>
            <wp:extent cx="2081530" cy="1876425"/>
            <wp:effectExtent l="0" t="0" r="0" b="0"/>
            <wp:wrapNone/>
            <wp:docPr id="4055" name="Picture 4055" descr="lin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9" descr="lines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1530" cy="1876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209CA" w:rsidRDefault="00A209CA">
      <w:r>
        <w:t>Use the diagram to identify the vertical angles</w:t>
      </w:r>
    </w:p>
    <w:p w:rsidR="00A209CA" w:rsidRDefault="00A209CA"/>
    <w:p w:rsidR="002A5866" w:rsidRDefault="007D3B96">
      <w:r>
        <w:t xml:space="preserve">  _______</w:t>
      </w:r>
      <w:r w:rsidR="002969B2">
        <w:t xml:space="preserve">  and  ________</w:t>
      </w:r>
      <w:r>
        <w:t xml:space="preserve"> </w:t>
      </w:r>
      <w:r w:rsidR="002969B2">
        <w:t xml:space="preserve"> </w:t>
      </w:r>
      <w:r>
        <w:t>or ________</w:t>
      </w:r>
      <w:r w:rsidR="002969B2">
        <w:t xml:space="preserve">  and  </w:t>
      </w:r>
      <w:r w:rsidR="00A209CA">
        <w:t>_________.</w:t>
      </w:r>
    </w:p>
    <w:p w:rsidR="00A209CA" w:rsidRDefault="00A209CA"/>
    <w:p w:rsidR="00A209CA" w:rsidRDefault="00A209CA">
      <w:pPr>
        <w:rPr>
          <w:rFonts w:cs="Arial"/>
          <w:b/>
          <w:szCs w:val="24"/>
        </w:rPr>
      </w:pPr>
      <w:r w:rsidRPr="0010596F">
        <w:rPr>
          <w:rFonts w:cs="Arial"/>
          <w:b/>
          <w:szCs w:val="24"/>
        </w:rPr>
        <w:t xml:space="preserve">** Property </w:t>
      </w:r>
      <w:r>
        <w:rPr>
          <w:rFonts w:cs="Arial"/>
          <w:b/>
          <w:szCs w:val="24"/>
        </w:rPr>
        <w:t>of Vertical Angle</w:t>
      </w:r>
      <w:r w:rsidRPr="0010596F">
        <w:rPr>
          <w:rFonts w:cs="Arial"/>
          <w:b/>
          <w:szCs w:val="24"/>
        </w:rPr>
        <w:t>s:</w:t>
      </w:r>
      <w:r>
        <w:rPr>
          <w:rFonts w:cs="Arial"/>
          <w:b/>
          <w:szCs w:val="24"/>
        </w:rPr>
        <w:t xml:space="preserve">  Vertical angles are always congruent **</w:t>
      </w:r>
    </w:p>
    <w:p w:rsidR="006C6E9F" w:rsidRDefault="00A209CA">
      <w:pPr>
        <w:rPr>
          <w:rFonts w:cs="Arial"/>
          <w:szCs w:val="24"/>
        </w:rPr>
      </w:pPr>
      <w:r>
        <w:rPr>
          <w:rFonts w:cs="Arial"/>
          <w:b/>
          <w:szCs w:val="24"/>
        </w:rPr>
        <w:tab/>
      </w:r>
      <w:r w:rsidRPr="00A209CA">
        <w:rPr>
          <w:rFonts w:cs="Arial"/>
          <w:szCs w:val="24"/>
        </w:rPr>
        <w:t>Example:</w:t>
      </w:r>
      <w:r>
        <w:rPr>
          <w:sz w:val="28"/>
          <w:szCs w:val="28"/>
        </w:rPr>
        <w:t xml:space="preserve">  </w:t>
      </w:r>
      <w:r w:rsidR="006C6E9F">
        <w:rPr>
          <w:rFonts w:cs="Arial"/>
          <w:szCs w:val="24"/>
        </w:rPr>
        <w:t>If m</w:t>
      </w:r>
      <w:r w:rsidR="006C6E9F">
        <w:rPr>
          <w:rFonts w:ascii="Segoe UI Symbol" w:hAnsi="Segoe UI Symbol" w:cs="Arial"/>
          <w:szCs w:val="24"/>
        </w:rPr>
        <w:t>∠</w:t>
      </w:r>
      <w:r w:rsidR="006C6E9F">
        <w:rPr>
          <w:rFonts w:cs="Arial"/>
          <w:szCs w:val="24"/>
        </w:rPr>
        <w:t>1 = 70° then m</w:t>
      </w:r>
      <w:r w:rsidR="006C6E9F">
        <w:rPr>
          <w:rFonts w:ascii="Segoe UI Symbol" w:hAnsi="Segoe UI Symbol" w:cs="Arial"/>
          <w:szCs w:val="24"/>
        </w:rPr>
        <w:t>∠</w:t>
      </w:r>
      <w:r w:rsidR="006C6E9F">
        <w:rPr>
          <w:rFonts w:cs="Arial"/>
          <w:szCs w:val="24"/>
        </w:rPr>
        <w:t xml:space="preserve">3 = 70° </w:t>
      </w:r>
    </w:p>
    <w:p w:rsidR="00EC41F0" w:rsidRDefault="006C6E9F">
      <w:pPr>
        <w:rPr>
          <w:rFonts w:cs="Arial"/>
          <w:szCs w:val="24"/>
        </w:rPr>
      </w:pPr>
      <w:r>
        <w:rPr>
          <w:rFonts w:cs="Arial"/>
          <w:szCs w:val="24"/>
        </w:rPr>
        <w:tab/>
      </w:r>
      <w:r>
        <w:rPr>
          <w:rFonts w:cs="Arial"/>
          <w:szCs w:val="24"/>
        </w:rPr>
        <w:tab/>
        <w:t xml:space="preserve">     If m</w:t>
      </w:r>
      <w:r>
        <w:rPr>
          <w:rFonts w:ascii="Segoe UI Symbol" w:hAnsi="Segoe UI Symbol" w:cs="Arial"/>
          <w:szCs w:val="24"/>
        </w:rPr>
        <w:t>∠</w:t>
      </w:r>
      <w:r>
        <w:rPr>
          <w:rFonts w:cs="Arial"/>
          <w:szCs w:val="24"/>
        </w:rPr>
        <w:t>4 = 120° then m</w:t>
      </w:r>
      <w:r>
        <w:rPr>
          <w:rFonts w:ascii="Segoe UI Symbol" w:hAnsi="Segoe UI Symbol" w:cs="Arial"/>
          <w:szCs w:val="24"/>
        </w:rPr>
        <w:t>∠</w:t>
      </w:r>
      <w:r w:rsidR="002F67A8">
        <w:rPr>
          <w:rFonts w:cs="Arial"/>
          <w:szCs w:val="24"/>
        </w:rPr>
        <w:t>2 = ____________</w:t>
      </w:r>
    </w:p>
    <w:p w:rsidR="002F67A8" w:rsidRPr="00A209CA" w:rsidRDefault="002F67A8">
      <w:pPr>
        <w:rPr>
          <w:sz w:val="28"/>
          <w:szCs w:val="28"/>
        </w:rPr>
      </w:pPr>
    </w:p>
    <w:p w:rsidR="00327C3C" w:rsidRDefault="00EE57FC" w:rsidP="00327C3C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386493</wp:posOffset>
                </wp:positionH>
                <wp:positionV relativeFrom="paragraph">
                  <wp:posOffset>31362</wp:posOffset>
                </wp:positionV>
                <wp:extent cx="5925787" cy="688769"/>
                <wp:effectExtent l="19050" t="19050" r="18415" b="16510"/>
                <wp:wrapNone/>
                <wp:docPr id="4034" name="Rectangle 40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25787" cy="688769"/>
                        </a:xfrm>
                        <a:prstGeom prst="rect">
                          <a:avLst/>
                        </a:prstGeom>
                        <a:noFill/>
                        <a:ln w="3810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8EABD3C" id="Rectangle 4034" o:spid="_x0000_s1026" style="position:absolute;margin-left:30.45pt;margin-top:2.45pt;width:466.6pt;height:54.2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" filled="f" strokecolor="#243f60 [1604]" strokeweight="3pt"/>
            </w:pict>
          </mc:Fallback>
        </mc:AlternateContent>
      </w:r>
    </w:p>
    <w:p w:rsidR="00EE57FC" w:rsidRPr="00C524C6" w:rsidRDefault="00EE57FC" w:rsidP="00EE57FC">
      <w:pPr>
        <w:spacing w:line="360" w:lineRule="auto"/>
        <w:jc w:val="both"/>
        <w:rPr>
          <w:bCs/>
          <w:iCs/>
        </w:rPr>
      </w:pPr>
      <w:r>
        <w:rPr>
          <w:b/>
          <w:bCs/>
          <w:iCs/>
        </w:rPr>
        <w:tab/>
      </w:r>
      <w:r>
        <w:rPr>
          <w:b/>
          <w:bCs/>
          <w:iCs/>
          <w:u w:val="single"/>
        </w:rPr>
        <w:t>Tria</w:t>
      </w:r>
      <w:r w:rsidRPr="00C524C6">
        <w:rPr>
          <w:b/>
          <w:bCs/>
          <w:iCs/>
          <w:u w:val="single"/>
        </w:rPr>
        <w:t>ngle Sum Theorem</w:t>
      </w:r>
      <w:r w:rsidRPr="00C524C6">
        <w:rPr>
          <w:b/>
          <w:bCs/>
          <w:iCs/>
        </w:rPr>
        <w:t xml:space="preserve">: </w:t>
      </w:r>
    </w:p>
    <w:p w:rsidR="00EE57FC" w:rsidRPr="00C524C6" w:rsidRDefault="00EE57FC" w:rsidP="00EE57FC">
      <w:pPr>
        <w:spacing w:line="360" w:lineRule="auto"/>
        <w:ind w:left="360"/>
        <w:jc w:val="both"/>
      </w:pPr>
      <w:r>
        <w:tab/>
      </w:r>
      <w:r>
        <w:tab/>
      </w:r>
      <w:r w:rsidRPr="00C524C6">
        <w:t>The sum of the measures of the interior angles of a ___________________ is __________.</w:t>
      </w:r>
    </w:p>
    <w:p w:rsidR="00EE57FC" w:rsidRDefault="00EE57FC" w:rsidP="00EE57FC">
      <w:pPr>
        <w:rPr>
          <w:szCs w:val="24"/>
        </w:rPr>
      </w:pPr>
    </w:p>
    <w:p w:rsidR="00EE57FC" w:rsidRDefault="00EE57FC" w:rsidP="00EE57FC">
      <w:pPr>
        <w:spacing w:line="360" w:lineRule="auto"/>
        <w:jc w:val="both"/>
        <w:rPr>
          <w:b/>
        </w:rPr>
      </w:pPr>
      <w:r>
        <w:rPr>
          <w:b/>
        </w:rPr>
        <w:t>Examples. Find the measure of each missing angle.</w:t>
      </w:r>
    </w:p>
    <w:p w:rsidR="00EE57FC" w:rsidRPr="00AA5742" w:rsidRDefault="00EE57FC" w:rsidP="00EE57FC">
      <w:pPr>
        <w:pStyle w:val="ListParagraph"/>
        <w:numPr>
          <w:ilvl w:val="0"/>
          <w:numId w:val="15"/>
        </w:numPr>
        <w:spacing w:after="0" w:line="360" w:lineRule="auto"/>
        <w:jc w:val="both"/>
        <w:rPr>
          <w:b/>
        </w:rPr>
      </w:pPr>
      <w:r w:rsidRPr="00056ACF">
        <w:rPr>
          <w:noProof/>
        </w:rPr>
        <w:drawing>
          <wp:anchor distT="0" distB="0" distL="114300" distR="114300" simplePos="0" relativeHeight="251725824" behindDoc="1" locked="0" layoutInCell="1" allowOverlap="1" wp14:anchorId="0B31C7E4" wp14:editId="0FCE3718">
            <wp:simplePos x="0" y="0"/>
            <wp:positionH relativeFrom="column">
              <wp:posOffset>421326</wp:posOffset>
            </wp:positionH>
            <wp:positionV relativeFrom="paragraph">
              <wp:posOffset>137341</wp:posOffset>
            </wp:positionV>
            <wp:extent cx="2590800" cy="1316336"/>
            <wp:effectExtent l="0" t="0" r="0" b="0"/>
            <wp:wrapNone/>
            <wp:docPr id="988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3163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D30F6">
        <w:rPr>
          <w:rFonts w:ascii="Times New Roman" w:hAnsi="Times New Roman"/>
          <w:noProof/>
        </w:rPr>
        <w:object w:dxaOrig="260" w:dyaOrig="240">
          <v:shape id="_x0000_s1057" type="#_x0000_t75" style="position:absolute;left:0;text-align:left;margin-left:308.55pt;margin-top:3.55pt;width:200.65pt;height:128.65pt;z-index:251726848;mso-position-horizontal-relative:text;mso-position-vertical-relative:text">
            <v:imagedata r:id="rId60" o:title=""/>
          </v:shape>
          <o:OLEObject Type="Embed" ProgID="PBrush" ShapeID="_x0000_s1057" DrawAspect="Content" ObjectID="_1585625314" r:id="rId61"/>
        </w:object>
      </w:r>
      <w:r w:rsidRPr="00056ACF">
        <w:tab/>
      </w:r>
      <w:r w:rsidRPr="00056ACF">
        <w:tab/>
      </w:r>
      <w:r w:rsidRPr="00056ACF">
        <w:tab/>
      </w:r>
      <w:r w:rsidRPr="00056ACF">
        <w:tab/>
      </w:r>
      <w:r w:rsidRPr="00056ACF">
        <w:tab/>
      </w:r>
      <w:r w:rsidRPr="00056ACF">
        <w:tab/>
      </w:r>
      <w:r>
        <w:t xml:space="preserve"> 2.</w:t>
      </w:r>
      <w:r w:rsidRPr="00056ACF">
        <w:tab/>
      </w:r>
    </w:p>
    <w:p w:rsidR="00EE57FC" w:rsidRDefault="00EE57FC" w:rsidP="00EE57FC">
      <w:pPr>
        <w:spacing w:line="360" w:lineRule="auto"/>
        <w:jc w:val="both"/>
      </w:pPr>
    </w:p>
    <w:p w:rsidR="00EE57FC" w:rsidRDefault="00EE57FC" w:rsidP="00EE57FC">
      <w:pPr>
        <w:spacing w:line="360" w:lineRule="auto"/>
        <w:jc w:val="both"/>
      </w:pPr>
    </w:p>
    <w:p w:rsidR="00EE57FC" w:rsidRDefault="00EE57FC" w:rsidP="00EE57FC">
      <w:pPr>
        <w:spacing w:line="360" w:lineRule="auto"/>
        <w:jc w:val="both"/>
      </w:pPr>
    </w:p>
    <w:p w:rsidR="00EE57FC" w:rsidRDefault="00EE57FC" w:rsidP="00EE57FC">
      <w:pPr>
        <w:spacing w:line="360" w:lineRule="auto"/>
        <w:jc w:val="both"/>
      </w:pPr>
    </w:p>
    <w:p w:rsidR="00EE57FC" w:rsidRDefault="00EE57FC" w:rsidP="00EE57FC">
      <w:pPr>
        <w:spacing w:line="360" w:lineRule="auto"/>
        <w:jc w:val="both"/>
      </w:pPr>
    </w:p>
    <w:p w:rsidR="00EE57FC" w:rsidRDefault="00EE57FC" w:rsidP="00EE57FC">
      <w:pPr>
        <w:spacing w:line="360" w:lineRule="auto"/>
        <w:jc w:val="both"/>
        <w:rPr>
          <w:b/>
        </w:rPr>
      </w:pPr>
    </w:p>
    <w:p w:rsidR="00EE57FC" w:rsidRDefault="00EE57FC" w:rsidP="00EE57FC">
      <w:pPr>
        <w:spacing w:line="360" w:lineRule="auto"/>
        <w:jc w:val="both"/>
        <w:rPr>
          <w:b/>
        </w:rPr>
      </w:pPr>
      <w:r w:rsidRPr="00E55834">
        <w:rPr>
          <w:b/>
        </w:rPr>
        <w:t>You try these. Find the measure of the indicated angle:</w:t>
      </w:r>
    </w:p>
    <w:p w:rsidR="002F67A8" w:rsidRDefault="002F67A8" w:rsidP="00EE57FC">
      <w:pPr>
        <w:spacing w:line="360" w:lineRule="auto"/>
        <w:jc w:val="both"/>
        <w:rPr>
          <w:b/>
        </w:rPr>
      </w:pPr>
      <w:r>
        <w:rPr>
          <w:noProof/>
        </w:rPr>
        <w:drawing>
          <wp:inline distT="0" distB="0" distL="0" distR="0" wp14:anchorId="00A13DDE" wp14:editId="44CF0CF8">
            <wp:extent cx="6187044" cy="2352040"/>
            <wp:effectExtent l="0" t="0" r="4445" b="0"/>
            <wp:docPr id="4033" name="Picture 4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6212724" cy="2361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068B" w:rsidRDefault="00FA068B" w:rsidP="00FA068B">
      <w:pPr>
        <w:pStyle w:val="ListParagraph"/>
        <w:numPr>
          <w:ilvl w:val="0"/>
          <w:numId w:val="22"/>
        </w:numPr>
        <w:rPr>
          <w:b/>
          <w:u w:val="single"/>
        </w:rPr>
        <w:sectPr w:rsidR="00FA068B" w:rsidSect="002B236E">
          <w:footerReference w:type="default" r:id="rId63"/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FA068B" w:rsidRPr="0008498B" w:rsidRDefault="00FA068B" w:rsidP="0008498B">
      <w:pPr>
        <w:ind w:left="90"/>
        <w:rPr>
          <w:b/>
        </w:rPr>
      </w:pPr>
      <w:r w:rsidRPr="0008498B">
        <w:rPr>
          <w:noProof/>
        </w:rPr>
        <w:drawing>
          <wp:anchor distT="0" distB="0" distL="114300" distR="114300" simplePos="0" relativeHeight="251760640" behindDoc="1" locked="0" layoutInCell="1" allowOverlap="1" wp14:anchorId="1DECE19C" wp14:editId="2397F291">
            <wp:simplePos x="0" y="0"/>
            <wp:positionH relativeFrom="column">
              <wp:posOffset>193040</wp:posOffset>
            </wp:positionH>
            <wp:positionV relativeFrom="paragraph">
              <wp:posOffset>84455</wp:posOffset>
            </wp:positionV>
            <wp:extent cx="1869440" cy="1686560"/>
            <wp:effectExtent l="0" t="0" r="0" b="0"/>
            <wp:wrapNone/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57" t="78717" r="67892" b="-824"/>
                    <a:stretch/>
                  </pic:blipFill>
                  <pic:spPr bwMode="auto">
                    <a:xfrm>
                      <a:off x="0" y="0"/>
                      <a:ext cx="1869440" cy="1686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8498B" w:rsidRPr="0008498B">
        <w:rPr>
          <w:b/>
        </w:rPr>
        <w:t>5.</w:t>
      </w:r>
      <w:r w:rsidRPr="0008498B">
        <w:rPr>
          <w:b/>
        </w:rPr>
        <w:t xml:space="preserve"> </w:t>
      </w:r>
    </w:p>
    <w:p w:rsidR="00FA068B" w:rsidRPr="0008498B" w:rsidRDefault="0008498B" w:rsidP="0008498B">
      <w:pPr>
        <w:ind w:left="90"/>
        <w:rPr>
          <w:b/>
        </w:rPr>
      </w:pPr>
      <w:r w:rsidRPr="0008498B">
        <w:rPr>
          <w:noProof/>
        </w:rPr>
        <w:drawing>
          <wp:anchor distT="0" distB="0" distL="114300" distR="114300" simplePos="0" relativeHeight="251761664" behindDoc="1" locked="0" layoutInCell="1" allowOverlap="1" wp14:anchorId="0CCFBBC8" wp14:editId="18638F4C">
            <wp:simplePos x="0" y="0"/>
            <wp:positionH relativeFrom="column">
              <wp:posOffset>355600</wp:posOffset>
            </wp:positionH>
            <wp:positionV relativeFrom="paragraph">
              <wp:posOffset>7620</wp:posOffset>
            </wp:positionV>
            <wp:extent cx="1971040" cy="1503680"/>
            <wp:effectExtent l="0" t="0" r="0" b="1270"/>
            <wp:wrapNone/>
            <wp:docPr id="244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082" t="77918" r="14075" b="2369"/>
                    <a:stretch/>
                  </pic:blipFill>
                  <pic:spPr bwMode="auto">
                    <a:xfrm>
                      <a:off x="0" y="0"/>
                      <a:ext cx="1971040" cy="15036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8498B">
        <w:rPr>
          <w:b/>
        </w:rPr>
        <w:t>6.</w:t>
      </w:r>
      <w:r w:rsidR="00FA068B" w:rsidRPr="0008498B">
        <w:rPr>
          <w:b/>
        </w:rPr>
        <w:t xml:space="preserve"> </w:t>
      </w:r>
    </w:p>
    <w:p w:rsidR="00FA068B" w:rsidRDefault="00FA068B" w:rsidP="00FA068B">
      <w:pPr>
        <w:rPr>
          <w:b/>
          <w:u w:val="single"/>
        </w:rPr>
        <w:sectPr w:rsidR="00FA068B" w:rsidSect="000A0185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FA068B" w:rsidRDefault="00FA068B" w:rsidP="00FA068B">
      <w:pPr>
        <w:rPr>
          <w:b/>
          <w:u w:val="single"/>
        </w:rPr>
      </w:pPr>
    </w:p>
    <w:p w:rsidR="00FA068B" w:rsidRDefault="00FA068B" w:rsidP="00FA068B">
      <w:pPr>
        <w:rPr>
          <w:b/>
          <w:u w:val="single"/>
        </w:rPr>
      </w:pPr>
    </w:p>
    <w:p w:rsidR="00FA068B" w:rsidRDefault="00FA068B" w:rsidP="00FA068B">
      <w:pPr>
        <w:rPr>
          <w:b/>
          <w:u w:val="single"/>
        </w:rPr>
      </w:pPr>
    </w:p>
    <w:p w:rsidR="00FA068B" w:rsidRDefault="00FA068B" w:rsidP="00FA068B">
      <w:pPr>
        <w:rPr>
          <w:b/>
          <w:u w:val="single"/>
        </w:rPr>
      </w:pPr>
    </w:p>
    <w:p w:rsidR="00FA068B" w:rsidRDefault="00FA068B" w:rsidP="00FA068B">
      <w:pPr>
        <w:rPr>
          <w:b/>
          <w:u w:val="single"/>
        </w:rPr>
      </w:pPr>
    </w:p>
    <w:p w:rsidR="00FA068B" w:rsidRDefault="00FA068B" w:rsidP="00FA068B">
      <w:pPr>
        <w:rPr>
          <w:b/>
          <w:u w:val="single"/>
        </w:rPr>
      </w:pPr>
    </w:p>
    <w:p w:rsidR="00FA068B" w:rsidRDefault="00FA068B" w:rsidP="00FA068B">
      <w:pPr>
        <w:rPr>
          <w:b/>
          <w:u w:val="single"/>
        </w:rPr>
      </w:pPr>
    </w:p>
    <w:p w:rsidR="00FA068B" w:rsidRDefault="00FA068B" w:rsidP="00FA068B">
      <w:pPr>
        <w:rPr>
          <w:b/>
          <w:u w:val="single"/>
        </w:rPr>
      </w:pPr>
    </w:p>
    <w:p w:rsidR="00FA068B" w:rsidRDefault="00FA068B" w:rsidP="00FA068B">
      <w:pPr>
        <w:pStyle w:val="ListParagraph"/>
        <w:numPr>
          <w:ilvl w:val="0"/>
          <w:numId w:val="22"/>
        </w:numPr>
        <w:rPr>
          <w:b/>
          <w:u w:val="single"/>
        </w:rPr>
        <w:sectPr w:rsidR="00FA068B" w:rsidSect="002B236E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EF014D" w:rsidRDefault="00EF014D" w:rsidP="0008498B">
      <w:pPr>
        <w:ind w:left="90"/>
        <w:rPr>
          <w:b/>
        </w:rPr>
      </w:pPr>
    </w:p>
    <w:p w:rsidR="00FA068B" w:rsidRDefault="0008498B" w:rsidP="0008498B">
      <w:pPr>
        <w:ind w:left="90"/>
        <w:rPr>
          <w:b/>
        </w:rPr>
      </w:pPr>
      <w:r>
        <w:rPr>
          <w:b/>
        </w:rPr>
        <w:t>Triangle Sum with algebra</w:t>
      </w:r>
      <w:r w:rsidR="00FA068B" w:rsidRPr="0008498B">
        <w:rPr>
          <w:b/>
        </w:rPr>
        <w:t xml:space="preserve"> </w:t>
      </w:r>
    </w:p>
    <w:p w:rsidR="0008498B" w:rsidRDefault="0008498B" w:rsidP="0008498B">
      <w:pPr>
        <w:ind w:left="90"/>
        <w:rPr>
          <w:b/>
        </w:rPr>
      </w:pPr>
    </w:p>
    <w:p w:rsidR="0008498B" w:rsidRDefault="0008498B" w:rsidP="0008498B">
      <w:pPr>
        <w:ind w:left="90"/>
        <w:rPr>
          <w:b/>
        </w:rPr>
      </w:pPr>
    </w:p>
    <w:p w:rsidR="0008498B" w:rsidRPr="0008498B" w:rsidRDefault="0008498B" w:rsidP="0008498B">
      <w:pPr>
        <w:ind w:left="90"/>
        <w:rPr>
          <w:b/>
        </w:rPr>
        <w:sectPr w:rsidR="0008498B" w:rsidRPr="0008498B" w:rsidSect="000A0185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975494" w:rsidRPr="00020CA8" w:rsidRDefault="00975494" w:rsidP="00975494">
      <w:pPr>
        <w:rPr>
          <w:b/>
        </w:rPr>
      </w:pPr>
      <w:r w:rsidRPr="00020CA8">
        <w:rPr>
          <w:b/>
          <w:noProof/>
        </w:rPr>
        <w:drawing>
          <wp:anchor distT="0" distB="0" distL="114300" distR="114300" simplePos="0" relativeHeight="251776000" behindDoc="1" locked="0" layoutInCell="1" allowOverlap="1" wp14:anchorId="4BE757BC" wp14:editId="051DA63C">
            <wp:simplePos x="0" y="0"/>
            <wp:positionH relativeFrom="column">
              <wp:posOffset>1466850</wp:posOffset>
            </wp:positionH>
            <wp:positionV relativeFrom="paragraph">
              <wp:posOffset>38100</wp:posOffset>
            </wp:positionV>
            <wp:extent cx="1895475" cy="1284711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98" r="628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28471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8498B">
        <w:rPr>
          <w:b/>
        </w:rPr>
        <w:tab/>
      </w:r>
      <w:r w:rsidRPr="00020CA8">
        <w:rPr>
          <w:b/>
        </w:rPr>
        <w:t xml:space="preserve">Example 1:  </w:t>
      </w:r>
    </w:p>
    <w:p w:rsidR="00975494" w:rsidRDefault="00975494" w:rsidP="00975494"/>
    <w:p w:rsidR="00975494" w:rsidRDefault="00975494" w:rsidP="00975494"/>
    <w:p w:rsidR="00975494" w:rsidRDefault="00975494" w:rsidP="00975494"/>
    <w:p w:rsidR="00975494" w:rsidRDefault="00975494" w:rsidP="00975494"/>
    <w:p w:rsidR="00975494" w:rsidRPr="00020CA8" w:rsidRDefault="00975494" w:rsidP="00975494">
      <w:pPr>
        <w:rPr>
          <w:b/>
        </w:rPr>
      </w:pPr>
      <w:r w:rsidRPr="00020CA8">
        <w:rPr>
          <w:b/>
        </w:rPr>
        <w:lastRenderedPageBreak/>
        <w:t xml:space="preserve">You Try 1:  </w:t>
      </w:r>
    </w:p>
    <w:p w:rsidR="00975494" w:rsidRDefault="00975494" w:rsidP="00975494">
      <w:pPr>
        <w:pStyle w:val="ListParagraph"/>
        <w:numPr>
          <w:ilvl w:val="0"/>
          <w:numId w:val="23"/>
        </w:numPr>
        <w:sectPr w:rsidR="00975494">
          <w:type w:val="continuous"/>
          <w:pgSz w:w="12240" w:h="15840"/>
          <w:pgMar w:top="720" w:right="720" w:bottom="720" w:left="720" w:header="720" w:footer="720" w:gutter="0"/>
          <w:cols w:space="720"/>
        </w:sectPr>
      </w:pPr>
    </w:p>
    <w:p w:rsidR="00975494" w:rsidRDefault="00975494" w:rsidP="00975494">
      <w:pPr>
        <w:pStyle w:val="ListParagraph"/>
        <w:numPr>
          <w:ilvl w:val="0"/>
          <w:numId w:val="24"/>
        </w:numPr>
      </w:pPr>
      <w:r>
        <w:t xml:space="preserve"> </w:t>
      </w:r>
      <w:r w:rsidR="00AD2083">
        <w:tab/>
      </w:r>
    </w:p>
    <w:p w:rsidR="00975494" w:rsidRDefault="00975494" w:rsidP="00975494">
      <w:pPr>
        <w:pStyle w:val="ListParagraph"/>
        <w:numPr>
          <w:ilvl w:val="0"/>
          <w:numId w:val="24"/>
        </w:numPr>
      </w:pPr>
      <w:r>
        <w:t xml:space="preserve"> </w:t>
      </w:r>
    </w:p>
    <w:p w:rsidR="00975494" w:rsidRDefault="00975494" w:rsidP="00975494">
      <w:pPr>
        <w:sectPr w:rsidR="00975494" w:rsidSect="000A0185">
          <w:type w:val="continuous"/>
          <w:pgSz w:w="12240" w:h="15840"/>
          <w:pgMar w:top="720" w:right="720" w:bottom="720" w:left="720" w:header="720" w:footer="720" w:gutter="0"/>
          <w:cols w:num="3" w:space="720"/>
        </w:sectPr>
      </w:pPr>
    </w:p>
    <w:p w:rsidR="00975494" w:rsidRDefault="00AD2083" w:rsidP="00975494">
      <w:r>
        <w:rPr>
          <w:noProof/>
        </w:rPr>
        <w:drawing>
          <wp:anchor distT="0" distB="0" distL="114300" distR="114300" simplePos="0" relativeHeight="251778048" behindDoc="1" locked="0" layoutInCell="1" allowOverlap="1" wp14:anchorId="69C30712" wp14:editId="79F3265C">
            <wp:simplePos x="0" y="0"/>
            <wp:positionH relativeFrom="column">
              <wp:posOffset>2695575</wp:posOffset>
            </wp:positionH>
            <wp:positionV relativeFrom="paragraph">
              <wp:posOffset>15875</wp:posOffset>
            </wp:positionV>
            <wp:extent cx="1742948" cy="876300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0746" b="40925"/>
                    <a:stretch/>
                  </pic:blipFill>
                  <pic:spPr bwMode="auto">
                    <a:xfrm>
                      <a:off x="0" y="0"/>
                      <a:ext cx="1742948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75494">
        <w:rPr>
          <w:noProof/>
        </w:rPr>
        <w:drawing>
          <wp:anchor distT="0" distB="0" distL="114300" distR="114300" simplePos="0" relativeHeight="251779072" behindDoc="1" locked="0" layoutInCell="1" allowOverlap="1" wp14:anchorId="00139C0D" wp14:editId="0B563F52">
            <wp:simplePos x="0" y="0"/>
            <wp:positionH relativeFrom="column">
              <wp:posOffset>114299</wp:posOffset>
            </wp:positionH>
            <wp:positionV relativeFrom="paragraph">
              <wp:posOffset>-4445</wp:posOffset>
            </wp:positionV>
            <wp:extent cx="1628775" cy="1439932"/>
            <wp:effectExtent l="0" t="0" r="0" b="8255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24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762" cy="144876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75494" w:rsidRDefault="00975494" w:rsidP="00975494"/>
    <w:p w:rsidR="00975494" w:rsidRDefault="00975494" w:rsidP="00975494"/>
    <w:p w:rsidR="00975494" w:rsidRDefault="00975494" w:rsidP="00975494"/>
    <w:p w:rsidR="00975494" w:rsidRDefault="00975494" w:rsidP="00975494"/>
    <w:p w:rsidR="00975494" w:rsidRDefault="00975494" w:rsidP="00975494"/>
    <w:p w:rsidR="00975494" w:rsidRDefault="00975494" w:rsidP="00975494"/>
    <w:p w:rsidR="00975494" w:rsidRDefault="00975494" w:rsidP="00975494"/>
    <w:p w:rsidR="00AD2083" w:rsidRDefault="00AD2083" w:rsidP="00975494">
      <w:pPr>
        <w:rPr>
          <w:b/>
        </w:rPr>
      </w:pPr>
    </w:p>
    <w:p w:rsidR="00975494" w:rsidRPr="00AD2083" w:rsidRDefault="00975494" w:rsidP="00975494">
      <w:pPr>
        <w:rPr>
          <w:b/>
        </w:rPr>
      </w:pPr>
      <w:r>
        <w:rPr>
          <w:noProof/>
        </w:rPr>
        <w:drawing>
          <wp:anchor distT="0" distB="0" distL="114300" distR="114300" simplePos="0" relativeHeight="251780096" behindDoc="1" locked="0" layoutInCell="1" allowOverlap="1" wp14:anchorId="06C7E0CB" wp14:editId="3D078F20">
            <wp:simplePos x="0" y="0"/>
            <wp:positionH relativeFrom="column">
              <wp:posOffset>-76201</wp:posOffset>
            </wp:positionH>
            <wp:positionV relativeFrom="paragraph">
              <wp:posOffset>193039</wp:posOffset>
            </wp:positionV>
            <wp:extent cx="1762125" cy="1762125"/>
            <wp:effectExtent l="0" t="0" r="9525" b="9525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393" r="66283" b="804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762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20CA8">
        <w:rPr>
          <w:b/>
        </w:rPr>
        <w:t xml:space="preserve">Example 2:  </w:t>
      </w:r>
      <w:r>
        <w:t>Use vertical a</w:t>
      </w:r>
      <w:r w:rsidR="00AD2083">
        <w:t>ngles to solve for the variable</w:t>
      </w:r>
    </w:p>
    <w:p w:rsidR="00975494" w:rsidRDefault="00975494" w:rsidP="00975494"/>
    <w:p w:rsidR="00975494" w:rsidRDefault="00975494" w:rsidP="00975494"/>
    <w:p w:rsidR="00975494" w:rsidRDefault="00975494" w:rsidP="00975494"/>
    <w:p w:rsidR="00975494" w:rsidRDefault="00975494" w:rsidP="00975494"/>
    <w:p w:rsidR="00975494" w:rsidRDefault="00975494" w:rsidP="00975494"/>
    <w:p w:rsidR="00975494" w:rsidRDefault="00975494" w:rsidP="00975494"/>
    <w:p w:rsidR="00975494" w:rsidRDefault="00975494" w:rsidP="00975494"/>
    <w:p w:rsidR="00975494" w:rsidRDefault="00975494" w:rsidP="00975494"/>
    <w:p w:rsidR="00975494" w:rsidRDefault="00975494" w:rsidP="00975494"/>
    <w:p w:rsidR="00975494" w:rsidRDefault="00975494" w:rsidP="00975494"/>
    <w:p w:rsidR="00975494" w:rsidRDefault="00975494" w:rsidP="00975494"/>
    <w:p w:rsidR="00975494" w:rsidRDefault="00975494" w:rsidP="00975494"/>
    <w:p w:rsidR="00975494" w:rsidRDefault="00975494" w:rsidP="00975494">
      <w:r w:rsidRPr="00020CA8">
        <w:rPr>
          <w:b/>
        </w:rPr>
        <w:t>You Try 2:</w:t>
      </w:r>
      <w:r w:rsidRPr="00020CA8">
        <w:t xml:space="preserve"> </w:t>
      </w:r>
      <w:r>
        <w:t>Use vertical angles to solve for the variable</w:t>
      </w:r>
    </w:p>
    <w:p w:rsidR="00975494" w:rsidRDefault="00975494" w:rsidP="00975494">
      <w:pPr>
        <w:pStyle w:val="ListParagraph"/>
        <w:numPr>
          <w:ilvl w:val="0"/>
          <w:numId w:val="25"/>
        </w:numPr>
        <w:sectPr w:rsidR="00975494" w:rsidSect="000A0185">
          <w:footerReference w:type="default" r:id="rId68"/>
          <w:type w:val="continuous"/>
          <w:pgSz w:w="12240" w:h="15840"/>
          <w:pgMar w:top="720" w:right="720" w:bottom="720" w:left="720" w:header="720" w:footer="720" w:gutter="0"/>
          <w:cols w:space="720"/>
        </w:sectPr>
      </w:pPr>
    </w:p>
    <w:p w:rsidR="00975494" w:rsidRDefault="00975494" w:rsidP="00975494">
      <w:pPr>
        <w:pStyle w:val="ListParagraph"/>
        <w:numPr>
          <w:ilvl w:val="0"/>
          <w:numId w:val="25"/>
        </w:numPr>
      </w:pPr>
      <w:r>
        <w:rPr>
          <w:noProof/>
        </w:rPr>
        <w:drawing>
          <wp:anchor distT="0" distB="0" distL="114300" distR="114300" simplePos="0" relativeHeight="251785216" behindDoc="1" locked="0" layoutInCell="1" allowOverlap="1" wp14:anchorId="660A9BED" wp14:editId="400CD0E7">
            <wp:simplePos x="0" y="0"/>
            <wp:positionH relativeFrom="column">
              <wp:posOffset>0</wp:posOffset>
            </wp:positionH>
            <wp:positionV relativeFrom="paragraph">
              <wp:posOffset>12700</wp:posOffset>
            </wp:positionV>
            <wp:extent cx="1943100" cy="1953895"/>
            <wp:effectExtent l="0" t="0" r="0" b="8255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9538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</w:t>
      </w:r>
    </w:p>
    <w:p w:rsidR="00975494" w:rsidRDefault="00975494" w:rsidP="00975494">
      <w:pPr>
        <w:pStyle w:val="ListParagraph"/>
        <w:numPr>
          <w:ilvl w:val="0"/>
          <w:numId w:val="25"/>
        </w:numPr>
      </w:pPr>
      <w:r>
        <w:rPr>
          <w:noProof/>
        </w:rPr>
        <w:drawing>
          <wp:anchor distT="0" distB="0" distL="114300" distR="114300" simplePos="0" relativeHeight="251783168" behindDoc="1" locked="0" layoutInCell="1" allowOverlap="1" wp14:anchorId="46B706C8" wp14:editId="768C10D4">
            <wp:simplePos x="0" y="0"/>
            <wp:positionH relativeFrom="column">
              <wp:posOffset>-635</wp:posOffset>
            </wp:positionH>
            <wp:positionV relativeFrom="paragraph">
              <wp:posOffset>13335</wp:posOffset>
            </wp:positionV>
            <wp:extent cx="2200275" cy="203849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2038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</w:t>
      </w:r>
    </w:p>
    <w:p w:rsidR="00975494" w:rsidRDefault="00975494" w:rsidP="00975494">
      <w:pPr>
        <w:pStyle w:val="ListParagraph"/>
        <w:numPr>
          <w:ilvl w:val="0"/>
          <w:numId w:val="25"/>
        </w:numPr>
        <w:sectPr w:rsidR="00975494" w:rsidSect="000A0185">
          <w:type w:val="continuous"/>
          <w:pgSz w:w="12240" w:h="15840"/>
          <w:pgMar w:top="720" w:right="720" w:bottom="720" w:left="720" w:header="720" w:footer="720" w:gutter="0"/>
          <w:cols w:num="2" w:space="720"/>
        </w:sectPr>
      </w:pPr>
    </w:p>
    <w:p w:rsidR="00975494" w:rsidRDefault="00975494" w:rsidP="00975494">
      <w:pPr>
        <w:pStyle w:val="ListParagraph"/>
      </w:pPr>
    </w:p>
    <w:p w:rsidR="00975494" w:rsidRDefault="00975494" w:rsidP="00975494"/>
    <w:p w:rsidR="00975494" w:rsidRDefault="00975494" w:rsidP="00975494"/>
    <w:p w:rsidR="00975494" w:rsidRDefault="00975494" w:rsidP="00975494"/>
    <w:p w:rsidR="00975494" w:rsidRDefault="00975494" w:rsidP="00975494"/>
    <w:p w:rsidR="00975494" w:rsidRDefault="00975494" w:rsidP="00975494"/>
    <w:p w:rsidR="00975494" w:rsidRDefault="00975494" w:rsidP="00975494"/>
    <w:p w:rsidR="00975494" w:rsidRDefault="00975494" w:rsidP="00975494"/>
    <w:p w:rsidR="00975494" w:rsidRDefault="00975494" w:rsidP="00975494"/>
    <w:p w:rsidR="00975494" w:rsidRDefault="00975494" w:rsidP="00975494"/>
    <w:p w:rsidR="00975494" w:rsidRDefault="00975494" w:rsidP="00975494"/>
    <w:p w:rsidR="00975494" w:rsidRDefault="00975494" w:rsidP="00975494">
      <w:r>
        <w:rPr>
          <w:noProof/>
        </w:rPr>
        <w:drawing>
          <wp:anchor distT="0" distB="0" distL="114300" distR="114300" simplePos="0" relativeHeight="251781120" behindDoc="1" locked="0" layoutInCell="1" allowOverlap="1" wp14:anchorId="766E7D9D" wp14:editId="07D5DFC2">
            <wp:simplePos x="0" y="0"/>
            <wp:positionH relativeFrom="column">
              <wp:posOffset>195470</wp:posOffset>
            </wp:positionH>
            <wp:positionV relativeFrom="paragraph">
              <wp:posOffset>293563</wp:posOffset>
            </wp:positionV>
            <wp:extent cx="1400175" cy="1323975"/>
            <wp:effectExtent l="0" t="0" r="9525" b="9525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15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323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>Example 3</w:t>
      </w:r>
      <w:r w:rsidRPr="00020CA8">
        <w:rPr>
          <w:b/>
        </w:rPr>
        <w:t xml:space="preserve">:  </w:t>
      </w:r>
      <w:r>
        <w:t>Use linear pairs to solve for the variable</w:t>
      </w:r>
    </w:p>
    <w:p w:rsidR="00975494" w:rsidRDefault="00975494" w:rsidP="00975494"/>
    <w:p w:rsidR="00975494" w:rsidRDefault="00975494" w:rsidP="00975494"/>
    <w:p w:rsidR="00975494" w:rsidRDefault="00975494" w:rsidP="00975494"/>
    <w:p w:rsidR="00975494" w:rsidRDefault="00975494" w:rsidP="00975494"/>
    <w:p w:rsidR="00975494" w:rsidRDefault="00975494" w:rsidP="00975494"/>
    <w:p w:rsidR="00975494" w:rsidRDefault="00AD2083" w:rsidP="00975494">
      <w:r>
        <w:rPr>
          <w:b/>
        </w:rPr>
        <w:lastRenderedPageBreak/>
        <w:t>Y</w:t>
      </w:r>
      <w:r w:rsidR="00975494" w:rsidRPr="00020CA8">
        <w:rPr>
          <w:b/>
        </w:rPr>
        <w:t xml:space="preserve">ou Try 3:  </w:t>
      </w:r>
      <w:r w:rsidR="00975494">
        <w:t>Use linear pairs to solve for the variable</w:t>
      </w:r>
    </w:p>
    <w:p w:rsidR="00975494" w:rsidRDefault="00975494" w:rsidP="00975494">
      <w:pPr>
        <w:pStyle w:val="ListParagraph"/>
        <w:numPr>
          <w:ilvl w:val="0"/>
          <w:numId w:val="26"/>
        </w:numPr>
        <w:sectPr w:rsidR="00975494" w:rsidSect="000A0185">
          <w:type w:val="continuous"/>
          <w:pgSz w:w="12240" w:h="15840"/>
          <w:pgMar w:top="720" w:right="720" w:bottom="720" w:left="720" w:header="720" w:footer="720" w:gutter="0"/>
          <w:cols w:space="720"/>
        </w:sectPr>
      </w:pPr>
    </w:p>
    <w:p w:rsidR="00975494" w:rsidRDefault="00975494" w:rsidP="00975494">
      <w:pPr>
        <w:pStyle w:val="ListParagraph"/>
        <w:numPr>
          <w:ilvl w:val="0"/>
          <w:numId w:val="26"/>
        </w:numPr>
      </w:pPr>
      <w:r>
        <w:t xml:space="preserve"> </w:t>
      </w:r>
    </w:p>
    <w:p w:rsidR="00975494" w:rsidRDefault="00975494" w:rsidP="00975494">
      <w:pPr>
        <w:pStyle w:val="ListParagraph"/>
        <w:numPr>
          <w:ilvl w:val="0"/>
          <w:numId w:val="26"/>
        </w:numPr>
      </w:pPr>
      <w:r>
        <w:rPr>
          <w:noProof/>
        </w:rPr>
        <w:drawing>
          <wp:anchor distT="0" distB="0" distL="114300" distR="114300" simplePos="0" relativeHeight="251782144" behindDoc="1" locked="0" layoutInCell="1" allowOverlap="1" wp14:anchorId="32F5C25C" wp14:editId="192E15B2">
            <wp:simplePos x="0" y="0"/>
            <wp:positionH relativeFrom="column">
              <wp:posOffset>435914</wp:posOffset>
            </wp:positionH>
            <wp:positionV relativeFrom="paragraph">
              <wp:posOffset>106376</wp:posOffset>
            </wp:positionV>
            <wp:extent cx="1771650" cy="1323975"/>
            <wp:effectExtent l="0" t="0" r="0" b="9525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39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323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</w:t>
      </w:r>
    </w:p>
    <w:p w:rsidR="00975494" w:rsidRDefault="00975494" w:rsidP="00975494">
      <w:pPr>
        <w:sectPr w:rsidR="00975494" w:rsidSect="000A0185">
          <w:type w:val="continuous"/>
          <w:pgSz w:w="12240" w:h="15840"/>
          <w:pgMar w:top="720" w:right="720" w:bottom="720" w:left="720" w:header="720" w:footer="720" w:gutter="0"/>
          <w:cols w:num="2" w:space="720"/>
        </w:sectPr>
      </w:pPr>
    </w:p>
    <w:p w:rsidR="00975494" w:rsidRDefault="00975494" w:rsidP="00975494">
      <w:r>
        <w:rPr>
          <w:noProof/>
        </w:rPr>
        <w:drawing>
          <wp:anchor distT="0" distB="0" distL="114300" distR="114300" simplePos="0" relativeHeight="251784192" behindDoc="1" locked="0" layoutInCell="1" allowOverlap="1" wp14:anchorId="18031214" wp14:editId="48D93686">
            <wp:simplePos x="0" y="0"/>
            <wp:positionH relativeFrom="column">
              <wp:posOffset>314739</wp:posOffset>
            </wp:positionH>
            <wp:positionV relativeFrom="paragraph">
              <wp:posOffset>2623</wp:posOffset>
            </wp:positionV>
            <wp:extent cx="2151459" cy="1323975"/>
            <wp:effectExtent l="0" t="0" r="127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1459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75494" w:rsidRDefault="00975494" w:rsidP="00975494"/>
    <w:p w:rsidR="00975494" w:rsidRDefault="00975494" w:rsidP="00975494"/>
    <w:p w:rsidR="00975494" w:rsidRDefault="00975494" w:rsidP="00975494"/>
    <w:p w:rsidR="00975494" w:rsidRDefault="00975494" w:rsidP="00975494"/>
    <w:p w:rsidR="00975494" w:rsidRDefault="00975494" w:rsidP="00975494"/>
    <w:p w:rsidR="00975494" w:rsidRDefault="00975494" w:rsidP="00975494"/>
    <w:p w:rsidR="00975494" w:rsidRDefault="00975494" w:rsidP="00975494"/>
    <w:p w:rsidR="00AD2083" w:rsidRPr="002F67A8" w:rsidRDefault="00AD2083" w:rsidP="00AD2083">
      <w:pPr>
        <w:widowControl w:val="0"/>
        <w:spacing w:line="240" w:lineRule="auto"/>
        <w:ind w:left="102"/>
        <w:rPr>
          <w:rFonts w:eastAsia="Times New Roman" w:cs="Times New Roman"/>
          <w:b/>
        </w:rPr>
      </w:pPr>
      <w:r w:rsidRPr="002F67A8">
        <w:rPr>
          <w:rFonts w:eastAsia="Times New Roman" w:cs="Times New Roman"/>
          <w:b/>
        </w:rPr>
        <w:t>Exterior Angle Theorem</w:t>
      </w:r>
    </w:p>
    <w:p w:rsidR="00AD2083" w:rsidRDefault="00AD2083" w:rsidP="00AD2083">
      <w:pPr>
        <w:spacing w:line="360" w:lineRule="auto"/>
        <w:jc w:val="both"/>
        <w:rPr>
          <w:b/>
          <w:u w:val="single"/>
        </w:rPr>
      </w:pPr>
    </w:p>
    <w:p w:rsidR="00AD2083" w:rsidRDefault="00AD2083" w:rsidP="00AD2083">
      <w:pPr>
        <w:spacing w:line="240" w:lineRule="auto"/>
        <w:jc w:val="both"/>
      </w:pPr>
      <w:r>
        <w:rPr>
          <w:b/>
        </w:rPr>
        <w:t xml:space="preserve">Exterior Angle </w:t>
      </w:r>
      <w:r>
        <w:t>– An exterior angle of a triangle is formed by any side of a triangle and the extension of its adjacent side.</w:t>
      </w:r>
    </w:p>
    <w:p w:rsidR="00AD2083" w:rsidRDefault="00AD2083" w:rsidP="00AD2083">
      <w:pPr>
        <w:spacing w:line="240" w:lineRule="auto"/>
        <w:jc w:val="both"/>
      </w:pPr>
      <w:r>
        <w:tab/>
      </w:r>
      <w:r>
        <w:tab/>
      </w:r>
      <w:r>
        <w:rPr>
          <w:rFonts w:ascii="Segoe UI Symbol" w:hAnsi="Segoe UI Symbol"/>
        </w:rPr>
        <w:t>∠</w:t>
      </w:r>
      <w:r>
        <w:t>4 is the _________________________________</w:t>
      </w:r>
    </w:p>
    <w:p w:rsidR="00AD2083" w:rsidRDefault="00AD2083" w:rsidP="00AD2083">
      <w:pPr>
        <w:spacing w:line="240" w:lineRule="auto"/>
        <w:jc w:val="both"/>
      </w:pPr>
    </w:p>
    <w:p w:rsidR="00AD2083" w:rsidRDefault="00AD2083" w:rsidP="00AD2083">
      <w:r>
        <w:rPr>
          <w:noProof/>
        </w:rPr>
        <mc:AlternateContent>
          <mc:Choice Requires="wps">
            <w:drawing>
              <wp:anchor distT="0" distB="0" distL="114300" distR="114300" simplePos="0" relativeHeight="251912192" behindDoc="0" locked="0" layoutInCell="1" allowOverlap="1" wp14:anchorId="450680F8" wp14:editId="258E8270">
                <wp:simplePos x="0" y="0"/>
                <wp:positionH relativeFrom="column">
                  <wp:posOffset>2295525</wp:posOffset>
                </wp:positionH>
                <wp:positionV relativeFrom="paragraph">
                  <wp:posOffset>6350</wp:posOffset>
                </wp:positionV>
                <wp:extent cx="447675" cy="381000"/>
                <wp:effectExtent l="19050" t="0" r="0" b="38100"/>
                <wp:wrapNone/>
                <wp:docPr id="72" name="Arc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351751">
                          <a:off x="0" y="0"/>
                          <a:ext cx="447675" cy="381000"/>
                        </a:xfrm>
                        <a:prstGeom prst="arc">
                          <a:avLst>
                            <a:gd name="adj1" fmla="val 13603736"/>
                            <a:gd name="adj2" fmla="val 0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7AC574" id="Arc 72" o:spid="_x0000_s1026" style="position:absolute;margin-left:180.75pt;margin-top:.5pt;width:35.25pt;height:30pt;rotation:11306873fd;z-index:251912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47675,381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" path="m83881,41831nsc145081,101,227477,-11329,301079,11702v88070,27557,146597,98940,146597,178798l223838,190500,83881,41831xem83881,41831nfc145081,101,227477,-11329,301079,11702v88070,27557,146597,98940,146597,178798e" filled="f" strokecolor="#4579b8 [3044]">
                <v:path arrowok="t" o:connecttype="custom" o:connectlocs="83881,41831;301079,11702;447676,190500" o:connectangles="0,0,0"/>
              </v:shape>
            </w:pict>
          </mc:Fallback>
        </mc:AlternateContent>
      </w:r>
      <w:r w:rsidRPr="00E125B8">
        <w:rPr>
          <w:noProof/>
        </w:rPr>
        <mc:AlternateContent>
          <mc:Choice Requires="wps">
            <w:drawing>
              <wp:anchor distT="0" distB="0" distL="114300" distR="114300" simplePos="0" relativeHeight="251908096" behindDoc="0" locked="0" layoutInCell="1" allowOverlap="1" wp14:anchorId="672ED315" wp14:editId="0A64C903">
                <wp:simplePos x="0" y="0"/>
                <wp:positionH relativeFrom="column">
                  <wp:posOffset>1590675</wp:posOffset>
                </wp:positionH>
                <wp:positionV relativeFrom="paragraph">
                  <wp:posOffset>99060</wp:posOffset>
                </wp:positionV>
                <wp:extent cx="1666875" cy="676275"/>
                <wp:effectExtent l="0" t="0" r="28575" b="28575"/>
                <wp:wrapNone/>
                <wp:docPr id="50" name="Isosceles Triangle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6875" cy="676275"/>
                        </a:xfrm>
                        <a:prstGeom prst="triangl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42C6A0" id="Isosceles Triangle 50" o:spid="_x0000_s1026" type="#_x0000_t5" style="position:absolute;margin-left:125.25pt;margin-top:7.8pt;width:131.25pt;height:53.25pt;z-index:2519080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" filled="f" strokecolor="black [3213]" strokeweight="2pt"/>
            </w:pict>
          </mc:Fallback>
        </mc:AlternateContent>
      </w:r>
      <w:r w:rsidRPr="00E125B8">
        <w:tab/>
      </w:r>
      <w:r w:rsidRPr="00E125B8">
        <w:tab/>
      </w:r>
      <w:r w:rsidRPr="00E125B8">
        <w:tab/>
      </w:r>
      <w:r w:rsidRPr="00E125B8">
        <w:tab/>
      </w:r>
      <w:r>
        <w:t xml:space="preserve">        </w:t>
      </w:r>
    </w:p>
    <w:p w:rsidR="00AD2083" w:rsidRDefault="00AD2083" w:rsidP="00AD2083">
      <w:r>
        <w:t xml:space="preserve">                                                                           1</w:t>
      </w:r>
    </w:p>
    <w:p w:rsidR="00AD2083" w:rsidRDefault="00AD2083" w:rsidP="00AD2083">
      <w:r>
        <w:rPr>
          <w:noProof/>
        </w:rPr>
        <mc:AlternateContent>
          <mc:Choice Requires="wps">
            <w:drawing>
              <wp:anchor distT="0" distB="0" distL="114300" distR="114300" simplePos="0" relativeHeight="251911168" behindDoc="0" locked="0" layoutInCell="1" allowOverlap="1" wp14:anchorId="57803FA5" wp14:editId="6E1688B0">
                <wp:simplePos x="0" y="0"/>
                <wp:positionH relativeFrom="column">
                  <wp:posOffset>2714625</wp:posOffset>
                </wp:positionH>
                <wp:positionV relativeFrom="paragraph">
                  <wp:posOffset>147320</wp:posOffset>
                </wp:positionV>
                <wp:extent cx="485775" cy="333375"/>
                <wp:effectExtent l="0" t="0" r="0" b="0"/>
                <wp:wrapNone/>
                <wp:docPr id="71" name="Arc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485775" cy="333375"/>
                        </a:xfrm>
                        <a:prstGeom prst="arc">
                          <a:avLst>
                            <a:gd name="adj1" fmla="val 16200000"/>
                            <a:gd name="adj2" fmla="val 1389686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4CD446" id="Arc 71" o:spid="_x0000_s1026" style="position:absolute;margin-left:213.75pt;margin-top:11.6pt;width:38.25pt;height:26.25pt;flip:x;z-index:251911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85775,333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" path="m242887,nsc308958,,372177,18472,417971,51157v77084,55019,89870,138939,31035,203710l242888,166688v,-55563,-1,-111125,-1,-166688xem242887,nfc308958,,372177,18472,417971,51157v77084,55019,89870,138939,31035,203710e" filled="f" strokecolor="#4579b8 [3044]">
                <v:path arrowok="t" o:connecttype="custom" o:connectlocs="242887,0;417971,51157;449006,254867" o:connectangles="0,0,0"/>
              </v:shape>
            </w:pict>
          </mc:Fallback>
        </mc:AlternateContent>
      </w:r>
      <w:r>
        <w:t xml:space="preserve">                                                                                   </w:t>
      </w:r>
    </w:p>
    <w:p w:rsidR="00AD2083" w:rsidRDefault="00AD2083" w:rsidP="00AD2083">
      <w:r>
        <w:rPr>
          <w:noProof/>
        </w:rPr>
        <mc:AlternateContent>
          <mc:Choice Requires="wps">
            <w:drawing>
              <wp:anchor distT="0" distB="0" distL="114300" distR="114300" simplePos="0" relativeHeight="251910144" behindDoc="0" locked="0" layoutInCell="1" allowOverlap="1" wp14:anchorId="7186A96B" wp14:editId="561E53D9">
                <wp:simplePos x="0" y="0"/>
                <wp:positionH relativeFrom="column">
                  <wp:posOffset>1323975</wp:posOffset>
                </wp:positionH>
                <wp:positionV relativeFrom="paragraph">
                  <wp:posOffset>8890</wp:posOffset>
                </wp:positionV>
                <wp:extent cx="869315" cy="342900"/>
                <wp:effectExtent l="0" t="19050" r="0" b="0"/>
                <wp:wrapNone/>
                <wp:docPr id="67" name="Arc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869315" cy="342900"/>
                        </a:xfrm>
                        <a:prstGeom prst="arc">
                          <a:avLst>
                            <a:gd name="adj1" fmla="val 15268544"/>
                            <a:gd name="adj2" fmla="val 0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BEDAA7" id="Arc 67" o:spid="_x0000_s1026" style="position:absolute;margin-left:104.25pt;margin-top:.7pt;width:68.45pt;height:27pt;flip:x;z-index:251910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869315,34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" path="m387315,1020nsc445179,-1481,503726,628,559484,7222,743373,28969,869315,95725,869315,171450r-434657,l387315,1020xem387315,1020nfc445179,-1481,503726,628,559484,7222,743373,28969,869315,95725,869315,171450e" filled="f" strokecolor="#4579b8 [3044]">
                <v:path arrowok="t" o:connecttype="custom" o:connectlocs="387315,1020;559484,7222;869315,171450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09120" behindDoc="0" locked="0" layoutInCell="1" allowOverlap="1" wp14:anchorId="64838DE9" wp14:editId="25E81AEF">
                <wp:simplePos x="0" y="0"/>
                <wp:positionH relativeFrom="column">
                  <wp:posOffset>352425</wp:posOffset>
                </wp:positionH>
                <wp:positionV relativeFrom="paragraph">
                  <wp:posOffset>186055</wp:posOffset>
                </wp:positionV>
                <wp:extent cx="1238250" cy="0"/>
                <wp:effectExtent l="0" t="95250" r="0" b="95250"/>
                <wp:wrapNone/>
                <wp:docPr id="63" name="Straight Arrow Connector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38250" cy="0"/>
                        </a:xfrm>
                        <a:prstGeom prst="straightConnector1">
                          <a:avLst/>
                        </a:prstGeom>
                        <a:ln w="28575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D6137A" id="Straight Arrow Connector 63" o:spid="_x0000_s1026" type="#_x0000_t32" style="position:absolute;margin-left:27.75pt;margin-top:14.65pt;width:97.5pt;height:0;flip:x;z-index:251909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" strokecolor="black [3040]" strokeweight="2.25pt">
                <v:stroke endarrow="block"/>
              </v:shape>
            </w:pict>
          </mc:Fallback>
        </mc:AlternateContent>
      </w:r>
      <w:r>
        <w:tab/>
      </w:r>
      <w:r>
        <w:tab/>
        <w:t xml:space="preserve">                   4       3                                 2</w:t>
      </w:r>
      <w:r>
        <w:tab/>
      </w:r>
      <w:r>
        <w:tab/>
      </w:r>
      <w:r>
        <w:tab/>
      </w:r>
      <w:r>
        <w:tab/>
      </w:r>
    </w:p>
    <w:p w:rsidR="00AD2083" w:rsidRDefault="00AD2083" w:rsidP="00AD2083">
      <w:pPr>
        <w:spacing w:line="240" w:lineRule="auto"/>
        <w:jc w:val="both"/>
      </w:pPr>
    </w:p>
    <w:p w:rsidR="00AD2083" w:rsidRDefault="00AD2083" w:rsidP="00AD2083">
      <w:pPr>
        <w:spacing w:line="240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-95250</wp:posOffset>
                </wp:positionH>
                <wp:positionV relativeFrom="paragraph">
                  <wp:posOffset>163830</wp:posOffset>
                </wp:positionV>
                <wp:extent cx="7172325" cy="657225"/>
                <wp:effectExtent l="0" t="0" r="28575" b="28575"/>
                <wp:wrapNone/>
                <wp:docPr id="256" name="Rounded Rectangle 2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72325" cy="657225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59872BA4" id="Rounded Rectangle 256" o:spid="_x0000_s1026" style="position:absolute;margin-left:-7.5pt;margin-top:12.9pt;width:564.75pt;height:51.7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" filled="f" strokecolor="#243f60 [1604]" strokeweight="2pt"/>
            </w:pict>
          </mc:Fallback>
        </mc:AlternateContent>
      </w:r>
    </w:p>
    <w:p w:rsidR="00AD2083" w:rsidRDefault="00AD2083" w:rsidP="00AD2083">
      <w:pPr>
        <w:spacing w:line="240" w:lineRule="auto"/>
        <w:jc w:val="both"/>
      </w:pPr>
    </w:p>
    <w:p w:rsidR="00AD2083" w:rsidRPr="005805EA" w:rsidRDefault="00AD2083" w:rsidP="00AD2083">
      <w:pPr>
        <w:spacing w:line="240" w:lineRule="auto"/>
        <w:jc w:val="both"/>
      </w:pPr>
      <w:r>
        <w:rPr>
          <w:b/>
        </w:rPr>
        <w:t>Exterior Angle Theorem:</w:t>
      </w:r>
      <w:r>
        <w:t xml:space="preserve">  The measure of an exterior angle of a triangle is equal to the sum of the two remote (opposite) interior angles.   (see diagram above)</w:t>
      </w:r>
      <w:r>
        <w:tab/>
      </w:r>
      <w:r w:rsidRPr="005805EA">
        <w:rPr>
          <w:b/>
        </w:rPr>
        <w:t>m</w:t>
      </w:r>
      <w:r w:rsidRPr="005805EA">
        <w:rPr>
          <w:rFonts w:ascii="Segoe UI Symbol" w:hAnsi="Segoe UI Symbol"/>
          <w:b/>
        </w:rPr>
        <w:t>∠</w:t>
      </w:r>
      <w:r w:rsidRPr="005805EA">
        <w:rPr>
          <w:b/>
        </w:rPr>
        <w:t>1 + m</w:t>
      </w:r>
      <w:r w:rsidRPr="005805EA">
        <w:rPr>
          <w:rFonts w:ascii="Segoe UI Symbol" w:hAnsi="Segoe UI Symbol"/>
          <w:b/>
        </w:rPr>
        <w:t>∠</w:t>
      </w:r>
      <w:r w:rsidRPr="005805EA">
        <w:rPr>
          <w:b/>
        </w:rPr>
        <w:t>2 = m</w:t>
      </w:r>
      <w:r w:rsidRPr="005805EA">
        <w:rPr>
          <w:rFonts w:ascii="Segoe UI Symbol" w:hAnsi="Segoe UI Symbol"/>
          <w:b/>
        </w:rPr>
        <w:t>∠</w:t>
      </w:r>
      <w:r>
        <w:rPr>
          <w:b/>
        </w:rPr>
        <w:t>4</w:t>
      </w:r>
    </w:p>
    <w:p w:rsidR="00AD2083" w:rsidRDefault="00AD2083" w:rsidP="00AD2083">
      <w:pPr>
        <w:spacing w:line="360" w:lineRule="auto"/>
        <w:jc w:val="both"/>
        <w:rPr>
          <w:b/>
          <w:u w:val="single"/>
        </w:rPr>
      </w:pPr>
    </w:p>
    <w:p w:rsidR="00AD2083" w:rsidRDefault="00AD2083" w:rsidP="00AD2083">
      <w:pPr>
        <w:spacing w:line="360" w:lineRule="auto"/>
        <w:jc w:val="both"/>
        <w:rPr>
          <w:b/>
          <w:u w:val="single"/>
        </w:rPr>
      </w:pPr>
    </w:p>
    <w:p w:rsidR="00AD2083" w:rsidRPr="00394216" w:rsidRDefault="00AD2083" w:rsidP="00AD2083">
      <w:pPr>
        <w:widowControl w:val="0"/>
        <w:spacing w:line="200" w:lineRule="exact"/>
        <w:rPr>
          <w:rFonts w:eastAsia="Calibri" w:cs="Times New Roman"/>
        </w:rPr>
      </w:pPr>
      <w:r>
        <w:rPr>
          <w:rFonts w:eastAsia="Calibri" w:cs="Times New Roman"/>
          <w:b/>
        </w:rPr>
        <w:t xml:space="preserve">Example 1:  </w:t>
      </w:r>
      <w:r>
        <w:rPr>
          <w:rFonts w:eastAsia="Calibri" w:cs="Times New Roman"/>
        </w:rPr>
        <w:t>Find the measure of angle x</w:t>
      </w:r>
    </w:p>
    <w:p w:rsidR="00975494" w:rsidRDefault="00AD2083" w:rsidP="00975494">
      <w:r w:rsidRPr="00394216">
        <w:rPr>
          <w:rFonts w:eastAsia="Calibri" w:cs="Times New Roman"/>
          <w:noProof/>
        </w:rPr>
        <mc:AlternateContent>
          <mc:Choice Requires="wpg">
            <w:drawing>
              <wp:anchor distT="0" distB="0" distL="114300" distR="114300" simplePos="0" relativeHeight="251917312" behindDoc="1" locked="0" layoutInCell="1" allowOverlap="1" wp14:anchorId="3CEA127A" wp14:editId="7AD3959A">
                <wp:simplePos x="0" y="0"/>
                <wp:positionH relativeFrom="margin">
                  <wp:posOffset>3581400</wp:posOffset>
                </wp:positionH>
                <wp:positionV relativeFrom="page">
                  <wp:posOffset>5808980</wp:posOffset>
                </wp:positionV>
                <wp:extent cx="2711450" cy="1219835"/>
                <wp:effectExtent l="0" t="0" r="12700" b="18415"/>
                <wp:wrapNone/>
                <wp:docPr id="77" name="Group 7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11450" cy="1219835"/>
                          <a:chOff x="6410" y="5351"/>
                          <a:chExt cx="4270" cy="1921"/>
                        </a:xfrm>
                      </wpg:grpSpPr>
                      <wpg:grpSp>
                        <wpg:cNvPr id="78" name="Group 831"/>
                        <wpg:cNvGrpSpPr>
                          <a:grpSpLocks/>
                        </wpg:cNvGrpSpPr>
                        <wpg:grpSpPr bwMode="auto">
                          <a:xfrm>
                            <a:off x="6410" y="5590"/>
                            <a:ext cx="220" cy="1682"/>
                            <a:chOff x="6410" y="5590"/>
                            <a:chExt cx="220" cy="1682"/>
                          </a:xfrm>
                        </wpg:grpSpPr>
                        <wps:wsp>
                          <wps:cNvPr id="79" name="Freeform 832"/>
                          <wps:cNvSpPr>
                            <a:spLocks/>
                          </wps:cNvSpPr>
                          <wps:spPr bwMode="auto">
                            <a:xfrm>
                              <a:off x="6410" y="5590"/>
                              <a:ext cx="220" cy="1682"/>
                            </a:xfrm>
                            <a:custGeom>
                              <a:avLst/>
                              <a:gdLst>
                                <a:gd name="T0" fmla="+- 0 6620 6410"/>
                                <a:gd name="T1" fmla="*/ T0 w 220"/>
                                <a:gd name="T2" fmla="+- 0 5591 5590"/>
                                <a:gd name="T3" fmla="*/ 5591 h 1682"/>
                                <a:gd name="T4" fmla="+- 0 6420 6410"/>
                                <a:gd name="T5" fmla="*/ T4 w 220"/>
                                <a:gd name="T6" fmla="+- 0 7271 5590"/>
                                <a:gd name="T7" fmla="*/ 7271 h 168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220" h="1682">
                                  <a:moveTo>
                                    <a:pt x="210" y="1"/>
                                  </a:moveTo>
                                  <a:lnTo>
                                    <a:pt x="10" y="1681"/>
                                  </a:lnTo>
                                </a:path>
                              </a:pathLst>
                            </a:custGeom>
                            <a:noFill/>
                            <a:ln w="13970">
                              <a:solidFill>
                                <a:srgbClr val="15131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0" name="Group 829"/>
                        <wpg:cNvGrpSpPr>
                          <a:grpSpLocks/>
                        </wpg:cNvGrpSpPr>
                        <wpg:grpSpPr bwMode="auto">
                          <a:xfrm>
                            <a:off x="6640" y="5351"/>
                            <a:ext cx="4040" cy="260"/>
                            <a:chOff x="6640" y="5351"/>
                            <a:chExt cx="4040" cy="260"/>
                          </a:xfrm>
                        </wpg:grpSpPr>
                        <wps:wsp>
                          <wps:cNvPr id="81" name="Freeform 830"/>
                          <wps:cNvSpPr>
                            <a:spLocks/>
                          </wps:cNvSpPr>
                          <wps:spPr bwMode="auto">
                            <a:xfrm>
                              <a:off x="6640" y="5351"/>
                              <a:ext cx="4040" cy="260"/>
                            </a:xfrm>
                            <a:custGeom>
                              <a:avLst/>
                              <a:gdLst>
                                <a:gd name="T0" fmla="+- 0 6640 6640"/>
                                <a:gd name="T1" fmla="*/ T0 w 4040"/>
                                <a:gd name="T2" fmla="+- 0 5611 5351"/>
                                <a:gd name="T3" fmla="*/ 5611 h 260"/>
                                <a:gd name="T4" fmla="+- 0 10680 6640"/>
                                <a:gd name="T5" fmla="*/ T4 w 4040"/>
                                <a:gd name="T6" fmla="+- 0 5351 5351"/>
                                <a:gd name="T7" fmla="*/ 5351 h 26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040" h="260">
                                  <a:moveTo>
                                    <a:pt x="0" y="260"/>
                                  </a:moveTo>
                                  <a:lnTo>
                                    <a:pt x="4040" y="0"/>
                                  </a:ln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15131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2" name="Group 827"/>
                        <wpg:cNvGrpSpPr>
                          <a:grpSpLocks/>
                        </wpg:cNvGrpSpPr>
                        <wpg:grpSpPr bwMode="auto">
                          <a:xfrm>
                            <a:off x="6434" y="5483"/>
                            <a:ext cx="2332" cy="1776"/>
                            <a:chOff x="6434" y="5483"/>
                            <a:chExt cx="2332" cy="1776"/>
                          </a:xfrm>
                        </wpg:grpSpPr>
                        <wps:wsp>
                          <wps:cNvPr id="83" name="Freeform 828"/>
                          <wps:cNvSpPr>
                            <a:spLocks/>
                          </wps:cNvSpPr>
                          <wps:spPr bwMode="auto">
                            <a:xfrm>
                              <a:off x="6434" y="5483"/>
                              <a:ext cx="2332" cy="1776"/>
                            </a:xfrm>
                            <a:custGeom>
                              <a:avLst/>
                              <a:gdLst>
                                <a:gd name="T0" fmla="+- 0 6440 6434"/>
                                <a:gd name="T1" fmla="*/ T0 w 2332"/>
                                <a:gd name="T2" fmla="+- 0 7251 5483"/>
                                <a:gd name="T3" fmla="*/ 7251 h 1776"/>
                                <a:gd name="T4" fmla="+- 0 8760 6434"/>
                                <a:gd name="T5" fmla="*/ T4 w 2332"/>
                                <a:gd name="T6" fmla="+- 0 5491 5483"/>
                                <a:gd name="T7" fmla="*/ 5491 h 17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2332" h="1776">
                                  <a:moveTo>
                                    <a:pt x="6" y="1768"/>
                                  </a:moveTo>
                                  <a:lnTo>
                                    <a:pt x="2326" y="8"/>
                                  </a:lnTo>
                                </a:path>
                              </a:pathLst>
                            </a:custGeom>
                            <a:noFill/>
                            <a:ln w="13970">
                              <a:solidFill>
                                <a:srgbClr val="15131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4" name="Group 823"/>
                        <wpg:cNvGrpSpPr>
                          <a:grpSpLocks/>
                        </wpg:cNvGrpSpPr>
                        <wpg:grpSpPr bwMode="auto">
                          <a:xfrm>
                            <a:off x="6635" y="5639"/>
                            <a:ext cx="98" cy="162"/>
                            <a:chOff x="6635" y="5639"/>
                            <a:chExt cx="98" cy="162"/>
                          </a:xfrm>
                        </wpg:grpSpPr>
                        <wps:wsp>
                          <wps:cNvPr id="85" name="Freeform 826"/>
                          <wps:cNvSpPr>
                            <a:spLocks/>
                          </wps:cNvSpPr>
                          <wps:spPr bwMode="auto">
                            <a:xfrm>
                              <a:off x="6635" y="5639"/>
                              <a:ext cx="98" cy="162"/>
                            </a:xfrm>
                            <a:custGeom>
                              <a:avLst/>
                              <a:gdLst>
                                <a:gd name="T0" fmla="+- 0 6722 6635"/>
                                <a:gd name="T1" fmla="*/ T0 w 98"/>
                                <a:gd name="T2" fmla="+- 0 5650 5639"/>
                                <a:gd name="T3" fmla="*/ 5650 h 162"/>
                                <a:gd name="T4" fmla="+- 0 6691 6635"/>
                                <a:gd name="T5" fmla="*/ T4 w 98"/>
                                <a:gd name="T6" fmla="+- 0 5650 5639"/>
                                <a:gd name="T7" fmla="*/ 5650 h 162"/>
                                <a:gd name="T8" fmla="+- 0 6703 6635"/>
                                <a:gd name="T9" fmla="*/ T8 w 98"/>
                                <a:gd name="T10" fmla="+- 0 5658 5639"/>
                                <a:gd name="T11" fmla="*/ 5658 h 162"/>
                                <a:gd name="T12" fmla="+- 0 6708 6635"/>
                                <a:gd name="T13" fmla="*/ T12 w 98"/>
                                <a:gd name="T14" fmla="+- 0 5671 5639"/>
                                <a:gd name="T15" fmla="*/ 5671 h 162"/>
                                <a:gd name="T16" fmla="+- 0 6657 6635"/>
                                <a:gd name="T17" fmla="*/ T16 w 98"/>
                                <a:gd name="T18" fmla="+- 0 5757 5639"/>
                                <a:gd name="T19" fmla="*/ 5757 h 162"/>
                                <a:gd name="T20" fmla="+- 0 6640 6635"/>
                                <a:gd name="T21" fmla="*/ T20 w 98"/>
                                <a:gd name="T22" fmla="+- 0 5783 5639"/>
                                <a:gd name="T23" fmla="*/ 5783 h 162"/>
                                <a:gd name="T24" fmla="+- 0 6635 6635"/>
                                <a:gd name="T25" fmla="*/ T24 w 98"/>
                                <a:gd name="T26" fmla="+- 0 5795 5639"/>
                                <a:gd name="T27" fmla="*/ 5795 h 162"/>
                                <a:gd name="T28" fmla="+- 0 6635 6635"/>
                                <a:gd name="T29" fmla="*/ T28 w 98"/>
                                <a:gd name="T30" fmla="+- 0 5801 5639"/>
                                <a:gd name="T31" fmla="*/ 5801 h 162"/>
                                <a:gd name="T32" fmla="+- 0 6732 6635"/>
                                <a:gd name="T33" fmla="*/ T32 w 98"/>
                                <a:gd name="T34" fmla="+- 0 5801 5639"/>
                                <a:gd name="T35" fmla="*/ 5801 h 162"/>
                                <a:gd name="T36" fmla="+- 0 6733 6635"/>
                                <a:gd name="T37" fmla="*/ T36 w 98"/>
                                <a:gd name="T38" fmla="+- 0 5782 5639"/>
                                <a:gd name="T39" fmla="*/ 5782 h 162"/>
                                <a:gd name="T40" fmla="+- 0 6694 6635"/>
                                <a:gd name="T41" fmla="*/ T40 w 98"/>
                                <a:gd name="T42" fmla="+- 0 5782 5639"/>
                                <a:gd name="T43" fmla="*/ 5782 h 162"/>
                                <a:gd name="T44" fmla="+- 0 6674 6635"/>
                                <a:gd name="T45" fmla="*/ T44 w 98"/>
                                <a:gd name="T46" fmla="+- 0 5779 5639"/>
                                <a:gd name="T47" fmla="*/ 5779 h 162"/>
                                <a:gd name="T48" fmla="+- 0 6669 6635"/>
                                <a:gd name="T49" fmla="*/ T48 w 98"/>
                                <a:gd name="T50" fmla="+- 0 5772 5639"/>
                                <a:gd name="T51" fmla="*/ 5772 h 162"/>
                                <a:gd name="T52" fmla="+- 0 6669 6635"/>
                                <a:gd name="T53" fmla="*/ T52 w 98"/>
                                <a:gd name="T54" fmla="+- 0 5767 5639"/>
                                <a:gd name="T55" fmla="*/ 5767 h 162"/>
                                <a:gd name="T56" fmla="+- 0 6683 6635"/>
                                <a:gd name="T57" fmla="*/ T56 w 98"/>
                                <a:gd name="T58" fmla="+- 0 5750 5639"/>
                                <a:gd name="T59" fmla="*/ 5750 h 162"/>
                                <a:gd name="T60" fmla="+- 0 6715 6635"/>
                                <a:gd name="T61" fmla="*/ T60 w 98"/>
                                <a:gd name="T62" fmla="+- 0 5715 5639"/>
                                <a:gd name="T63" fmla="*/ 5715 h 162"/>
                                <a:gd name="T64" fmla="+- 0 6724 6635"/>
                                <a:gd name="T65" fmla="*/ T64 w 98"/>
                                <a:gd name="T66" fmla="+- 0 5703 5639"/>
                                <a:gd name="T67" fmla="*/ 5703 h 162"/>
                                <a:gd name="T68" fmla="+- 0 6729 6635"/>
                                <a:gd name="T69" fmla="*/ T68 w 98"/>
                                <a:gd name="T70" fmla="+- 0 5693 5639"/>
                                <a:gd name="T71" fmla="*/ 5693 h 162"/>
                                <a:gd name="T72" fmla="+- 0 6731 6635"/>
                                <a:gd name="T73" fmla="*/ T72 w 98"/>
                                <a:gd name="T74" fmla="+- 0 5685 5639"/>
                                <a:gd name="T75" fmla="*/ 5685 h 162"/>
                                <a:gd name="T76" fmla="+- 0 6731 6635"/>
                                <a:gd name="T77" fmla="*/ T76 w 98"/>
                                <a:gd name="T78" fmla="+- 0 5658 5639"/>
                                <a:gd name="T79" fmla="*/ 5658 h 162"/>
                                <a:gd name="T80" fmla="+- 0 6722 6635"/>
                                <a:gd name="T81" fmla="*/ T80 w 98"/>
                                <a:gd name="T82" fmla="+- 0 5650 5639"/>
                                <a:gd name="T83" fmla="*/ 5650 h 1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</a:cxnLst>
                              <a:rect l="0" t="0" r="r" b="b"/>
                              <a:pathLst>
                                <a:path w="98" h="162">
                                  <a:moveTo>
                                    <a:pt x="87" y="11"/>
                                  </a:moveTo>
                                  <a:lnTo>
                                    <a:pt x="56" y="11"/>
                                  </a:lnTo>
                                  <a:lnTo>
                                    <a:pt x="68" y="19"/>
                                  </a:lnTo>
                                  <a:lnTo>
                                    <a:pt x="73" y="32"/>
                                  </a:lnTo>
                                  <a:lnTo>
                                    <a:pt x="22" y="118"/>
                                  </a:lnTo>
                                  <a:lnTo>
                                    <a:pt x="5" y="144"/>
                                  </a:lnTo>
                                  <a:lnTo>
                                    <a:pt x="0" y="156"/>
                                  </a:lnTo>
                                  <a:lnTo>
                                    <a:pt x="0" y="162"/>
                                  </a:lnTo>
                                  <a:lnTo>
                                    <a:pt x="97" y="162"/>
                                  </a:lnTo>
                                  <a:lnTo>
                                    <a:pt x="98" y="143"/>
                                  </a:lnTo>
                                  <a:lnTo>
                                    <a:pt x="59" y="143"/>
                                  </a:lnTo>
                                  <a:lnTo>
                                    <a:pt x="39" y="140"/>
                                  </a:lnTo>
                                  <a:lnTo>
                                    <a:pt x="34" y="133"/>
                                  </a:lnTo>
                                  <a:lnTo>
                                    <a:pt x="34" y="128"/>
                                  </a:lnTo>
                                  <a:lnTo>
                                    <a:pt x="48" y="111"/>
                                  </a:lnTo>
                                  <a:lnTo>
                                    <a:pt x="80" y="76"/>
                                  </a:lnTo>
                                  <a:lnTo>
                                    <a:pt x="89" y="64"/>
                                  </a:lnTo>
                                  <a:lnTo>
                                    <a:pt x="94" y="54"/>
                                  </a:lnTo>
                                  <a:lnTo>
                                    <a:pt x="96" y="46"/>
                                  </a:lnTo>
                                  <a:lnTo>
                                    <a:pt x="96" y="19"/>
                                  </a:lnTo>
                                  <a:lnTo>
                                    <a:pt x="87" y="1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" name="Freeform 825"/>
                          <wps:cNvSpPr>
                            <a:spLocks/>
                          </wps:cNvSpPr>
                          <wps:spPr bwMode="auto">
                            <a:xfrm>
                              <a:off x="6635" y="5639"/>
                              <a:ext cx="98" cy="162"/>
                            </a:xfrm>
                            <a:custGeom>
                              <a:avLst/>
                              <a:gdLst>
                                <a:gd name="T0" fmla="+- 0 6734 6635"/>
                                <a:gd name="T1" fmla="*/ T0 w 98"/>
                                <a:gd name="T2" fmla="+- 0 5767 5639"/>
                                <a:gd name="T3" fmla="*/ 5767 h 162"/>
                                <a:gd name="T4" fmla="+- 0 6724 6635"/>
                                <a:gd name="T5" fmla="*/ T4 w 98"/>
                                <a:gd name="T6" fmla="+- 0 5767 5639"/>
                                <a:gd name="T7" fmla="*/ 5767 h 162"/>
                                <a:gd name="T8" fmla="+- 0 6722 6635"/>
                                <a:gd name="T9" fmla="*/ T8 w 98"/>
                                <a:gd name="T10" fmla="+- 0 5772 5639"/>
                                <a:gd name="T11" fmla="*/ 5772 h 162"/>
                                <a:gd name="T12" fmla="+- 0 6719 6635"/>
                                <a:gd name="T13" fmla="*/ T12 w 98"/>
                                <a:gd name="T14" fmla="+- 0 5778 5639"/>
                                <a:gd name="T15" fmla="*/ 5778 h 162"/>
                                <a:gd name="T16" fmla="+- 0 6715 6635"/>
                                <a:gd name="T17" fmla="*/ T16 w 98"/>
                                <a:gd name="T18" fmla="+- 0 5781 5639"/>
                                <a:gd name="T19" fmla="*/ 5781 h 162"/>
                                <a:gd name="T20" fmla="+- 0 6708 6635"/>
                                <a:gd name="T21" fmla="*/ T20 w 98"/>
                                <a:gd name="T22" fmla="+- 0 5782 5639"/>
                                <a:gd name="T23" fmla="*/ 5782 h 162"/>
                                <a:gd name="T24" fmla="+- 0 6733 6635"/>
                                <a:gd name="T25" fmla="*/ T24 w 98"/>
                                <a:gd name="T26" fmla="+- 0 5782 5639"/>
                                <a:gd name="T27" fmla="*/ 5782 h 162"/>
                                <a:gd name="T28" fmla="+- 0 6734 6635"/>
                                <a:gd name="T29" fmla="*/ T28 w 98"/>
                                <a:gd name="T30" fmla="+- 0 5767 5639"/>
                                <a:gd name="T31" fmla="*/ 5767 h 1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98" h="162">
                                  <a:moveTo>
                                    <a:pt x="99" y="128"/>
                                  </a:moveTo>
                                  <a:lnTo>
                                    <a:pt x="89" y="128"/>
                                  </a:lnTo>
                                  <a:lnTo>
                                    <a:pt x="87" y="133"/>
                                  </a:lnTo>
                                  <a:lnTo>
                                    <a:pt x="84" y="139"/>
                                  </a:lnTo>
                                  <a:lnTo>
                                    <a:pt x="80" y="142"/>
                                  </a:lnTo>
                                  <a:lnTo>
                                    <a:pt x="73" y="143"/>
                                  </a:lnTo>
                                  <a:lnTo>
                                    <a:pt x="98" y="143"/>
                                  </a:lnTo>
                                  <a:lnTo>
                                    <a:pt x="99" y="12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" name="Freeform 824"/>
                          <wps:cNvSpPr>
                            <a:spLocks/>
                          </wps:cNvSpPr>
                          <wps:spPr bwMode="auto">
                            <a:xfrm>
                              <a:off x="6635" y="5639"/>
                              <a:ext cx="98" cy="162"/>
                            </a:xfrm>
                            <a:custGeom>
                              <a:avLst/>
                              <a:gdLst>
                                <a:gd name="T0" fmla="+- 0 6709 6635"/>
                                <a:gd name="T1" fmla="*/ T0 w 98"/>
                                <a:gd name="T2" fmla="+- 0 5639 5639"/>
                                <a:gd name="T3" fmla="*/ 5639 h 162"/>
                                <a:gd name="T4" fmla="+- 0 6678 6635"/>
                                <a:gd name="T5" fmla="*/ T4 w 98"/>
                                <a:gd name="T6" fmla="+- 0 5639 5639"/>
                                <a:gd name="T7" fmla="*/ 5639 h 162"/>
                                <a:gd name="T8" fmla="+- 0 6653 6635"/>
                                <a:gd name="T9" fmla="*/ T8 w 98"/>
                                <a:gd name="T10" fmla="+- 0 5645 5639"/>
                                <a:gd name="T11" fmla="*/ 5645 h 162"/>
                                <a:gd name="T12" fmla="+- 0 6639 6635"/>
                                <a:gd name="T13" fmla="*/ T12 w 98"/>
                                <a:gd name="T14" fmla="+- 0 5652 5639"/>
                                <a:gd name="T15" fmla="*/ 5652 h 162"/>
                                <a:gd name="T16" fmla="+- 0 6639 6635"/>
                                <a:gd name="T17" fmla="*/ T16 w 98"/>
                                <a:gd name="T18" fmla="+- 0 5674 5639"/>
                                <a:gd name="T19" fmla="*/ 5674 h 162"/>
                                <a:gd name="T20" fmla="+- 0 6653 6635"/>
                                <a:gd name="T21" fmla="*/ T20 w 98"/>
                                <a:gd name="T22" fmla="+- 0 5674 5639"/>
                                <a:gd name="T23" fmla="*/ 5674 h 162"/>
                                <a:gd name="T24" fmla="+- 0 6660 6635"/>
                                <a:gd name="T25" fmla="*/ T24 w 98"/>
                                <a:gd name="T26" fmla="+- 0 5650 5639"/>
                                <a:gd name="T27" fmla="*/ 5650 h 162"/>
                                <a:gd name="T28" fmla="+- 0 6722 6635"/>
                                <a:gd name="T29" fmla="*/ T28 w 98"/>
                                <a:gd name="T30" fmla="+- 0 5650 5639"/>
                                <a:gd name="T31" fmla="*/ 5650 h 162"/>
                                <a:gd name="T32" fmla="+- 0 6709 6635"/>
                                <a:gd name="T33" fmla="*/ T32 w 98"/>
                                <a:gd name="T34" fmla="+- 0 5639 5639"/>
                                <a:gd name="T35" fmla="*/ 5639 h 1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98" h="162">
                                  <a:moveTo>
                                    <a:pt x="74" y="0"/>
                                  </a:moveTo>
                                  <a:lnTo>
                                    <a:pt x="43" y="0"/>
                                  </a:lnTo>
                                  <a:lnTo>
                                    <a:pt x="18" y="6"/>
                                  </a:lnTo>
                                  <a:lnTo>
                                    <a:pt x="4" y="13"/>
                                  </a:lnTo>
                                  <a:lnTo>
                                    <a:pt x="4" y="35"/>
                                  </a:lnTo>
                                  <a:lnTo>
                                    <a:pt x="18" y="35"/>
                                  </a:lnTo>
                                  <a:lnTo>
                                    <a:pt x="25" y="11"/>
                                  </a:lnTo>
                                  <a:lnTo>
                                    <a:pt x="87" y="11"/>
                                  </a:lnTo>
                                  <a:lnTo>
                                    <a:pt x="7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8" name="Group 819"/>
                        <wpg:cNvGrpSpPr>
                          <a:grpSpLocks/>
                        </wpg:cNvGrpSpPr>
                        <wpg:grpSpPr bwMode="auto">
                          <a:xfrm>
                            <a:off x="6756" y="5689"/>
                            <a:ext cx="111" cy="112"/>
                            <a:chOff x="6756" y="5689"/>
                            <a:chExt cx="111" cy="112"/>
                          </a:xfrm>
                        </wpg:grpSpPr>
                        <wps:wsp>
                          <wps:cNvPr id="89" name="Freeform 822"/>
                          <wps:cNvSpPr>
                            <a:spLocks/>
                          </wps:cNvSpPr>
                          <wps:spPr bwMode="auto">
                            <a:xfrm>
                              <a:off x="6756" y="5689"/>
                              <a:ext cx="111" cy="112"/>
                            </a:xfrm>
                            <a:custGeom>
                              <a:avLst/>
                              <a:gdLst>
                                <a:gd name="T0" fmla="+- 0 6804 6756"/>
                                <a:gd name="T1" fmla="*/ T0 w 111"/>
                                <a:gd name="T2" fmla="+- 0 5689 5689"/>
                                <a:gd name="T3" fmla="*/ 5689 h 112"/>
                                <a:gd name="T4" fmla="+- 0 6758 6756"/>
                                <a:gd name="T5" fmla="*/ T4 w 111"/>
                                <a:gd name="T6" fmla="+- 0 5689 5689"/>
                                <a:gd name="T7" fmla="*/ 5689 h 112"/>
                                <a:gd name="T8" fmla="+- 0 6758 6756"/>
                                <a:gd name="T9" fmla="*/ T8 w 111"/>
                                <a:gd name="T10" fmla="+- 0 5695 5689"/>
                                <a:gd name="T11" fmla="*/ 5695 h 112"/>
                                <a:gd name="T12" fmla="+- 0 6760 6756"/>
                                <a:gd name="T13" fmla="*/ T12 w 111"/>
                                <a:gd name="T14" fmla="+- 0 5695 5689"/>
                                <a:gd name="T15" fmla="*/ 5695 h 112"/>
                                <a:gd name="T16" fmla="+- 0 6766 6756"/>
                                <a:gd name="T17" fmla="*/ T16 w 111"/>
                                <a:gd name="T18" fmla="+- 0 5699 5689"/>
                                <a:gd name="T19" fmla="*/ 5699 h 112"/>
                                <a:gd name="T20" fmla="+- 0 6772 6756"/>
                                <a:gd name="T21" fmla="*/ T20 w 111"/>
                                <a:gd name="T22" fmla="+- 0 5705 5689"/>
                                <a:gd name="T23" fmla="*/ 5705 h 112"/>
                                <a:gd name="T24" fmla="+- 0 6802 6756"/>
                                <a:gd name="T25" fmla="*/ T24 w 111"/>
                                <a:gd name="T26" fmla="+- 0 5746 5689"/>
                                <a:gd name="T27" fmla="*/ 5746 h 112"/>
                                <a:gd name="T28" fmla="+- 0 6770 6756"/>
                                <a:gd name="T29" fmla="*/ T28 w 111"/>
                                <a:gd name="T30" fmla="+- 0 5786 5689"/>
                                <a:gd name="T31" fmla="*/ 5786 h 112"/>
                                <a:gd name="T32" fmla="+- 0 6766 6756"/>
                                <a:gd name="T33" fmla="*/ T32 w 111"/>
                                <a:gd name="T34" fmla="+- 0 5790 5689"/>
                                <a:gd name="T35" fmla="*/ 5790 h 112"/>
                                <a:gd name="T36" fmla="+- 0 6759 6756"/>
                                <a:gd name="T37" fmla="*/ T36 w 111"/>
                                <a:gd name="T38" fmla="+- 0 5794 5689"/>
                                <a:gd name="T39" fmla="*/ 5794 h 112"/>
                                <a:gd name="T40" fmla="+- 0 6757 6756"/>
                                <a:gd name="T41" fmla="*/ T40 w 111"/>
                                <a:gd name="T42" fmla="+- 0 5795 5689"/>
                                <a:gd name="T43" fmla="*/ 5795 h 112"/>
                                <a:gd name="T44" fmla="+- 0 6756 6756"/>
                                <a:gd name="T45" fmla="*/ T44 w 111"/>
                                <a:gd name="T46" fmla="+- 0 5801 5689"/>
                                <a:gd name="T47" fmla="*/ 5801 h 112"/>
                                <a:gd name="T48" fmla="+- 0 6795 6756"/>
                                <a:gd name="T49" fmla="*/ T48 w 111"/>
                                <a:gd name="T50" fmla="+- 0 5801 5689"/>
                                <a:gd name="T51" fmla="*/ 5801 h 112"/>
                                <a:gd name="T52" fmla="+- 0 6795 6756"/>
                                <a:gd name="T53" fmla="*/ T52 w 111"/>
                                <a:gd name="T54" fmla="+- 0 5795 5689"/>
                                <a:gd name="T55" fmla="*/ 5795 h 112"/>
                                <a:gd name="T56" fmla="+- 0 6790 6756"/>
                                <a:gd name="T57" fmla="*/ T56 w 111"/>
                                <a:gd name="T58" fmla="+- 0 5795 5689"/>
                                <a:gd name="T59" fmla="*/ 5795 h 112"/>
                                <a:gd name="T60" fmla="+- 0 6786 6756"/>
                                <a:gd name="T61" fmla="*/ T60 w 111"/>
                                <a:gd name="T62" fmla="+- 0 5791 5689"/>
                                <a:gd name="T63" fmla="*/ 5791 h 112"/>
                                <a:gd name="T64" fmla="+- 0 6788 6756"/>
                                <a:gd name="T65" fmla="*/ T64 w 111"/>
                                <a:gd name="T66" fmla="+- 0 5781 5689"/>
                                <a:gd name="T67" fmla="*/ 5781 h 112"/>
                                <a:gd name="T68" fmla="+- 0 6808 6756"/>
                                <a:gd name="T69" fmla="*/ T68 w 111"/>
                                <a:gd name="T70" fmla="+- 0 5755 5689"/>
                                <a:gd name="T71" fmla="*/ 5755 h 112"/>
                                <a:gd name="T72" fmla="+- 0 6830 6756"/>
                                <a:gd name="T73" fmla="*/ T72 w 111"/>
                                <a:gd name="T74" fmla="+- 0 5755 5689"/>
                                <a:gd name="T75" fmla="*/ 5755 h 112"/>
                                <a:gd name="T76" fmla="+- 0 6820 6756"/>
                                <a:gd name="T77" fmla="*/ T76 w 111"/>
                                <a:gd name="T78" fmla="+- 0 5742 5689"/>
                                <a:gd name="T79" fmla="*/ 5742 h 112"/>
                                <a:gd name="T80" fmla="+- 0 6827 6756"/>
                                <a:gd name="T81" fmla="*/ T80 w 111"/>
                                <a:gd name="T82" fmla="+- 0 5733 5689"/>
                                <a:gd name="T83" fmla="*/ 5733 h 112"/>
                                <a:gd name="T84" fmla="+- 0 6814 6756"/>
                                <a:gd name="T85" fmla="*/ T84 w 111"/>
                                <a:gd name="T86" fmla="+- 0 5733 5689"/>
                                <a:gd name="T87" fmla="*/ 5733 h 112"/>
                                <a:gd name="T88" fmla="+- 0 6797 6756"/>
                                <a:gd name="T89" fmla="*/ T88 w 111"/>
                                <a:gd name="T90" fmla="+- 0 5710 5689"/>
                                <a:gd name="T91" fmla="*/ 5710 h 112"/>
                                <a:gd name="T92" fmla="+- 0 6795 6756"/>
                                <a:gd name="T93" fmla="*/ T92 w 111"/>
                                <a:gd name="T94" fmla="+- 0 5705 5689"/>
                                <a:gd name="T95" fmla="*/ 5705 h 112"/>
                                <a:gd name="T96" fmla="+- 0 6795 6756"/>
                                <a:gd name="T97" fmla="*/ T96 w 111"/>
                                <a:gd name="T98" fmla="+- 0 5696 5689"/>
                                <a:gd name="T99" fmla="*/ 5696 h 112"/>
                                <a:gd name="T100" fmla="+- 0 6804 6756"/>
                                <a:gd name="T101" fmla="*/ T100 w 111"/>
                                <a:gd name="T102" fmla="+- 0 5695 5689"/>
                                <a:gd name="T103" fmla="*/ 5695 h 112"/>
                                <a:gd name="T104" fmla="+- 0 6804 6756"/>
                                <a:gd name="T105" fmla="*/ T104 w 111"/>
                                <a:gd name="T106" fmla="+- 0 5689 5689"/>
                                <a:gd name="T107" fmla="*/ 5689 h 11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</a:cxnLst>
                              <a:rect l="0" t="0" r="r" b="b"/>
                              <a:pathLst>
                                <a:path w="111" h="112">
                                  <a:moveTo>
                                    <a:pt x="48" y="0"/>
                                  </a:moveTo>
                                  <a:lnTo>
                                    <a:pt x="2" y="0"/>
                                  </a:lnTo>
                                  <a:lnTo>
                                    <a:pt x="2" y="6"/>
                                  </a:lnTo>
                                  <a:lnTo>
                                    <a:pt x="4" y="6"/>
                                  </a:lnTo>
                                  <a:lnTo>
                                    <a:pt x="10" y="10"/>
                                  </a:lnTo>
                                  <a:lnTo>
                                    <a:pt x="16" y="16"/>
                                  </a:lnTo>
                                  <a:lnTo>
                                    <a:pt x="46" y="57"/>
                                  </a:lnTo>
                                  <a:lnTo>
                                    <a:pt x="14" y="97"/>
                                  </a:lnTo>
                                  <a:lnTo>
                                    <a:pt x="10" y="101"/>
                                  </a:lnTo>
                                  <a:lnTo>
                                    <a:pt x="3" y="105"/>
                                  </a:lnTo>
                                  <a:lnTo>
                                    <a:pt x="1" y="106"/>
                                  </a:lnTo>
                                  <a:lnTo>
                                    <a:pt x="0" y="112"/>
                                  </a:lnTo>
                                  <a:lnTo>
                                    <a:pt x="39" y="112"/>
                                  </a:lnTo>
                                  <a:lnTo>
                                    <a:pt x="39" y="106"/>
                                  </a:lnTo>
                                  <a:lnTo>
                                    <a:pt x="34" y="106"/>
                                  </a:lnTo>
                                  <a:lnTo>
                                    <a:pt x="30" y="102"/>
                                  </a:lnTo>
                                  <a:lnTo>
                                    <a:pt x="32" y="92"/>
                                  </a:lnTo>
                                  <a:lnTo>
                                    <a:pt x="52" y="66"/>
                                  </a:lnTo>
                                  <a:lnTo>
                                    <a:pt x="74" y="66"/>
                                  </a:lnTo>
                                  <a:lnTo>
                                    <a:pt x="64" y="53"/>
                                  </a:lnTo>
                                  <a:lnTo>
                                    <a:pt x="71" y="44"/>
                                  </a:lnTo>
                                  <a:lnTo>
                                    <a:pt x="58" y="44"/>
                                  </a:lnTo>
                                  <a:lnTo>
                                    <a:pt x="41" y="21"/>
                                  </a:lnTo>
                                  <a:lnTo>
                                    <a:pt x="39" y="16"/>
                                  </a:lnTo>
                                  <a:lnTo>
                                    <a:pt x="39" y="7"/>
                                  </a:lnTo>
                                  <a:lnTo>
                                    <a:pt x="48" y="6"/>
                                  </a:lnTo>
                                  <a:lnTo>
                                    <a:pt x="4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" name="Freeform 821"/>
                          <wps:cNvSpPr>
                            <a:spLocks/>
                          </wps:cNvSpPr>
                          <wps:spPr bwMode="auto">
                            <a:xfrm>
                              <a:off x="6756" y="5689"/>
                              <a:ext cx="111" cy="112"/>
                            </a:xfrm>
                            <a:custGeom>
                              <a:avLst/>
                              <a:gdLst>
                                <a:gd name="T0" fmla="+- 0 6830 6756"/>
                                <a:gd name="T1" fmla="*/ T0 w 111"/>
                                <a:gd name="T2" fmla="+- 0 5755 5689"/>
                                <a:gd name="T3" fmla="*/ 5755 h 112"/>
                                <a:gd name="T4" fmla="+- 0 6808 6756"/>
                                <a:gd name="T5" fmla="*/ T4 w 111"/>
                                <a:gd name="T6" fmla="+- 0 5755 5689"/>
                                <a:gd name="T7" fmla="*/ 5755 h 112"/>
                                <a:gd name="T8" fmla="+- 0 6827 6756"/>
                                <a:gd name="T9" fmla="*/ T8 w 111"/>
                                <a:gd name="T10" fmla="+- 0 5781 5689"/>
                                <a:gd name="T11" fmla="*/ 5781 h 112"/>
                                <a:gd name="T12" fmla="+- 0 6829 6756"/>
                                <a:gd name="T13" fmla="*/ T12 w 111"/>
                                <a:gd name="T14" fmla="+- 0 5794 5689"/>
                                <a:gd name="T15" fmla="*/ 5794 h 112"/>
                                <a:gd name="T16" fmla="+- 0 6819 6756"/>
                                <a:gd name="T17" fmla="*/ T16 w 111"/>
                                <a:gd name="T18" fmla="+- 0 5795 5689"/>
                                <a:gd name="T19" fmla="*/ 5795 h 112"/>
                                <a:gd name="T20" fmla="+- 0 6819 6756"/>
                                <a:gd name="T21" fmla="*/ T20 w 111"/>
                                <a:gd name="T22" fmla="+- 0 5801 5689"/>
                                <a:gd name="T23" fmla="*/ 5801 h 112"/>
                                <a:gd name="T24" fmla="+- 0 6866 6756"/>
                                <a:gd name="T25" fmla="*/ T24 w 111"/>
                                <a:gd name="T26" fmla="+- 0 5801 5689"/>
                                <a:gd name="T27" fmla="*/ 5801 h 112"/>
                                <a:gd name="T28" fmla="+- 0 6865 6756"/>
                                <a:gd name="T29" fmla="*/ T28 w 111"/>
                                <a:gd name="T30" fmla="+- 0 5795 5689"/>
                                <a:gd name="T31" fmla="*/ 5795 h 112"/>
                                <a:gd name="T32" fmla="+- 0 6862 6756"/>
                                <a:gd name="T33" fmla="*/ T32 w 111"/>
                                <a:gd name="T34" fmla="+- 0 5794 5689"/>
                                <a:gd name="T35" fmla="*/ 5794 h 112"/>
                                <a:gd name="T36" fmla="+- 0 6853 6756"/>
                                <a:gd name="T37" fmla="*/ T36 w 111"/>
                                <a:gd name="T38" fmla="+- 0 5786 5689"/>
                                <a:gd name="T39" fmla="*/ 5786 h 112"/>
                                <a:gd name="T40" fmla="+- 0 6830 6756"/>
                                <a:gd name="T41" fmla="*/ T40 w 111"/>
                                <a:gd name="T42" fmla="+- 0 5755 5689"/>
                                <a:gd name="T43" fmla="*/ 5755 h 11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111" h="112">
                                  <a:moveTo>
                                    <a:pt x="74" y="66"/>
                                  </a:moveTo>
                                  <a:lnTo>
                                    <a:pt x="52" y="66"/>
                                  </a:lnTo>
                                  <a:lnTo>
                                    <a:pt x="71" y="92"/>
                                  </a:lnTo>
                                  <a:lnTo>
                                    <a:pt x="73" y="105"/>
                                  </a:lnTo>
                                  <a:lnTo>
                                    <a:pt x="63" y="106"/>
                                  </a:lnTo>
                                  <a:lnTo>
                                    <a:pt x="63" y="112"/>
                                  </a:lnTo>
                                  <a:lnTo>
                                    <a:pt x="110" y="112"/>
                                  </a:lnTo>
                                  <a:lnTo>
                                    <a:pt x="109" y="106"/>
                                  </a:lnTo>
                                  <a:lnTo>
                                    <a:pt x="106" y="105"/>
                                  </a:lnTo>
                                  <a:lnTo>
                                    <a:pt x="97" y="97"/>
                                  </a:lnTo>
                                  <a:lnTo>
                                    <a:pt x="74" y="6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Freeform 820"/>
                          <wps:cNvSpPr>
                            <a:spLocks/>
                          </wps:cNvSpPr>
                          <wps:spPr bwMode="auto">
                            <a:xfrm>
                              <a:off x="6756" y="5689"/>
                              <a:ext cx="111" cy="112"/>
                            </a:xfrm>
                            <a:custGeom>
                              <a:avLst/>
                              <a:gdLst>
                                <a:gd name="T0" fmla="+- 0 6865 6756"/>
                                <a:gd name="T1" fmla="*/ T0 w 111"/>
                                <a:gd name="T2" fmla="+- 0 5689 5689"/>
                                <a:gd name="T3" fmla="*/ 5689 h 112"/>
                                <a:gd name="T4" fmla="+- 0 6826 6756"/>
                                <a:gd name="T5" fmla="*/ T4 w 111"/>
                                <a:gd name="T6" fmla="+- 0 5689 5689"/>
                                <a:gd name="T7" fmla="*/ 5689 h 112"/>
                                <a:gd name="T8" fmla="+- 0 6826 6756"/>
                                <a:gd name="T9" fmla="*/ T8 w 111"/>
                                <a:gd name="T10" fmla="+- 0 5695 5689"/>
                                <a:gd name="T11" fmla="*/ 5695 h 112"/>
                                <a:gd name="T12" fmla="+- 0 6830 6756"/>
                                <a:gd name="T13" fmla="*/ T12 w 111"/>
                                <a:gd name="T14" fmla="+- 0 5695 5689"/>
                                <a:gd name="T15" fmla="*/ 5695 h 112"/>
                                <a:gd name="T16" fmla="+- 0 6834 6756"/>
                                <a:gd name="T17" fmla="*/ T16 w 111"/>
                                <a:gd name="T18" fmla="+- 0 5699 5689"/>
                                <a:gd name="T19" fmla="*/ 5699 h 112"/>
                                <a:gd name="T20" fmla="+- 0 6835 6756"/>
                                <a:gd name="T21" fmla="*/ T20 w 111"/>
                                <a:gd name="T22" fmla="+- 0 5705 5689"/>
                                <a:gd name="T23" fmla="*/ 5705 h 112"/>
                                <a:gd name="T24" fmla="+- 0 6832 6756"/>
                                <a:gd name="T25" fmla="*/ T24 w 111"/>
                                <a:gd name="T26" fmla="+- 0 5711 5689"/>
                                <a:gd name="T27" fmla="*/ 5711 h 112"/>
                                <a:gd name="T28" fmla="+- 0 6814 6756"/>
                                <a:gd name="T29" fmla="*/ T28 w 111"/>
                                <a:gd name="T30" fmla="+- 0 5733 5689"/>
                                <a:gd name="T31" fmla="*/ 5733 h 112"/>
                                <a:gd name="T32" fmla="+- 0 6827 6756"/>
                                <a:gd name="T33" fmla="*/ T32 w 111"/>
                                <a:gd name="T34" fmla="+- 0 5733 5689"/>
                                <a:gd name="T35" fmla="*/ 5733 h 112"/>
                                <a:gd name="T36" fmla="+- 0 6851 6756"/>
                                <a:gd name="T37" fmla="*/ T36 w 111"/>
                                <a:gd name="T38" fmla="+- 0 5704 5689"/>
                                <a:gd name="T39" fmla="*/ 5704 h 112"/>
                                <a:gd name="T40" fmla="+- 0 6860 6756"/>
                                <a:gd name="T41" fmla="*/ T40 w 111"/>
                                <a:gd name="T42" fmla="+- 0 5696 5689"/>
                                <a:gd name="T43" fmla="*/ 5696 h 112"/>
                                <a:gd name="T44" fmla="+- 0 6865 6756"/>
                                <a:gd name="T45" fmla="*/ T44 w 111"/>
                                <a:gd name="T46" fmla="+- 0 5695 5689"/>
                                <a:gd name="T47" fmla="*/ 5695 h 112"/>
                                <a:gd name="T48" fmla="+- 0 6865 6756"/>
                                <a:gd name="T49" fmla="*/ T48 w 111"/>
                                <a:gd name="T50" fmla="+- 0 5689 5689"/>
                                <a:gd name="T51" fmla="*/ 5689 h 11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</a:cxnLst>
                              <a:rect l="0" t="0" r="r" b="b"/>
                              <a:pathLst>
                                <a:path w="111" h="112">
                                  <a:moveTo>
                                    <a:pt x="109" y="0"/>
                                  </a:moveTo>
                                  <a:lnTo>
                                    <a:pt x="70" y="0"/>
                                  </a:lnTo>
                                  <a:lnTo>
                                    <a:pt x="70" y="6"/>
                                  </a:lnTo>
                                  <a:lnTo>
                                    <a:pt x="74" y="6"/>
                                  </a:lnTo>
                                  <a:lnTo>
                                    <a:pt x="78" y="10"/>
                                  </a:lnTo>
                                  <a:lnTo>
                                    <a:pt x="79" y="16"/>
                                  </a:lnTo>
                                  <a:lnTo>
                                    <a:pt x="76" y="22"/>
                                  </a:lnTo>
                                  <a:lnTo>
                                    <a:pt x="58" y="44"/>
                                  </a:lnTo>
                                  <a:lnTo>
                                    <a:pt x="71" y="44"/>
                                  </a:lnTo>
                                  <a:lnTo>
                                    <a:pt x="95" y="15"/>
                                  </a:lnTo>
                                  <a:lnTo>
                                    <a:pt x="104" y="7"/>
                                  </a:lnTo>
                                  <a:lnTo>
                                    <a:pt x="109" y="6"/>
                                  </a:lnTo>
                                  <a:lnTo>
                                    <a:pt x="109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2" name="Group 817"/>
                        <wpg:cNvGrpSpPr>
                          <a:grpSpLocks/>
                        </wpg:cNvGrpSpPr>
                        <wpg:grpSpPr bwMode="auto">
                          <a:xfrm>
                            <a:off x="6872" y="5730"/>
                            <a:ext cx="54" cy="18"/>
                            <a:chOff x="6872" y="5730"/>
                            <a:chExt cx="54" cy="18"/>
                          </a:xfrm>
                        </wpg:grpSpPr>
                        <wps:wsp>
                          <wps:cNvPr id="93" name="Freeform 818"/>
                          <wps:cNvSpPr>
                            <a:spLocks/>
                          </wps:cNvSpPr>
                          <wps:spPr bwMode="auto">
                            <a:xfrm>
                              <a:off x="6872" y="5730"/>
                              <a:ext cx="54" cy="18"/>
                            </a:xfrm>
                            <a:custGeom>
                              <a:avLst/>
                              <a:gdLst>
                                <a:gd name="T0" fmla="+- 0 6872 6872"/>
                                <a:gd name="T1" fmla="*/ T0 w 54"/>
                                <a:gd name="T2" fmla="+- 0 5739 5730"/>
                                <a:gd name="T3" fmla="*/ 5739 h 18"/>
                                <a:gd name="T4" fmla="+- 0 6927 6872"/>
                                <a:gd name="T5" fmla="*/ T4 w 54"/>
                                <a:gd name="T6" fmla="+- 0 5739 5730"/>
                                <a:gd name="T7" fmla="*/ 5739 h 1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54" h="18">
                                  <a:moveTo>
                                    <a:pt x="0" y="9"/>
                                  </a:moveTo>
                                  <a:lnTo>
                                    <a:pt x="55" y="9"/>
                                  </a:lnTo>
                                </a:path>
                              </a:pathLst>
                            </a:custGeom>
                            <a:noFill/>
                            <a:ln w="12805">
                              <a:solidFill>
                                <a:srgbClr val="15131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4" name="Group 814"/>
                        <wpg:cNvGrpSpPr>
                          <a:grpSpLocks/>
                        </wpg:cNvGrpSpPr>
                        <wpg:grpSpPr bwMode="auto">
                          <a:xfrm>
                            <a:off x="6961" y="5639"/>
                            <a:ext cx="92" cy="162"/>
                            <a:chOff x="6961" y="5639"/>
                            <a:chExt cx="92" cy="162"/>
                          </a:xfrm>
                        </wpg:grpSpPr>
                        <wps:wsp>
                          <wps:cNvPr id="95" name="Freeform 816"/>
                          <wps:cNvSpPr>
                            <a:spLocks/>
                          </wps:cNvSpPr>
                          <wps:spPr bwMode="auto">
                            <a:xfrm>
                              <a:off x="6961" y="5639"/>
                              <a:ext cx="92" cy="162"/>
                            </a:xfrm>
                            <a:custGeom>
                              <a:avLst/>
                              <a:gdLst>
                                <a:gd name="T0" fmla="+- 0 7021 6961"/>
                                <a:gd name="T1" fmla="*/ T0 w 92"/>
                                <a:gd name="T2" fmla="+- 0 5666 5639"/>
                                <a:gd name="T3" fmla="*/ 5666 h 162"/>
                                <a:gd name="T4" fmla="+- 0 6996 6961"/>
                                <a:gd name="T5" fmla="*/ T4 w 92"/>
                                <a:gd name="T6" fmla="+- 0 5666 5639"/>
                                <a:gd name="T7" fmla="*/ 5666 h 162"/>
                                <a:gd name="T8" fmla="+- 0 6997 6961"/>
                                <a:gd name="T9" fmla="*/ T8 w 92"/>
                                <a:gd name="T10" fmla="+- 0 5784 5639"/>
                                <a:gd name="T11" fmla="*/ 5784 h 162"/>
                                <a:gd name="T12" fmla="+- 0 6997 6961"/>
                                <a:gd name="T13" fmla="*/ T12 w 92"/>
                                <a:gd name="T14" fmla="+- 0 5786 5639"/>
                                <a:gd name="T15" fmla="*/ 5786 h 162"/>
                                <a:gd name="T16" fmla="+- 0 6991 6961"/>
                                <a:gd name="T17" fmla="*/ T16 w 92"/>
                                <a:gd name="T18" fmla="+- 0 5790 5639"/>
                                <a:gd name="T19" fmla="*/ 5790 h 162"/>
                                <a:gd name="T20" fmla="+- 0 6980 6961"/>
                                <a:gd name="T21" fmla="*/ T20 w 92"/>
                                <a:gd name="T22" fmla="+- 0 5792 5639"/>
                                <a:gd name="T23" fmla="*/ 5792 h 162"/>
                                <a:gd name="T24" fmla="+- 0 6967 6961"/>
                                <a:gd name="T25" fmla="*/ T24 w 92"/>
                                <a:gd name="T26" fmla="+- 0 5792 5639"/>
                                <a:gd name="T27" fmla="*/ 5792 h 162"/>
                                <a:gd name="T28" fmla="+- 0 6967 6961"/>
                                <a:gd name="T29" fmla="*/ T28 w 92"/>
                                <a:gd name="T30" fmla="+- 0 5801 5639"/>
                                <a:gd name="T31" fmla="*/ 5801 h 162"/>
                                <a:gd name="T32" fmla="+- 0 7053 6961"/>
                                <a:gd name="T33" fmla="*/ T32 w 92"/>
                                <a:gd name="T34" fmla="+- 0 5801 5639"/>
                                <a:gd name="T35" fmla="*/ 5801 h 162"/>
                                <a:gd name="T36" fmla="+- 0 7053 6961"/>
                                <a:gd name="T37" fmla="*/ T36 w 92"/>
                                <a:gd name="T38" fmla="+- 0 5792 5639"/>
                                <a:gd name="T39" fmla="*/ 5792 h 162"/>
                                <a:gd name="T40" fmla="+- 0 7044 6961"/>
                                <a:gd name="T41" fmla="*/ T40 w 92"/>
                                <a:gd name="T42" fmla="+- 0 5792 5639"/>
                                <a:gd name="T43" fmla="*/ 5792 h 162"/>
                                <a:gd name="T44" fmla="+- 0 7033 6961"/>
                                <a:gd name="T45" fmla="*/ T44 w 92"/>
                                <a:gd name="T46" fmla="+- 0 5791 5639"/>
                                <a:gd name="T47" fmla="*/ 5791 h 162"/>
                                <a:gd name="T48" fmla="+- 0 7026 6961"/>
                                <a:gd name="T49" fmla="*/ T48 w 92"/>
                                <a:gd name="T50" fmla="+- 0 5788 5639"/>
                                <a:gd name="T51" fmla="*/ 5788 h 162"/>
                                <a:gd name="T52" fmla="+- 0 7022 6961"/>
                                <a:gd name="T53" fmla="*/ T52 w 92"/>
                                <a:gd name="T54" fmla="+- 0 5784 5639"/>
                                <a:gd name="T55" fmla="*/ 5784 h 162"/>
                                <a:gd name="T56" fmla="+- 0 7021 6961"/>
                                <a:gd name="T57" fmla="*/ T56 w 92"/>
                                <a:gd name="T58" fmla="+- 0 5666 5639"/>
                                <a:gd name="T59" fmla="*/ 5666 h 1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92" h="162">
                                  <a:moveTo>
                                    <a:pt x="60" y="27"/>
                                  </a:moveTo>
                                  <a:lnTo>
                                    <a:pt x="35" y="27"/>
                                  </a:lnTo>
                                  <a:lnTo>
                                    <a:pt x="36" y="145"/>
                                  </a:lnTo>
                                  <a:lnTo>
                                    <a:pt x="36" y="147"/>
                                  </a:lnTo>
                                  <a:lnTo>
                                    <a:pt x="30" y="151"/>
                                  </a:lnTo>
                                  <a:lnTo>
                                    <a:pt x="19" y="153"/>
                                  </a:lnTo>
                                  <a:lnTo>
                                    <a:pt x="6" y="153"/>
                                  </a:lnTo>
                                  <a:lnTo>
                                    <a:pt x="6" y="162"/>
                                  </a:lnTo>
                                  <a:lnTo>
                                    <a:pt x="92" y="162"/>
                                  </a:lnTo>
                                  <a:lnTo>
                                    <a:pt x="92" y="153"/>
                                  </a:lnTo>
                                  <a:lnTo>
                                    <a:pt x="83" y="153"/>
                                  </a:lnTo>
                                  <a:lnTo>
                                    <a:pt x="72" y="152"/>
                                  </a:lnTo>
                                  <a:lnTo>
                                    <a:pt x="65" y="149"/>
                                  </a:lnTo>
                                  <a:lnTo>
                                    <a:pt x="61" y="145"/>
                                  </a:lnTo>
                                  <a:lnTo>
                                    <a:pt x="60" y="2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68" name="Freeform 815"/>
                          <wps:cNvSpPr>
                            <a:spLocks/>
                          </wps:cNvSpPr>
                          <wps:spPr bwMode="auto">
                            <a:xfrm>
                              <a:off x="6961" y="5639"/>
                              <a:ext cx="92" cy="162"/>
                            </a:xfrm>
                            <a:custGeom>
                              <a:avLst/>
                              <a:gdLst>
                                <a:gd name="T0" fmla="+- 0 7021 6961"/>
                                <a:gd name="T1" fmla="*/ T0 w 92"/>
                                <a:gd name="T2" fmla="+- 0 5639 5639"/>
                                <a:gd name="T3" fmla="*/ 5639 h 162"/>
                                <a:gd name="T4" fmla="+- 0 7015 6961"/>
                                <a:gd name="T5" fmla="*/ T4 w 92"/>
                                <a:gd name="T6" fmla="+- 0 5639 5639"/>
                                <a:gd name="T7" fmla="*/ 5639 h 162"/>
                                <a:gd name="T8" fmla="+- 0 6962 6961"/>
                                <a:gd name="T9" fmla="*/ T8 w 92"/>
                                <a:gd name="T10" fmla="+- 0 5671 5639"/>
                                <a:gd name="T11" fmla="*/ 5671 h 162"/>
                                <a:gd name="T12" fmla="+- 0 6961 6961"/>
                                <a:gd name="T13" fmla="*/ T12 w 92"/>
                                <a:gd name="T14" fmla="+- 0 5674 5639"/>
                                <a:gd name="T15" fmla="*/ 5674 h 162"/>
                                <a:gd name="T16" fmla="+- 0 6965 6961"/>
                                <a:gd name="T17" fmla="*/ T16 w 92"/>
                                <a:gd name="T18" fmla="+- 0 5681 5639"/>
                                <a:gd name="T19" fmla="*/ 5681 h 162"/>
                                <a:gd name="T20" fmla="+- 0 6975 6961"/>
                                <a:gd name="T21" fmla="*/ T20 w 92"/>
                                <a:gd name="T22" fmla="+- 0 5674 5639"/>
                                <a:gd name="T23" fmla="*/ 5674 h 162"/>
                                <a:gd name="T24" fmla="+- 0 6989 6961"/>
                                <a:gd name="T25" fmla="*/ T24 w 92"/>
                                <a:gd name="T26" fmla="+- 0 5666 5639"/>
                                <a:gd name="T27" fmla="*/ 5666 h 162"/>
                                <a:gd name="T28" fmla="+- 0 7021 6961"/>
                                <a:gd name="T29" fmla="*/ T28 w 92"/>
                                <a:gd name="T30" fmla="+- 0 5666 5639"/>
                                <a:gd name="T31" fmla="*/ 5666 h 162"/>
                                <a:gd name="T32" fmla="+- 0 7021 6961"/>
                                <a:gd name="T33" fmla="*/ T32 w 92"/>
                                <a:gd name="T34" fmla="+- 0 5639 5639"/>
                                <a:gd name="T35" fmla="*/ 5639 h 1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92" h="162">
                                  <a:moveTo>
                                    <a:pt x="60" y="0"/>
                                  </a:moveTo>
                                  <a:lnTo>
                                    <a:pt x="54" y="0"/>
                                  </a:lnTo>
                                  <a:lnTo>
                                    <a:pt x="1" y="32"/>
                                  </a:lnTo>
                                  <a:lnTo>
                                    <a:pt x="0" y="35"/>
                                  </a:lnTo>
                                  <a:lnTo>
                                    <a:pt x="4" y="42"/>
                                  </a:lnTo>
                                  <a:lnTo>
                                    <a:pt x="14" y="35"/>
                                  </a:lnTo>
                                  <a:lnTo>
                                    <a:pt x="28" y="27"/>
                                  </a:lnTo>
                                  <a:lnTo>
                                    <a:pt x="60" y="27"/>
                                  </a:lnTo>
                                  <a:lnTo>
                                    <a:pt x="6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569" name="Group 811"/>
                        <wpg:cNvGrpSpPr>
                          <a:grpSpLocks/>
                        </wpg:cNvGrpSpPr>
                        <wpg:grpSpPr bwMode="auto">
                          <a:xfrm>
                            <a:off x="7089" y="5641"/>
                            <a:ext cx="97" cy="161"/>
                            <a:chOff x="7089" y="5641"/>
                            <a:chExt cx="97" cy="161"/>
                          </a:xfrm>
                        </wpg:grpSpPr>
                        <wps:wsp>
                          <wps:cNvPr id="5570" name="Freeform 813"/>
                          <wps:cNvSpPr>
                            <a:spLocks/>
                          </wps:cNvSpPr>
                          <wps:spPr bwMode="auto">
                            <a:xfrm>
                              <a:off x="7089" y="5641"/>
                              <a:ext cx="97" cy="161"/>
                            </a:xfrm>
                            <a:custGeom>
                              <a:avLst/>
                              <a:gdLst>
                                <a:gd name="T0" fmla="+- 0 7186 7089"/>
                                <a:gd name="T1" fmla="*/ T0 w 97"/>
                                <a:gd name="T2" fmla="+- 0 5661 5641"/>
                                <a:gd name="T3" fmla="*/ 5661 h 161"/>
                                <a:gd name="T4" fmla="+- 0 7170 7089"/>
                                <a:gd name="T5" fmla="*/ T4 w 97"/>
                                <a:gd name="T6" fmla="+- 0 5661 5641"/>
                                <a:gd name="T7" fmla="*/ 5661 h 161"/>
                                <a:gd name="T8" fmla="+- 0 7169 7089"/>
                                <a:gd name="T9" fmla="*/ T8 w 97"/>
                                <a:gd name="T10" fmla="+- 0 5666 5641"/>
                                <a:gd name="T11" fmla="*/ 5666 h 161"/>
                                <a:gd name="T12" fmla="+- 0 7107 7089"/>
                                <a:gd name="T13" fmla="*/ T12 w 97"/>
                                <a:gd name="T14" fmla="+- 0 5796 5641"/>
                                <a:gd name="T15" fmla="*/ 5796 h 161"/>
                                <a:gd name="T16" fmla="+- 0 7107 7089"/>
                                <a:gd name="T17" fmla="*/ T16 w 97"/>
                                <a:gd name="T18" fmla="+- 0 5802 5641"/>
                                <a:gd name="T19" fmla="*/ 5802 h 161"/>
                                <a:gd name="T20" fmla="+- 0 7124 7089"/>
                                <a:gd name="T21" fmla="*/ T20 w 97"/>
                                <a:gd name="T22" fmla="+- 0 5802 5641"/>
                                <a:gd name="T23" fmla="*/ 5802 h 161"/>
                                <a:gd name="T24" fmla="+- 0 7186 7089"/>
                                <a:gd name="T25" fmla="*/ T24 w 97"/>
                                <a:gd name="T26" fmla="+- 0 5661 5641"/>
                                <a:gd name="T27" fmla="*/ 5661 h 16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97" h="161">
                                  <a:moveTo>
                                    <a:pt x="97" y="20"/>
                                  </a:moveTo>
                                  <a:lnTo>
                                    <a:pt x="81" y="20"/>
                                  </a:lnTo>
                                  <a:lnTo>
                                    <a:pt x="80" y="25"/>
                                  </a:lnTo>
                                  <a:lnTo>
                                    <a:pt x="18" y="155"/>
                                  </a:lnTo>
                                  <a:lnTo>
                                    <a:pt x="18" y="161"/>
                                  </a:lnTo>
                                  <a:lnTo>
                                    <a:pt x="35" y="161"/>
                                  </a:lnTo>
                                  <a:lnTo>
                                    <a:pt x="97" y="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71" name="Freeform 812"/>
                          <wps:cNvSpPr>
                            <a:spLocks/>
                          </wps:cNvSpPr>
                          <wps:spPr bwMode="auto">
                            <a:xfrm>
                              <a:off x="7089" y="5641"/>
                              <a:ext cx="97" cy="161"/>
                            </a:xfrm>
                            <a:custGeom>
                              <a:avLst/>
                              <a:gdLst>
                                <a:gd name="T0" fmla="+- 0 7192 7089"/>
                                <a:gd name="T1" fmla="*/ T0 w 97"/>
                                <a:gd name="T2" fmla="+- 0 5641 5641"/>
                                <a:gd name="T3" fmla="*/ 5641 h 161"/>
                                <a:gd name="T4" fmla="+- 0 7092 7089"/>
                                <a:gd name="T5" fmla="*/ T4 w 97"/>
                                <a:gd name="T6" fmla="+- 0 5641 5641"/>
                                <a:gd name="T7" fmla="*/ 5641 h 161"/>
                                <a:gd name="T8" fmla="+- 0 7089 7089"/>
                                <a:gd name="T9" fmla="*/ T8 w 97"/>
                                <a:gd name="T10" fmla="+- 0 5679 5641"/>
                                <a:gd name="T11" fmla="*/ 5679 h 161"/>
                                <a:gd name="T12" fmla="+- 0 7100 7089"/>
                                <a:gd name="T13" fmla="*/ T12 w 97"/>
                                <a:gd name="T14" fmla="+- 0 5679 5641"/>
                                <a:gd name="T15" fmla="*/ 5679 h 161"/>
                                <a:gd name="T16" fmla="+- 0 7102 7089"/>
                                <a:gd name="T17" fmla="*/ T16 w 97"/>
                                <a:gd name="T18" fmla="+- 0 5671 5641"/>
                                <a:gd name="T19" fmla="*/ 5671 h 161"/>
                                <a:gd name="T20" fmla="+- 0 7104 7089"/>
                                <a:gd name="T21" fmla="*/ T20 w 97"/>
                                <a:gd name="T22" fmla="+- 0 5666 5641"/>
                                <a:gd name="T23" fmla="*/ 5666 h 161"/>
                                <a:gd name="T24" fmla="+- 0 7108 7089"/>
                                <a:gd name="T25" fmla="*/ T24 w 97"/>
                                <a:gd name="T26" fmla="+- 0 5662 5641"/>
                                <a:gd name="T27" fmla="*/ 5662 h 161"/>
                                <a:gd name="T28" fmla="+- 0 7114 7089"/>
                                <a:gd name="T29" fmla="*/ T28 w 97"/>
                                <a:gd name="T30" fmla="+- 0 5661 5641"/>
                                <a:gd name="T31" fmla="*/ 5661 h 161"/>
                                <a:gd name="T32" fmla="+- 0 7186 7089"/>
                                <a:gd name="T33" fmla="*/ T32 w 97"/>
                                <a:gd name="T34" fmla="+- 0 5661 5641"/>
                                <a:gd name="T35" fmla="*/ 5661 h 161"/>
                                <a:gd name="T36" fmla="+- 0 7192 7089"/>
                                <a:gd name="T37" fmla="*/ T36 w 97"/>
                                <a:gd name="T38" fmla="+- 0 5647 5641"/>
                                <a:gd name="T39" fmla="*/ 5647 h 161"/>
                                <a:gd name="T40" fmla="+- 0 7192 7089"/>
                                <a:gd name="T41" fmla="*/ T40 w 97"/>
                                <a:gd name="T42" fmla="+- 0 5641 5641"/>
                                <a:gd name="T43" fmla="*/ 5641 h 16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97" h="161">
                                  <a:moveTo>
                                    <a:pt x="103" y="0"/>
                                  </a:moveTo>
                                  <a:lnTo>
                                    <a:pt x="3" y="0"/>
                                  </a:lnTo>
                                  <a:lnTo>
                                    <a:pt x="0" y="38"/>
                                  </a:lnTo>
                                  <a:lnTo>
                                    <a:pt x="11" y="38"/>
                                  </a:lnTo>
                                  <a:lnTo>
                                    <a:pt x="13" y="30"/>
                                  </a:lnTo>
                                  <a:lnTo>
                                    <a:pt x="15" y="25"/>
                                  </a:lnTo>
                                  <a:lnTo>
                                    <a:pt x="19" y="21"/>
                                  </a:lnTo>
                                  <a:lnTo>
                                    <a:pt x="25" y="20"/>
                                  </a:lnTo>
                                  <a:lnTo>
                                    <a:pt x="97" y="20"/>
                                  </a:lnTo>
                                  <a:lnTo>
                                    <a:pt x="103" y="6"/>
                                  </a:lnTo>
                                  <a:lnTo>
                                    <a:pt x="10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572" name="Group 808"/>
                        <wpg:cNvGrpSpPr>
                          <a:grpSpLocks/>
                        </wpg:cNvGrpSpPr>
                        <wpg:grpSpPr bwMode="auto">
                          <a:xfrm>
                            <a:off x="7215" y="5639"/>
                            <a:ext cx="70" cy="70"/>
                            <a:chOff x="7215" y="5639"/>
                            <a:chExt cx="70" cy="70"/>
                          </a:xfrm>
                        </wpg:grpSpPr>
                        <wps:wsp>
                          <wps:cNvPr id="5573" name="Freeform 810"/>
                          <wps:cNvSpPr>
                            <a:spLocks/>
                          </wps:cNvSpPr>
                          <wps:spPr bwMode="auto">
                            <a:xfrm>
                              <a:off x="7215" y="5639"/>
                              <a:ext cx="70" cy="70"/>
                            </a:xfrm>
                            <a:custGeom>
                              <a:avLst/>
                              <a:gdLst>
                                <a:gd name="T0" fmla="+- 0 7260 7215"/>
                                <a:gd name="T1" fmla="*/ T0 w 70"/>
                                <a:gd name="T2" fmla="+- 0 5639 5639"/>
                                <a:gd name="T3" fmla="*/ 5639 h 70"/>
                                <a:gd name="T4" fmla="+- 0 7240 7215"/>
                                <a:gd name="T5" fmla="*/ T4 w 70"/>
                                <a:gd name="T6" fmla="+- 0 5639 5639"/>
                                <a:gd name="T7" fmla="*/ 5639 h 70"/>
                                <a:gd name="T8" fmla="+- 0 7224 7215"/>
                                <a:gd name="T9" fmla="*/ T8 w 70"/>
                                <a:gd name="T10" fmla="+- 0 5648 5639"/>
                                <a:gd name="T11" fmla="*/ 5648 h 70"/>
                                <a:gd name="T12" fmla="+- 0 7215 7215"/>
                                <a:gd name="T13" fmla="*/ T12 w 70"/>
                                <a:gd name="T14" fmla="+- 0 5664 5639"/>
                                <a:gd name="T15" fmla="*/ 5664 h 70"/>
                                <a:gd name="T16" fmla="+- 0 7215 7215"/>
                                <a:gd name="T17" fmla="*/ T16 w 70"/>
                                <a:gd name="T18" fmla="+- 0 5684 5639"/>
                                <a:gd name="T19" fmla="*/ 5684 h 70"/>
                                <a:gd name="T20" fmla="+- 0 7223 7215"/>
                                <a:gd name="T21" fmla="*/ T20 w 70"/>
                                <a:gd name="T22" fmla="+- 0 5700 5639"/>
                                <a:gd name="T23" fmla="*/ 5700 h 70"/>
                                <a:gd name="T24" fmla="+- 0 7239 7215"/>
                                <a:gd name="T25" fmla="*/ T24 w 70"/>
                                <a:gd name="T26" fmla="+- 0 5709 5639"/>
                                <a:gd name="T27" fmla="*/ 5709 h 70"/>
                                <a:gd name="T28" fmla="+- 0 7259 7215"/>
                                <a:gd name="T29" fmla="*/ T28 w 70"/>
                                <a:gd name="T30" fmla="+- 0 5709 5639"/>
                                <a:gd name="T31" fmla="*/ 5709 h 70"/>
                                <a:gd name="T32" fmla="+- 0 7276 7215"/>
                                <a:gd name="T33" fmla="*/ T32 w 70"/>
                                <a:gd name="T34" fmla="+- 0 5700 5639"/>
                                <a:gd name="T35" fmla="*/ 5700 h 70"/>
                                <a:gd name="T36" fmla="+- 0 7277 7215"/>
                                <a:gd name="T37" fmla="*/ T36 w 70"/>
                                <a:gd name="T38" fmla="+- 0 5698 5639"/>
                                <a:gd name="T39" fmla="*/ 5698 h 70"/>
                                <a:gd name="T40" fmla="+- 0 7243 7215"/>
                                <a:gd name="T41" fmla="*/ T40 w 70"/>
                                <a:gd name="T42" fmla="+- 0 5698 5639"/>
                                <a:gd name="T43" fmla="*/ 5698 h 70"/>
                                <a:gd name="T44" fmla="+- 0 7233 7215"/>
                                <a:gd name="T45" fmla="*/ T44 w 70"/>
                                <a:gd name="T46" fmla="+- 0 5692 5639"/>
                                <a:gd name="T47" fmla="*/ 5692 h 70"/>
                                <a:gd name="T48" fmla="+- 0 7229 7215"/>
                                <a:gd name="T49" fmla="*/ T48 w 70"/>
                                <a:gd name="T50" fmla="+- 0 5684 5639"/>
                                <a:gd name="T51" fmla="*/ 5684 h 70"/>
                                <a:gd name="T52" fmla="+- 0 7229 7215"/>
                                <a:gd name="T53" fmla="*/ T52 w 70"/>
                                <a:gd name="T54" fmla="+- 0 5664 5639"/>
                                <a:gd name="T55" fmla="*/ 5664 h 70"/>
                                <a:gd name="T56" fmla="+- 0 7233 7215"/>
                                <a:gd name="T57" fmla="*/ T56 w 70"/>
                                <a:gd name="T58" fmla="+- 0 5657 5639"/>
                                <a:gd name="T59" fmla="*/ 5657 h 70"/>
                                <a:gd name="T60" fmla="+- 0 7243 7215"/>
                                <a:gd name="T61" fmla="*/ T60 w 70"/>
                                <a:gd name="T62" fmla="+- 0 5651 5639"/>
                                <a:gd name="T63" fmla="*/ 5651 h 70"/>
                                <a:gd name="T64" fmla="+- 0 7278 7215"/>
                                <a:gd name="T65" fmla="*/ T64 w 70"/>
                                <a:gd name="T66" fmla="+- 0 5651 5639"/>
                                <a:gd name="T67" fmla="*/ 5651 h 70"/>
                                <a:gd name="T68" fmla="+- 0 7276 7215"/>
                                <a:gd name="T69" fmla="*/ T68 w 70"/>
                                <a:gd name="T70" fmla="+- 0 5648 5639"/>
                                <a:gd name="T71" fmla="*/ 5648 h 70"/>
                                <a:gd name="T72" fmla="+- 0 7260 7215"/>
                                <a:gd name="T73" fmla="*/ T72 w 70"/>
                                <a:gd name="T74" fmla="+- 0 5639 5639"/>
                                <a:gd name="T75" fmla="*/ 5639 h 7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</a:cxnLst>
                              <a:rect l="0" t="0" r="r" b="b"/>
                              <a:pathLst>
                                <a:path w="70" h="70">
                                  <a:moveTo>
                                    <a:pt x="45" y="0"/>
                                  </a:moveTo>
                                  <a:lnTo>
                                    <a:pt x="25" y="0"/>
                                  </a:lnTo>
                                  <a:lnTo>
                                    <a:pt x="9" y="9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0" y="45"/>
                                  </a:lnTo>
                                  <a:lnTo>
                                    <a:pt x="8" y="61"/>
                                  </a:lnTo>
                                  <a:lnTo>
                                    <a:pt x="24" y="70"/>
                                  </a:lnTo>
                                  <a:lnTo>
                                    <a:pt x="44" y="70"/>
                                  </a:lnTo>
                                  <a:lnTo>
                                    <a:pt x="61" y="61"/>
                                  </a:lnTo>
                                  <a:lnTo>
                                    <a:pt x="62" y="59"/>
                                  </a:lnTo>
                                  <a:lnTo>
                                    <a:pt x="28" y="59"/>
                                  </a:lnTo>
                                  <a:lnTo>
                                    <a:pt x="18" y="53"/>
                                  </a:lnTo>
                                  <a:lnTo>
                                    <a:pt x="14" y="45"/>
                                  </a:lnTo>
                                  <a:lnTo>
                                    <a:pt x="14" y="25"/>
                                  </a:lnTo>
                                  <a:lnTo>
                                    <a:pt x="18" y="18"/>
                                  </a:lnTo>
                                  <a:lnTo>
                                    <a:pt x="28" y="12"/>
                                  </a:lnTo>
                                  <a:lnTo>
                                    <a:pt x="63" y="12"/>
                                  </a:lnTo>
                                  <a:lnTo>
                                    <a:pt x="61" y="9"/>
                                  </a:lnTo>
                                  <a:lnTo>
                                    <a:pt x="4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74" name="Freeform 809"/>
                          <wps:cNvSpPr>
                            <a:spLocks/>
                          </wps:cNvSpPr>
                          <wps:spPr bwMode="auto">
                            <a:xfrm>
                              <a:off x="7215" y="5639"/>
                              <a:ext cx="70" cy="70"/>
                            </a:xfrm>
                            <a:custGeom>
                              <a:avLst/>
                              <a:gdLst>
                                <a:gd name="T0" fmla="+- 0 7278 7215"/>
                                <a:gd name="T1" fmla="*/ T0 w 70"/>
                                <a:gd name="T2" fmla="+- 0 5651 5639"/>
                                <a:gd name="T3" fmla="*/ 5651 h 70"/>
                                <a:gd name="T4" fmla="+- 0 7256 7215"/>
                                <a:gd name="T5" fmla="*/ T4 w 70"/>
                                <a:gd name="T6" fmla="+- 0 5651 5639"/>
                                <a:gd name="T7" fmla="*/ 5651 h 70"/>
                                <a:gd name="T8" fmla="+- 0 7267 7215"/>
                                <a:gd name="T9" fmla="*/ T8 w 70"/>
                                <a:gd name="T10" fmla="+- 0 5657 5639"/>
                                <a:gd name="T11" fmla="*/ 5657 h 70"/>
                                <a:gd name="T12" fmla="+- 0 7271 7215"/>
                                <a:gd name="T13" fmla="*/ T12 w 70"/>
                                <a:gd name="T14" fmla="+- 0 5664 5639"/>
                                <a:gd name="T15" fmla="*/ 5664 h 70"/>
                                <a:gd name="T16" fmla="+- 0 7271 7215"/>
                                <a:gd name="T17" fmla="*/ T16 w 70"/>
                                <a:gd name="T18" fmla="+- 0 5684 5639"/>
                                <a:gd name="T19" fmla="*/ 5684 h 70"/>
                                <a:gd name="T20" fmla="+- 0 7267 7215"/>
                                <a:gd name="T21" fmla="*/ T20 w 70"/>
                                <a:gd name="T22" fmla="+- 0 5692 5639"/>
                                <a:gd name="T23" fmla="*/ 5692 h 70"/>
                                <a:gd name="T24" fmla="+- 0 7256 7215"/>
                                <a:gd name="T25" fmla="*/ T24 w 70"/>
                                <a:gd name="T26" fmla="+- 0 5698 5639"/>
                                <a:gd name="T27" fmla="*/ 5698 h 70"/>
                                <a:gd name="T28" fmla="+- 0 7277 7215"/>
                                <a:gd name="T29" fmla="*/ T28 w 70"/>
                                <a:gd name="T30" fmla="+- 0 5698 5639"/>
                                <a:gd name="T31" fmla="*/ 5698 h 70"/>
                                <a:gd name="T32" fmla="+- 0 7285 7215"/>
                                <a:gd name="T33" fmla="*/ T32 w 70"/>
                                <a:gd name="T34" fmla="+- 0 5684 5639"/>
                                <a:gd name="T35" fmla="*/ 5684 h 70"/>
                                <a:gd name="T36" fmla="+- 0 7285 7215"/>
                                <a:gd name="T37" fmla="*/ T36 w 70"/>
                                <a:gd name="T38" fmla="+- 0 5664 5639"/>
                                <a:gd name="T39" fmla="*/ 5664 h 70"/>
                                <a:gd name="T40" fmla="+- 0 7278 7215"/>
                                <a:gd name="T41" fmla="*/ T40 w 70"/>
                                <a:gd name="T42" fmla="+- 0 5651 5639"/>
                                <a:gd name="T43" fmla="*/ 5651 h 7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70" h="70">
                                  <a:moveTo>
                                    <a:pt x="63" y="12"/>
                                  </a:moveTo>
                                  <a:lnTo>
                                    <a:pt x="41" y="12"/>
                                  </a:lnTo>
                                  <a:lnTo>
                                    <a:pt x="52" y="18"/>
                                  </a:lnTo>
                                  <a:lnTo>
                                    <a:pt x="56" y="25"/>
                                  </a:lnTo>
                                  <a:lnTo>
                                    <a:pt x="56" y="45"/>
                                  </a:lnTo>
                                  <a:lnTo>
                                    <a:pt x="52" y="53"/>
                                  </a:lnTo>
                                  <a:lnTo>
                                    <a:pt x="41" y="59"/>
                                  </a:lnTo>
                                  <a:lnTo>
                                    <a:pt x="62" y="59"/>
                                  </a:lnTo>
                                  <a:lnTo>
                                    <a:pt x="70" y="45"/>
                                  </a:lnTo>
                                  <a:lnTo>
                                    <a:pt x="70" y="25"/>
                                  </a:lnTo>
                                  <a:lnTo>
                                    <a:pt x="63" y="1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575" name="Group 804"/>
                        <wpg:cNvGrpSpPr>
                          <a:grpSpLocks/>
                        </wpg:cNvGrpSpPr>
                        <wpg:grpSpPr bwMode="auto">
                          <a:xfrm>
                            <a:off x="6523" y="6589"/>
                            <a:ext cx="111" cy="112"/>
                            <a:chOff x="6523" y="6589"/>
                            <a:chExt cx="111" cy="112"/>
                          </a:xfrm>
                        </wpg:grpSpPr>
                        <wps:wsp>
                          <wps:cNvPr id="5576" name="Freeform 807"/>
                          <wps:cNvSpPr>
                            <a:spLocks/>
                          </wps:cNvSpPr>
                          <wps:spPr bwMode="auto">
                            <a:xfrm>
                              <a:off x="6523" y="6589"/>
                              <a:ext cx="111" cy="112"/>
                            </a:xfrm>
                            <a:custGeom>
                              <a:avLst/>
                              <a:gdLst>
                                <a:gd name="T0" fmla="+- 0 6571 6523"/>
                                <a:gd name="T1" fmla="*/ T0 w 111"/>
                                <a:gd name="T2" fmla="+- 0 6589 6589"/>
                                <a:gd name="T3" fmla="*/ 6589 h 112"/>
                                <a:gd name="T4" fmla="+- 0 6525 6523"/>
                                <a:gd name="T5" fmla="*/ T4 w 111"/>
                                <a:gd name="T6" fmla="+- 0 6589 6589"/>
                                <a:gd name="T7" fmla="*/ 6589 h 112"/>
                                <a:gd name="T8" fmla="+- 0 6525 6523"/>
                                <a:gd name="T9" fmla="*/ T8 w 111"/>
                                <a:gd name="T10" fmla="+- 0 6595 6589"/>
                                <a:gd name="T11" fmla="*/ 6595 h 112"/>
                                <a:gd name="T12" fmla="+- 0 6527 6523"/>
                                <a:gd name="T13" fmla="*/ T12 w 111"/>
                                <a:gd name="T14" fmla="+- 0 6595 6589"/>
                                <a:gd name="T15" fmla="*/ 6595 h 112"/>
                                <a:gd name="T16" fmla="+- 0 6533 6523"/>
                                <a:gd name="T17" fmla="*/ T16 w 111"/>
                                <a:gd name="T18" fmla="+- 0 6599 6589"/>
                                <a:gd name="T19" fmla="*/ 6599 h 112"/>
                                <a:gd name="T20" fmla="+- 0 6539 6523"/>
                                <a:gd name="T21" fmla="*/ T20 w 111"/>
                                <a:gd name="T22" fmla="+- 0 6605 6589"/>
                                <a:gd name="T23" fmla="*/ 6605 h 112"/>
                                <a:gd name="T24" fmla="+- 0 6569 6523"/>
                                <a:gd name="T25" fmla="*/ T24 w 111"/>
                                <a:gd name="T26" fmla="+- 0 6646 6589"/>
                                <a:gd name="T27" fmla="*/ 6646 h 112"/>
                                <a:gd name="T28" fmla="+- 0 6537 6523"/>
                                <a:gd name="T29" fmla="*/ T28 w 111"/>
                                <a:gd name="T30" fmla="+- 0 6686 6589"/>
                                <a:gd name="T31" fmla="*/ 6686 h 112"/>
                                <a:gd name="T32" fmla="+- 0 6533 6523"/>
                                <a:gd name="T33" fmla="*/ T32 w 111"/>
                                <a:gd name="T34" fmla="+- 0 6690 6589"/>
                                <a:gd name="T35" fmla="*/ 6690 h 112"/>
                                <a:gd name="T36" fmla="+- 0 6526 6523"/>
                                <a:gd name="T37" fmla="*/ T36 w 111"/>
                                <a:gd name="T38" fmla="+- 0 6694 6589"/>
                                <a:gd name="T39" fmla="*/ 6694 h 112"/>
                                <a:gd name="T40" fmla="+- 0 6524 6523"/>
                                <a:gd name="T41" fmla="*/ T40 w 111"/>
                                <a:gd name="T42" fmla="+- 0 6695 6589"/>
                                <a:gd name="T43" fmla="*/ 6695 h 112"/>
                                <a:gd name="T44" fmla="+- 0 6523 6523"/>
                                <a:gd name="T45" fmla="*/ T44 w 111"/>
                                <a:gd name="T46" fmla="+- 0 6701 6589"/>
                                <a:gd name="T47" fmla="*/ 6701 h 112"/>
                                <a:gd name="T48" fmla="+- 0 6562 6523"/>
                                <a:gd name="T49" fmla="*/ T48 w 111"/>
                                <a:gd name="T50" fmla="+- 0 6701 6589"/>
                                <a:gd name="T51" fmla="*/ 6701 h 112"/>
                                <a:gd name="T52" fmla="+- 0 6562 6523"/>
                                <a:gd name="T53" fmla="*/ T52 w 111"/>
                                <a:gd name="T54" fmla="+- 0 6695 6589"/>
                                <a:gd name="T55" fmla="*/ 6695 h 112"/>
                                <a:gd name="T56" fmla="+- 0 6557 6523"/>
                                <a:gd name="T57" fmla="*/ T56 w 111"/>
                                <a:gd name="T58" fmla="+- 0 6695 6589"/>
                                <a:gd name="T59" fmla="*/ 6695 h 112"/>
                                <a:gd name="T60" fmla="+- 0 6553 6523"/>
                                <a:gd name="T61" fmla="*/ T60 w 111"/>
                                <a:gd name="T62" fmla="+- 0 6691 6589"/>
                                <a:gd name="T63" fmla="*/ 6691 h 112"/>
                                <a:gd name="T64" fmla="+- 0 6555 6523"/>
                                <a:gd name="T65" fmla="*/ T64 w 111"/>
                                <a:gd name="T66" fmla="+- 0 6681 6589"/>
                                <a:gd name="T67" fmla="*/ 6681 h 112"/>
                                <a:gd name="T68" fmla="+- 0 6575 6523"/>
                                <a:gd name="T69" fmla="*/ T68 w 111"/>
                                <a:gd name="T70" fmla="+- 0 6655 6589"/>
                                <a:gd name="T71" fmla="*/ 6655 h 112"/>
                                <a:gd name="T72" fmla="+- 0 6597 6523"/>
                                <a:gd name="T73" fmla="*/ T72 w 111"/>
                                <a:gd name="T74" fmla="+- 0 6655 6589"/>
                                <a:gd name="T75" fmla="*/ 6655 h 112"/>
                                <a:gd name="T76" fmla="+- 0 6587 6523"/>
                                <a:gd name="T77" fmla="*/ T76 w 111"/>
                                <a:gd name="T78" fmla="+- 0 6642 6589"/>
                                <a:gd name="T79" fmla="*/ 6642 h 112"/>
                                <a:gd name="T80" fmla="+- 0 6594 6523"/>
                                <a:gd name="T81" fmla="*/ T80 w 111"/>
                                <a:gd name="T82" fmla="+- 0 6633 6589"/>
                                <a:gd name="T83" fmla="*/ 6633 h 112"/>
                                <a:gd name="T84" fmla="+- 0 6581 6523"/>
                                <a:gd name="T85" fmla="*/ T84 w 111"/>
                                <a:gd name="T86" fmla="+- 0 6633 6589"/>
                                <a:gd name="T87" fmla="*/ 6633 h 112"/>
                                <a:gd name="T88" fmla="+- 0 6564 6523"/>
                                <a:gd name="T89" fmla="*/ T88 w 111"/>
                                <a:gd name="T90" fmla="+- 0 6610 6589"/>
                                <a:gd name="T91" fmla="*/ 6610 h 112"/>
                                <a:gd name="T92" fmla="+- 0 6562 6523"/>
                                <a:gd name="T93" fmla="*/ T92 w 111"/>
                                <a:gd name="T94" fmla="+- 0 6605 6589"/>
                                <a:gd name="T95" fmla="*/ 6605 h 112"/>
                                <a:gd name="T96" fmla="+- 0 6562 6523"/>
                                <a:gd name="T97" fmla="*/ T96 w 111"/>
                                <a:gd name="T98" fmla="+- 0 6596 6589"/>
                                <a:gd name="T99" fmla="*/ 6596 h 112"/>
                                <a:gd name="T100" fmla="+- 0 6571 6523"/>
                                <a:gd name="T101" fmla="*/ T100 w 111"/>
                                <a:gd name="T102" fmla="+- 0 6595 6589"/>
                                <a:gd name="T103" fmla="*/ 6595 h 112"/>
                                <a:gd name="T104" fmla="+- 0 6571 6523"/>
                                <a:gd name="T105" fmla="*/ T104 w 111"/>
                                <a:gd name="T106" fmla="+- 0 6589 6589"/>
                                <a:gd name="T107" fmla="*/ 6589 h 11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</a:cxnLst>
                              <a:rect l="0" t="0" r="r" b="b"/>
                              <a:pathLst>
                                <a:path w="111" h="112">
                                  <a:moveTo>
                                    <a:pt x="48" y="0"/>
                                  </a:moveTo>
                                  <a:lnTo>
                                    <a:pt x="2" y="0"/>
                                  </a:lnTo>
                                  <a:lnTo>
                                    <a:pt x="2" y="6"/>
                                  </a:lnTo>
                                  <a:lnTo>
                                    <a:pt x="4" y="6"/>
                                  </a:lnTo>
                                  <a:lnTo>
                                    <a:pt x="10" y="10"/>
                                  </a:lnTo>
                                  <a:lnTo>
                                    <a:pt x="16" y="16"/>
                                  </a:lnTo>
                                  <a:lnTo>
                                    <a:pt x="46" y="57"/>
                                  </a:lnTo>
                                  <a:lnTo>
                                    <a:pt x="14" y="97"/>
                                  </a:lnTo>
                                  <a:lnTo>
                                    <a:pt x="10" y="101"/>
                                  </a:lnTo>
                                  <a:lnTo>
                                    <a:pt x="3" y="105"/>
                                  </a:lnTo>
                                  <a:lnTo>
                                    <a:pt x="1" y="106"/>
                                  </a:lnTo>
                                  <a:lnTo>
                                    <a:pt x="0" y="112"/>
                                  </a:lnTo>
                                  <a:lnTo>
                                    <a:pt x="39" y="112"/>
                                  </a:lnTo>
                                  <a:lnTo>
                                    <a:pt x="39" y="106"/>
                                  </a:lnTo>
                                  <a:lnTo>
                                    <a:pt x="34" y="106"/>
                                  </a:lnTo>
                                  <a:lnTo>
                                    <a:pt x="30" y="102"/>
                                  </a:lnTo>
                                  <a:lnTo>
                                    <a:pt x="32" y="92"/>
                                  </a:lnTo>
                                  <a:lnTo>
                                    <a:pt x="52" y="66"/>
                                  </a:lnTo>
                                  <a:lnTo>
                                    <a:pt x="74" y="66"/>
                                  </a:lnTo>
                                  <a:lnTo>
                                    <a:pt x="64" y="53"/>
                                  </a:lnTo>
                                  <a:lnTo>
                                    <a:pt x="71" y="44"/>
                                  </a:lnTo>
                                  <a:lnTo>
                                    <a:pt x="58" y="44"/>
                                  </a:lnTo>
                                  <a:lnTo>
                                    <a:pt x="41" y="21"/>
                                  </a:lnTo>
                                  <a:lnTo>
                                    <a:pt x="39" y="16"/>
                                  </a:lnTo>
                                  <a:lnTo>
                                    <a:pt x="39" y="7"/>
                                  </a:lnTo>
                                  <a:lnTo>
                                    <a:pt x="48" y="6"/>
                                  </a:lnTo>
                                  <a:lnTo>
                                    <a:pt x="4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77" name="Freeform 806"/>
                          <wps:cNvSpPr>
                            <a:spLocks/>
                          </wps:cNvSpPr>
                          <wps:spPr bwMode="auto">
                            <a:xfrm>
                              <a:off x="6523" y="6589"/>
                              <a:ext cx="111" cy="112"/>
                            </a:xfrm>
                            <a:custGeom>
                              <a:avLst/>
                              <a:gdLst>
                                <a:gd name="T0" fmla="+- 0 6597 6523"/>
                                <a:gd name="T1" fmla="*/ T0 w 111"/>
                                <a:gd name="T2" fmla="+- 0 6655 6589"/>
                                <a:gd name="T3" fmla="*/ 6655 h 112"/>
                                <a:gd name="T4" fmla="+- 0 6575 6523"/>
                                <a:gd name="T5" fmla="*/ T4 w 111"/>
                                <a:gd name="T6" fmla="+- 0 6655 6589"/>
                                <a:gd name="T7" fmla="*/ 6655 h 112"/>
                                <a:gd name="T8" fmla="+- 0 6594 6523"/>
                                <a:gd name="T9" fmla="*/ T8 w 111"/>
                                <a:gd name="T10" fmla="+- 0 6681 6589"/>
                                <a:gd name="T11" fmla="*/ 6681 h 112"/>
                                <a:gd name="T12" fmla="+- 0 6596 6523"/>
                                <a:gd name="T13" fmla="*/ T12 w 111"/>
                                <a:gd name="T14" fmla="+- 0 6694 6589"/>
                                <a:gd name="T15" fmla="*/ 6694 h 112"/>
                                <a:gd name="T16" fmla="+- 0 6586 6523"/>
                                <a:gd name="T17" fmla="*/ T16 w 111"/>
                                <a:gd name="T18" fmla="+- 0 6695 6589"/>
                                <a:gd name="T19" fmla="*/ 6695 h 112"/>
                                <a:gd name="T20" fmla="+- 0 6586 6523"/>
                                <a:gd name="T21" fmla="*/ T20 w 111"/>
                                <a:gd name="T22" fmla="+- 0 6701 6589"/>
                                <a:gd name="T23" fmla="*/ 6701 h 112"/>
                                <a:gd name="T24" fmla="+- 0 6633 6523"/>
                                <a:gd name="T25" fmla="*/ T24 w 111"/>
                                <a:gd name="T26" fmla="+- 0 6701 6589"/>
                                <a:gd name="T27" fmla="*/ 6701 h 112"/>
                                <a:gd name="T28" fmla="+- 0 6632 6523"/>
                                <a:gd name="T29" fmla="*/ T28 w 111"/>
                                <a:gd name="T30" fmla="+- 0 6695 6589"/>
                                <a:gd name="T31" fmla="*/ 6695 h 112"/>
                                <a:gd name="T32" fmla="+- 0 6629 6523"/>
                                <a:gd name="T33" fmla="*/ T32 w 111"/>
                                <a:gd name="T34" fmla="+- 0 6694 6589"/>
                                <a:gd name="T35" fmla="*/ 6694 h 112"/>
                                <a:gd name="T36" fmla="+- 0 6620 6523"/>
                                <a:gd name="T37" fmla="*/ T36 w 111"/>
                                <a:gd name="T38" fmla="+- 0 6686 6589"/>
                                <a:gd name="T39" fmla="*/ 6686 h 112"/>
                                <a:gd name="T40" fmla="+- 0 6597 6523"/>
                                <a:gd name="T41" fmla="*/ T40 w 111"/>
                                <a:gd name="T42" fmla="+- 0 6655 6589"/>
                                <a:gd name="T43" fmla="*/ 6655 h 11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111" h="112">
                                  <a:moveTo>
                                    <a:pt x="74" y="66"/>
                                  </a:moveTo>
                                  <a:lnTo>
                                    <a:pt x="52" y="66"/>
                                  </a:lnTo>
                                  <a:lnTo>
                                    <a:pt x="71" y="92"/>
                                  </a:lnTo>
                                  <a:lnTo>
                                    <a:pt x="73" y="105"/>
                                  </a:lnTo>
                                  <a:lnTo>
                                    <a:pt x="63" y="106"/>
                                  </a:lnTo>
                                  <a:lnTo>
                                    <a:pt x="63" y="112"/>
                                  </a:lnTo>
                                  <a:lnTo>
                                    <a:pt x="110" y="112"/>
                                  </a:lnTo>
                                  <a:lnTo>
                                    <a:pt x="109" y="106"/>
                                  </a:lnTo>
                                  <a:lnTo>
                                    <a:pt x="106" y="105"/>
                                  </a:lnTo>
                                  <a:lnTo>
                                    <a:pt x="97" y="97"/>
                                  </a:lnTo>
                                  <a:lnTo>
                                    <a:pt x="74" y="6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78" name="Freeform 805"/>
                          <wps:cNvSpPr>
                            <a:spLocks/>
                          </wps:cNvSpPr>
                          <wps:spPr bwMode="auto">
                            <a:xfrm>
                              <a:off x="6523" y="6589"/>
                              <a:ext cx="111" cy="112"/>
                            </a:xfrm>
                            <a:custGeom>
                              <a:avLst/>
                              <a:gdLst>
                                <a:gd name="T0" fmla="+- 0 6632 6523"/>
                                <a:gd name="T1" fmla="*/ T0 w 111"/>
                                <a:gd name="T2" fmla="+- 0 6589 6589"/>
                                <a:gd name="T3" fmla="*/ 6589 h 112"/>
                                <a:gd name="T4" fmla="+- 0 6593 6523"/>
                                <a:gd name="T5" fmla="*/ T4 w 111"/>
                                <a:gd name="T6" fmla="+- 0 6589 6589"/>
                                <a:gd name="T7" fmla="*/ 6589 h 112"/>
                                <a:gd name="T8" fmla="+- 0 6593 6523"/>
                                <a:gd name="T9" fmla="*/ T8 w 111"/>
                                <a:gd name="T10" fmla="+- 0 6595 6589"/>
                                <a:gd name="T11" fmla="*/ 6595 h 112"/>
                                <a:gd name="T12" fmla="+- 0 6597 6523"/>
                                <a:gd name="T13" fmla="*/ T12 w 111"/>
                                <a:gd name="T14" fmla="+- 0 6595 6589"/>
                                <a:gd name="T15" fmla="*/ 6595 h 112"/>
                                <a:gd name="T16" fmla="+- 0 6601 6523"/>
                                <a:gd name="T17" fmla="*/ T16 w 111"/>
                                <a:gd name="T18" fmla="+- 0 6599 6589"/>
                                <a:gd name="T19" fmla="*/ 6599 h 112"/>
                                <a:gd name="T20" fmla="+- 0 6602 6523"/>
                                <a:gd name="T21" fmla="*/ T20 w 111"/>
                                <a:gd name="T22" fmla="+- 0 6605 6589"/>
                                <a:gd name="T23" fmla="*/ 6605 h 112"/>
                                <a:gd name="T24" fmla="+- 0 6599 6523"/>
                                <a:gd name="T25" fmla="*/ T24 w 111"/>
                                <a:gd name="T26" fmla="+- 0 6611 6589"/>
                                <a:gd name="T27" fmla="*/ 6611 h 112"/>
                                <a:gd name="T28" fmla="+- 0 6581 6523"/>
                                <a:gd name="T29" fmla="*/ T28 w 111"/>
                                <a:gd name="T30" fmla="+- 0 6633 6589"/>
                                <a:gd name="T31" fmla="*/ 6633 h 112"/>
                                <a:gd name="T32" fmla="+- 0 6594 6523"/>
                                <a:gd name="T33" fmla="*/ T32 w 111"/>
                                <a:gd name="T34" fmla="+- 0 6633 6589"/>
                                <a:gd name="T35" fmla="*/ 6633 h 112"/>
                                <a:gd name="T36" fmla="+- 0 6618 6523"/>
                                <a:gd name="T37" fmla="*/ T36 w 111"/>
                                <a:gd name="T38" fmla="+- 0 6604 6589"/>
                                <a:gd name="T39" fmla="*/ 6604 h 112"/>
                                <a:gd name="T40" fmla="+- 0 6627 6523"/>
                                <a:gd name="T41" fmla="*/ T40 w 111"/>
                                <a:gd name="T42" fmla="+- 0 6596 6589"/>
                                <a:gd name="T43" fmla="*/ 6596 h 112"/>
                                <a:gd name="T44" fmla="+- 0 6632 6523"/>
                                <a:gd name="T45" fmla="*/ T44 w 111"/>
                                <a:gd name="T46" fmla="+- 0 6595 6589"/>
                                <a:gd name="T47" fmla="*/ 6595 h 112"/>
                                <a:gd name="T48" fmla="+- 0 6632 6523"/>
                                <a:gd name="T49" fmla="*/ T48 w 111"/>
                                <a:gd name="T50" fmla="+- 0 6589 6589"/>
                                <a:gd name="T51" fmla="*/ 6589 h 11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</a:cxnLst>
                              <a:rect l="0" t="0" r="r" b="b"/>
                              <a:pathLst>
                                <a:path w="111" h="112">
                                  <a:moveTo>
                                    <a:pt x="109" y="0"/>
                                  </a:moveTo>
                                  <a:lnTo>
                                    <a:pt x="70" y="0"/>
                                  </a:lnTo>
                                  <a:lnTo>
                                    <a:pt x="70" y="6"/>
                                  </a:lnTo>
                                  <a:lnTo>
                                    <a:pt x="74" y="6"/>
                                  </a:lnTo>
                                  <a:lnTo>
                                    <a:pt x="78" y="10"/>
                                  </a:lnTo>
                                  <a:lnTo>
                                    <a:pt x="79" y="16"/>
                                  </a:lnTo>
                                  <a:lnTo>
                                    <a:pt x="76" y="22"/>
                                  </a:lnTo>
                                  <a:lnTo>
                                    <a:pt x="58" y="44"/>
                                  </a:lnTo>
                                  <a:lnTo>
                                    <a:pt x="71" y="44"/>
                                  </a:lnTo>
                                  <a:lnTo>
                                    <a:pt x="95" y="15"/>
                                  </a:lnTo>
                                  <a:lnTo>
                                    <a:pt x="104" y="7"/>
                                  </a:lnTo>
                                  <a:lnTo>
                                    <a:pt x="109" y="6"/>
                                  </a:lnTo>
                                  <a:lnTo>
                                    <a:pt x="109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579" name="Group 802"/>
                        <wpg:cNvGrpSpPr>
                          <a:grpSpLocks/>
                        </wpg:cNvGrpSpPr>
                        <wpg:grpSpPr bwMode="auto">
                          <a:xfrm>
                            <a:off x="6653" y="6557"/>
                            <a:ext cx="144" cy="151"/>
                            <a:chOff x="6653" y="6557"/>
                            <a:chExt cx="144" cy="151"/>
                          </a:xfrm>
                        </wpg:grpSpPr>
                        <wps:wsp>
                          <wps:cNvPr id="5580" name="Freeform 803"/>
                          <wps:cNvSpPr>
                            <a:spLocks/>
                          </wps:cNvSpPr>
                          <wps:spPr bwMode="auto">
                            <a:xfrm>
                              <a:off x="6653" y="6557"/>
                              <a:ext cx="144" cy="151"/>
                            </a:xfrm>
                            <a:custGeom>
                              <a:avLst/>
                              <a:gdLst>
                                <a:gd name="T0" fmla="+- 0 6734 6653"/>
                                <a:gd name="T1" fmla="*/ T0 w 144"/>
                                <a:gd name="T2" fmla="+- 0 6557 6557"/>
                                <a:gd name="T3" fmla="*/ 6557 h 151"/>
                                <a:gd name="T4" fmla="+- 0 6717 6653"/>
                                <a:gd name="T5" fmla="*/ T4 w 144"/>
                                <a:gd name="T6" fmla="+- 0 6557 6557"/>
                                <a:gd name="T7" fmla="*/ 6557 h 151"/>
                                <a:gd name="T8" fmla="+- 0 6717 6653"/>
                                <a:gd name="T9" fmla="*/ T8 w 144"/>
                                <a:gd name="T10" fmla="+- 0 6625 6557"/>
                                <a:gd name="T11" fmla="*/ 6625 h 151"/>
                                <a:gd name="T12" fmla="+- 0 6653 6653"/>
                                <a:gd name="T13" fmla="*/ T12 w 144"/>
                                <a:gd name="T14" fmla="+- 0 6625 6557"/>
                                <a:gd name="T15" fmla="*/ 6625 h 151"/>
                                <a:gd name="T16" fmla="+- 0 6653 6653"/>
                                <a:gd name="T17" fmla="*/ T16 w 144"/>
                                <a:gd name="T18" fmla="+- 0 6640 6557"/>
                                <a:gd name="T19" fmla="*/ 6640 h 151"/>
                                <a:gd name="T20" fmla="+- 0 6702 6653"/>
                                <a:gd name="T21" fmla="*/ T20 w 144"/>
                                <a:gd name="T22" fmla="+- 0 6641 6557"/>
                                <a:gd name="T23" fmla="*/ 6641 h 151"/>
                                <a:gd name="T24" fmla="+- 0 6717 6653"/>
                                <a:gd name="T25" fmla="*/ T24 w 144"/>
                                <a:gd name="T26" fmla="+- 0 6643 6557"/>
                                <a:gd name="T27" fmla="*/ 6643 h 151"/>
                                <a:gd name="T28" fmla="+- 0 6717 6653"/>
                                <a:gd name="T29" fmla="*/ T28 w 144"/>
                                <a:gd name="T30" fmla="+- 0 6708 6557"/>
                                <a:gd name="T31" fmla="*/ 6708 h 151"/>
                                <a:gd name="T32" fmla="+- 0 6734 6653"/>
                                <a:gd name="T33" fmla="*/ T32 w 144"/>
                                <a:gd name="T34" fmla="+- 0 6708 6557"/>
                                <a:gd name="T35" fmla="*/ 6708 h 151"/>
                                <a:gd name="T36" fmla="+- 0 6734 6653"/>
                                <a:gd name="T37" fmla="*/ T36 w 144"/>
                                <a:gd name="T38" fmla="+- 0 6640 6557"/>
                                <a:gd name="T39" fmla="*/ 6640 h 151"/>
                                <a:gd name="T40" fmla="+- 0 6798 6653"/>
                                <a:gd name="T41" fmla="*/ T40 w 144"/>
                                <a:gd name="T42" fmla="+- 0 6640 6557"/>
                                <a:gd name="T43" fmla="*/ 6640 h 151"/>
                                <a:gd name="T44" fmla="+- 0 6798 6653"/>
                                <a:gd name="T45" fmla="*/ T44 w 144"/>
                                <a:gd name="T46" fmla="+- 0 6625 6557"/>
                                <a:gd name="T47" fmla="*/ 6625 h 151"/>
                                <a:gd name="T48" fmla="+- 0 6749 6653"/>
                                <a:gd name="T49" fmla="*/ T48 w 144"/>
                                <a:gd name="T50" fmla="+- 0 6624 6557"/>
                                <a:gd name="T51" fmla="*/ 6624 h 151"/>
                                <a:gd name="T52" fmla="+- 0 6734 6653"/>
                                <a:gd name="T53" fmla="*/ T52 w 144"/>
                                <a:gd name="T54" fmla="+- 0 6622 6557"/>
                                <a:gd name="T55" fmla="*/ 6622 h 151"/>
                                <a:gd name="T56" fmla="+- 0 6734 6653"/>
                                <a:gd name="T57" fmla="*/ T56 w 144"/>
                                <a:gd name="T58" fmla="+- 0 6557 6557"/>
                                <a:gd name="T59" fmla="*/ 6557 h 15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144" h="151">
                                  <a:moveTo>
                                    <a:pt x="81" y="0"/>
                                  </a:moveTo>
                                  <a:lnTo>
                                    <a:pt x="64" y="0"/>
                                  </a:lnTo>
                                  <a:lnTo>
                                    <a:pt x="64" y="68"/>
                                  </a:lnTo>
                                  <a:lnTo>
                                    <a:pt x="0" y="68"/>
                                  </a:lnTo>
                                  <a:lnTo>
                                    <a:pt x="0" y="83"/>
                                  </a:lnTo>
                                  <a:lnTo>
                                    <a:pt x="49" y="84"/>
                                  </a:lnTo>
                                  <a:lnTo>
                                    <a:pt x="64" y="86"/>
                                  </a:lnTo>
                                  <a:lnTo>
                                    <a:pt x="64" y="151"/>
                                  </a:lnTo>
                                  <a:lnTo>
                                    <a:pt x="81" y="151"/>
                                  </a:lnTo>
                                  <a:lnTo>
                                    <a:pt x="81" y="83"/>
                                  </a:lnTo>
                                  <a:lnTo>
                                    <a:pt x="145" y="83"/>
                                  </a:lnTo>
                                  <a:lnTo>
                                    <a:pt x="145" y="68"/>
                                  </a:lnTo>
                                  <a:lnTo>
                                    <a:pt x="96" y="67"/>
                                  </a:lnTo>
                                  <a:lnTo>
                                    <a:pt x="81" y="65"/>
                                  </a:lnTo>
                                  <a:lnTo>
                                    <a:pt x="8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581" name="Group 799"/>
                        <wpg:cNvGrpSpPr>
                          <a:grpSpLocks/>
                        </wpg:cNvGrpSpPr>
                        <wpg:grpSpPr bwMode="auto">
                          <a:xfrm>
                            <a:off x="6837" y="6539"/>
                            <a:ext cx="92" cy="162"/>
                            <a:chOff x="6837" y="6539"/>
                            <a:chExt cx="92" cy="162"/>
                          </a:xfrm>
                        </wpg:grpSpPr>
                        <wps:wsp>
                          <wps:cNvPr id="5582" name="Freeform 801"/>
                          <wps:cNvSpPr>
                            <a:spLocks/>
                          </wps:cNvSpPr>
                          <wps:spPr bwMode="auto">
                            <a:xfrm>
                              <a:off x="6837" y="6539"/>
                              <a:ext cx="92" cy="162"/>
                            </a:xfrm>
                            <a:custGeom>
                              <a:avLst/>
                              <a:gdLst>
                                <a:gd name="T0" fmla="+- 0 6897 6837"/>
                                <a:gd name="T1" fmla="*/ T0 w 92"/>
                                <a:gd name="T2" fmla="+- 0 6566 6539"/>
                                <a:gd name="T3" fmla="*/ 6566 h 162"/>
                                <a:gd name="T4" fmla="+- 0 6872 6837"/>
                                <a:gd name="T5" fmla="*/ T4 w 92"/>
                                <a:gd name="T6" fmla="+- 0 6566 6539"/>
                                <a:gd name="T7" fmla="*/ 6566 h 162"/>
                                <a:gd name="T8" fmla="+- 0 6874 6837"/>
                                <a:gd name="T9" fmla="*/ T8 w 92"/>
                                <a:gd name="T10" fmla="+- 0 6684 6539"/>
                                <a:gd name="T11" fmla="*/ 6684 h 162"/>
                                <a:gd name="T12" fmla="+- 0 6873 6837"/>
                                <a:gd name="T13" fmla="*/ T12 w 92"/>
                                <a:gd name="T14" fmla="+- 0 6686 6539"/>
                                <a:gd name="T15" fmla="*/ 6686 h 162"/>
                                <a:gd name="T16" fmla="+- 0 6867 6837"/>
                                <a:gd name="T17" fmla="*/ T16 w 92"/>
                                <a:gd name="T18" fmla="+- 0 6690 6539"/>
                                <a:gd name="T19" fmla="*/ 6690 h 162"/>
                                <a:gd name="T20" fmla="+- 0 6856 6837"/>
                                <a:gd name="T21" fmla="*/ T20 w 92"/>
                                <a:gd name="T22" fmla="+- 0 6692 6539"/>
                                <a:gd name="T23" fmla="*/ 6692 h 162"/>
                                <a:gd name="T24" fmla="+- 0 6843 6837"/>
                                <a:gd name="T25" fmla="*/ T24 w 92"/>
                                <a:gd name="T26" fmla="+- 0 6692 6539"/>
                                <a:gd name="T27" fmla="*/ 6692 h 162"/>
                                <a:gd name="T28" fmla="+- 0 6843 6837"/>
                                <a:gd name="T29" fmla="*/ T28 w 92"/>
                                <a:gd name="T30" fmla="+- 0 6701 6539"/>
                                <a:gd name="T31" fmla="*/ 6701 h 162"/>
                                <a:gd name="T32" fmla="+- 0 6929 6837"/>
                                <a:gd name="T33" fmla="*/ T32 w 92"/>
                                <a:gd name="T34" fmla="+- 0 6701 6539"/>
                                <a:gd name="T35" fmla="*/ 6701 h 162"/>
                                <a:gd name="T36" fmla="+- 0 6929 6837"/>
                                <a:gd name="T37" fmla="*/ T36 w 92"/>
                                <a:gd name="T38" fmla="+- 0 6692 6539"/>
                                <a:gd name="T39" fmla="*/ 6692 h 162"/>
                                <a:gd name="T40" fmla="+- 0 6920 6837"/>
                                <a:gd name="T41" fmla="*/ T40 w 92"/>
                                <a:gd name="T42" fmla="+- 0 6692 6539"/>
                                <a:gd name="T43" fmla="*/ 6692 h 162"/>
                                <a:gd name="T44" fmla="+- 0 6909 6837"/>
                                <a:gd name="T45" fmla="*/ T44 w 92"/>
                                <a:gd name="T46" fmla="+- 0 6691 6539"/>
                                <a:gd name="T47" fmla="*/ 6691 h 162"/>
                                <a:gd name="T48" fmla="+- 0 6902 6837"/>
                                <a:gd name="T49" fmla="*/ T48 w 92"/>
                                <a:gd name="T50" fmla="+- 0 6688 6539"/>
                                <a:gd name="T51" fmla="*/ 6688 h 162"/>
                                <a:gd name="T52" fmla="+- 0 6898 6837"/>
                                <a:gd name="T53" fmla="*/ T52 w 92"/>
                                <a:gd name="T54" fmla="+- 0 6684 6539"/>
                                <a:gd name="T55" fmla="*/ 6684 h 162"/>
                                <a:gd name="T56" fmla="+- 0 6897 6837"/>
                                <a:gd name="T57" fmla="*/ T56 w 92"/>
                                <a:gd name="T58" fmla="+- 0 6566 6539"/>
                                <a:gd name="T59" fmla="*/ 6566 h 1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92" h="162">
                                  <a:moveTo>
                                    <a:pt x="60" y="27"/>
                                  </a:moveTo>
                                  <a:lnTo>
                                    <a:pt x="35" y="27"/>
                                  </a:lnTo>
                                  <a:lnTo>
                                    <a:pt x="37" y="145"/>
                                  </a:lnTo>
                                  <a:lnTo>
                                    <a:pt x="36" y="147"/>
                                  </a:lnTo>
                                  <a:lnTo>
                                    <a:pt x="30" y="151"/>
                                  </a:lnTo>
                                  <a:lnTo>
                                    <a:pt x="19" y="153"/>
                                  </a:lnTo>
                                  <a:lnTo>
                                    <a:pt x="6" y="153"/>
                                  </a:lnTo>
                                  <a:lnTo>
                                    <a:pt x="6" y="162"/>
                                  </a:lnTo>
                                  <a:lnTo>
                                    <a:pt x="92" y="162"/>
                                  </a:lnTo>
                                  <a:lnTo>
                                    <a:pt x="92" y="153"/>
                                  </a:lnTo>
                                  <a:lnTo>
                                    <a:pt x="83" y="153"/>
                                  </a:lnTo>
                                  <a:lnTo>
                                    <a:pt x="72" y="152"/>
                                  </a:lnTo>
                                  <a:lnTo>
                                    <a:pt x="65" y="149"/>
                                  </a:lnTo>
                                  <a:lnTo>
                                    <a:pt x="61" y="145"/>
                                  </a:lnTo>
                                  <a:lnTo>
                                    <a:pt x="60" y="2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83" name="Freeform 800"/>
                          <wps:cNvSpPr>
                            <a:spLocks/>
                          </wps:cNvSpPr>
                          <wps:spPr bwMode="auto">
                            <a:xfrm>
                              <a:off x="6837" y="6539"/>
                              <a:ext cx="92" cy="162"/>
                            </a:xfrm>
                            <a:custGeom>
                              <a:avLst/>
                              <a:gdLst>
                                <a:gd name="T0" fmla="+- 0 6897 6837"/>
                                <a:gd name="T1" fmla="*/ T0 w 92"/>
                                <a:gd name="T2" fmla="+- 0 6539 6539"/>
                                <a:gd name="T3" fmla="*/ 6539 h 162"/>
                                <a:gd name="T4" fmla="+- 0 6891 6837"/>
                                <a:gd name="T5" fmla="*/ T4 w 92"/>
                                <a:gd name="T6" fmla="+- 0 6539 6539"/>
                                <a:gd name="T7" fmla="*/ 6539 h 162"/>
                                <a:gd name="T8" fmla="+- 0 6838 6837"/>
                                <a:gd name="T9" fmla="*/ T8 w 92"/>
                                <a:gd name="T10" fmla="+- 0 6571 6539"/>
                                <a:gd name="T11" fmla="*/ 6571 h 162"/>
                                <a:gd name="T12" fmla="+- 0 6837 6837"/>
                                <a:gd name="T13" fmla="*/ T12 w 92"/>
                                <a:gd name="T14" fmla="+- 0 6574 6539"/>
                                <a:gd name="T15" fmla="*/ 6574 h 162"/>
                                <a:gd name="T16" fmla="+- 0 6841 6837"/>
                                <a:gd name="T17" fmla="*/ T16 w 92"/>
                                <a:gd name="T18" fmla="+- 0 6581 6539"/>
                                <a:gd name="T19" fmla="*/ 6581 h 162"/>
                                <a:gd name="T20" fmla="+- 0 6852 6837"/>
                                <a:gd name="T21" fmla="*/ T20 w 92"/>
                                <a:gd name="T22" fmla="+- 0 6574 6539"/>
                                <a:gd name="T23" fmla="*/ 6574 h 162"/>
                                <a:gd name="T24" fmla="+- 0 6865 6837"/>
                                <a:gd name="T25" fmla="*/ T24 w 92"/>
                                <a:gd name="T26" fmla="+- 0 6566 6539"/>
                                <a:gd name="T27" fmla="*/ 6566 h 162"/>
                                <a:gd name="T28" fmla="+- 0 6897 6837"/>
                                <a:gd name="T29" fmla="*/ T28 w 92"/>
                                <a:gd name="T30" fmla="+- 0 6566 6539"/>
                                <a:gd name="T31" fmla="*/ 6566 h 162"/>
                                <a:gd name="T32" fmla="+- 0 6897 6837"/>
                                <a:gd name="T33" fmla="*/ T32 w 92"/>
                                <a:gd name="T34" fmla="+- 0 6539 6539"/>
                                <a:gd name="T35" fmla="*/ 6539 h 1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92" h="162">
                                  <a:moveTo>
                                    <a:pt x="60" y="0"/>
                                  </a:moveTo>
                                  <a:lnTo>
                                    <a:pt x="54" y="0"/>
                                  </a:lnTo>
                                  <a:lnTo>
                                    <a:pt x="1" y="32"/>
                                  </a:lnTo>
                                  <a:lnTo>
                                    <a:pt x="0" y="35"/>
                                  </a:lnTo>
                                  <a:lnTo>
                                    <a:pt x="4" y="42"/>
                                  </a:lnTo>
                                  <a:lnTo>
                                    <a:pt x="15" y="35"/>
                                  </a:lnTo>
                                  <a:lnTo>
                                    <a:pt x="28" y="27"/>
                                  </a:lnTo>
                                  <a:lnTo>
                                    <a:pt x="60" y="27"/>
                                  </a:lnTo>
                                  <a:lnTo>
                                    <a:pt x="6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584" name="Group 796"/>
                        <wpg:cNvGrpSpPr>
                          <a:grpSpLocks/>
                        </wpg:cNvGrpSpPr>
                        <wpg:grpSpPr bwMode="auto">
                          <a:xfrm>
                            <a:off x="6958" y="6539"/>
                            <a:ext cx="70" cy="70"/>
                            <a:chOff x="6958" y="6539"/>
                            <a:chExt cx="70" cy="70"/>
                          </a:xfrm>
                        </wpg:grpSpPr>
                        <wps:wsp>
                          <wps:cNvPr id="5585" name="Freeform 798"/>
                          <wps:cNvSpPr>
                            <a:spLocks/>
                          </wps:cNvSpPr>
                          <wps:spPr bwMode="auto">
                            <a:xfrm>
                              <a:off x="6958" y="6539"/>
                              <a:ext cx="70" cy="70"/>
                            </a:xfrm>
                            <a:custGeom>
                              <a:avLst/>
                              <a:gdLst>
                                <a:gd name="T0" fmla="+- 0 7004 6958"/>
                                <a:gd name="T1" fmla="*/ T0 w 70"/>
                                <a:gd name="T2" fmla="+- 0 6539 6539"/>
                                <a:gd name="T3" fmla="*/ 6539 h 70"/>
                                <a:gd name="T4" fmla="+- 0 6983 6958"/>
                                <a:gd name="T5" fmla="*/ T4 w 70"/>
                                <a:gd name="T6" fmla="+- 0 6539 6539"/>
                                <a:gd name="T7" fmla="*/ 6539 h 70"/>
                                <a:gd name="T8" fmla="+- 0 6967 6958"/>
                                <a:gd name="T9" fmla="*/ T8 w 70"/>
                                <a:gd name="T10" fmla="+- 0 6548 6539"/>
                                <a:gd name="T11" fmla="*/ 6548 h 70"/>
                                <a:gd name="T12" fmla="+- 0 6958 6958"/>
                                <a:gd name="T13" fmla="*/ T12 w 70"/>
                                <a:gd name="T14" fmla="+- 0 6564 6539"/>
                                <a:gd name="T15" fmla="*/ 6564 h 70"/>
                                <a:gd name="T16" fmla="+- 0 6958 6958"/>
                                <a:gd name="T17" fmla="*/ T16 w 70"/>
                                <a:gd name="T18" fmla="+- 0 6584 6539"/>
                                <a:gd name="T19" fmla="*/ 6584 h 70"/>
                                <a:gd name="T20" fmla="+- 0 6966 6958"/>
                                <a:gd name="T21" fmla="*/ T20 w 70"/>
                                <a:gd name="T22" fmla="+- 0 6600 6539"/>
                                <a:gd name="T23" fmla="*/ 6600 h 70"/>
                                <a:gd name="T24" fmla="+- 0 6982 6958"/>
                                <a:gd name="T25" fmla="*/ T24 w 70"/>
                                <a:gd name="T26" fmla="+- 0 6609 6539"/>
                                <a:gd name="T27" fmla="*/ 6609 h 70"/>
                                <a:gd name="T28" fmla="+- 0 7002 6958"/>
                                <a:gd name="T29" fmla="*/ T28 w 70"/>
                                <a:gd name="T30" fmla="+- 0 6609 6539"/>
                                <a:gd name="T31" fmla="*/ 6609 h 70"/>
                                <a:gd name="T32" fmla="+- 0 7019 6958"/>
                                <a:gd name="T33" fmla="*/ T32 w 70"/>
                                <a:gd name="T34" fmla="+- 0 6600 6539"/>
                                <a:gd name="T35" fmla="*/ 6600 h 70"/>
                                <a:gd name="T36" fmla="+- 0 7020 6958"/>
                                <a:gd name="T37" fmla="*/ T36 w 70"/>
                                <a:gd name="T38" fmla="+- 0 6598 6539"/>
                                <a:gd name="T39" fmla="*/ 6598 h 70"/>
                                <a:gd name="T40" fmla="+- 0 6986 6958"/>
                                <a:gd name="T41" fmla="*/ T40 w 70"/>
                                <a:gd name="T42" fmla="+- 0 6598 6539"/>
                                <a:gd name="T43" fmla="*/ 6598 h 70"/>
                                <a:gd name="T44" fmla="+- 0 6976 6958"/>
                                <a:gd name="T45" fmla="*/ T44 w 70"/>
                                <a:gd name="T46" fmla="+- 0 6592 6539"/>
                                <a:gd name="T47" fmla="*/ 6592 h 70"/>
                                <a:gd name="T48" fmla="+- 0 6972 6958"/>
                                <a:gd name="T49" fmla="*/ T48 w 70"/>
                                <a:gd name="T50" fmla="+- 0 6584 6539"/>
                                <a:gd name="T51" fmla="*/ 6584 h 70"/>
                                <a:gd name="T52" fmla="+- 0 6972 6958"/>
                                <a:gd name="T53" fmla="*/ T52 w 70"/>
                                <a:gd name="T54" fmla="+- 0 6564 6539"/>
                                <a:gd name="T55" fmla="*/ 6564 h 70"/>
                                <a:gd name="T56" fmla="+- 0 6976 6958"/>
                                <a:gd name="T57" fmla="*/ T56 w 70"/>
                                <a:gd name="T58" fmla="+- 0 6557 6539"/>
                                <a:gd name="T59" fmla="*/ 6557 h 70"/>
                                <a:gd name="T60" fmla="+- 0 6986 6958"/>
                                <a:gd name="T61" fmla="*/ T60 w 70"/>
                                <a:gd name="T62" fmla="+- 0 6551 6539"/>
                                <a:gd name="T63" fmla="*/ 6551 h 70"/>
                                <a:gd name="T64" fmla="+- 0 7021 6958"/>
                                <a:gd name="T65" fmla="*/ T64 w 70"/>
                                <a:gd name="T66" fmla="+- 0 6551 6539"/>
                                <a:gd name="T67" fmla="*/ 6551 h 70"/>
                                <a:gd name="T68" fmla="+- 0 7019 6958"/>
                                <a:gd name="T69" fmla="*/ T68 w 70"/>
                                <a:gd name="T70" fmla="+- 0 6548 6539"/>
                                <a:gd name="T71" fmla="*/ 6548 h 70"/>
                                <a:gd name="T72" fmla="+- 0 7004 6958"/>
                                <a:gd name="T73" fmla="*/ T72 w 70"/>
                                <a:gd name="T74" fmla="+- 0 6539 6539"/>
                                <a:gd name="T75" fmla="*/ 6539 h 7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</a:cxnLst>
                              <a:rect l="0" t="0" r="r" b="b"/>
                              <a:pathLst>
                                <a:path w="70" h="70">
                                  <a:moveTo>
                                    <a:pt x="46" y="0"/>
                                  </a:moveTo>
                                  <a:lnTo>
                                    <a:pt x="25" y="0"/>
                                  </a:lnTo>
                                  <a:lnTo>
                                    <a:pt x="9" y="9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0" y="45"/>
                                  </a:lnTo>
                                  <a:lnTo>
                                    <a:pt x="8" y="61"/>
                                  </a:lnTo>
                                  <a:lnTo>
                                    <a:pt x="24" y="70"/>
                                  </a:lnTo>
                                  <a:lnTo>
                                    <a:pt x="44" y="70"/>
                                  </a:lnTo>
                                  <a:lnTo>
                                    <a:pt x="61" y="61"/>
                                  </a:lnTo>
                                  <a:lnTo>
                                    <a:pt x="62" y="59"/>
                                  </a:lnTo>
                                  <a:lnTo>
                                    <a:pt x="28" y="59"/>
                                  </a:lnTo>
                                  <a:lnTo>
                                    <a:pt x="18" y="53"/>
                                  </a:lnTo>
                                  <a:lnTo>
                                    <a:pt x="14" y="45"/>
                                  </a:lnTo>
                                  <a:lnTo>
                                    <a:pt x="14" y="25"/>
                                  </a:lnTo>
                                  <a:lnTo>
                                    <a:pt x="18" y="18"/>
                                  </a:lnTo>
                                  <a:lnTo>
                                    <a:pt x="28" y="12"/>
                                  </a:lnTo>
                                  <a:lnTo>
                                    <a:pt x="63" y="12"/>
                                  </a:lnTo>
                                  <a:lnTo>
                                    <a:pt x="61" y="9"/>
                                  </a:lnTo>
                                  <a:lnTo>
                                    <a:pt x="4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86" name="Freeform 797"/>
                          <wps:cNvSpPr>
                            <a:spLocks/>
                          </wps:cNvSpPr>
                          <wps:spPr bwMode="auto">
                            <a:xfrm>
                              <a:off x="6958" y="6539"/>
                              <a:ext cx="70" cy="70"/>
                            </a:xfrm>
                            <a:custGeom>
                              <a:avLst/>
                              <a:gdLst>
                                <a:gd name="T0" fmla="+- 0 7021 6958"/>
                                <a:gd name="T1" fmla="*/ T0 w 70"/>
                                <a:gd name="T2" fmla="+- 0 6551 6539"/>
                                <a:gd name="T3" fmla="*/ 6551 h 70"/>
                                <a:gd name="T4" fmla="+- 0 7000 6958"/>
                                <a:gd name="T5" fmla="*/ T4 w 70"/>
                                <a:gd name="T6" fmla="+- 0 6551 6539"/>
                                <a:gd name="T7" fmla="*/ 6551 h 70"/>
                                <a:gd name="T8" fmla="+- 0 7010 6958"/>
                                <a:gd name="T9" fmla="*/ T8 w 70"/>
                                <a:gd name="T10" fmla="+- 0 6557 6539"/>
                                <a:gd name="T11" fmla="*/ 6557 h 70"/>
                                <a:gd name="T12" fmla="+- 0 7014 6958"/>
                                <a:gd name="T13" fmla="*/ T12 w 70"/>
                                <a:gd name="T14" fmla="+- 0 6564 6539"/>
                                <a:gd name="T15" fmla="*/ 6564 h 70"/>
                                <a:gd name="T16" fmla="+- 0 7014 6958"/>
                                <a:gd name="T17" fmla="*/ T16 w 70"/>
                                <a:gd name="T18" fmla="+- 0 6584 6539"/>
                                <a:gd name="T19" fmla="*/ 6584 h 70"/>
                                <a:gd name="T20" fmla="+- 0 7010 6958"/>
                                <a:gd name="T21" fmla="*/ T20 w 70"/>
                                <a:gd name="T22" fmla="+- 0 6592 6539"/>
                                <a:gd name="T23" fmla="*/ 6592 h 70"/>
                                <a:gd name="T24" fmla="+- 0 7000 6958"/>
                                <a:gd name="T25" fmla="*/ T24 w 70"/>
                                <a:gd name="T26" fmla="+- 0 6598 6539"/>
                                <a:gd name="T27" fmla="*/ 6598 h 70"/>
                                <a:gd name="T28" fmla="+- 0 7020 6958"/>
                                <a:gd name="T29" fmla="*/ T28 w 70"/>
                                <a:gd name="T30" fmla="+- 0 6598 6539"/>
                                <a:gd name="T31" fmla="*/ 6598 h 70"/>
                                <a:gd name="T32" fmla="+- 0 7028 6958"/>
                                <a:gd name="T33" fmla="*/ T32 w 70"/>
                                <a:gd name="T34" fmla="+- 0 6584 6539"/>
                                <a:gd name="T35" fmla="*/ 6584 h 70"/>
                                <a:gd name="T36" fmla="+- 0 7028 6958"/>
                                <a:gd name="T37" fmla="*/ T36 w 70"/>
                                <a:gd name="T38" fmla="+- 0 6564 6539"/>
                                <a:gd name="T39" fmla="*/ 6564 h 70"/>
                                <a:gd name="T40" fmla="+- 0 7021 6958"/>
                                <a:gd name="T41" fmla="*/ T40 w 70"/>
                                <a:gd name="T42" fmla="+- 0 6551 6539"/>
                                <a:gd name="T43" fmla="*/ 6551 h 7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70" h="70">
                                  <a:moveTo>
                                    <a:pt x="63" y="12"/>
                                  </a:moveTo>
                                  <a:lnTo>
                                    <a:pt x="42" y="12"/>
                                  </a:lnTo>
                                  <a:lnTo>
                                    <a:pt x="52" y="18"/>
                                  </a:lnTo>
                                  <a:lnTo>
                                    <a:pt x="56" y="25"/>
                                  </a:lnTo>
                                  <a:lnTo>
                                    <a:pt x="56" y="45"/>
                                  </a:lnTo>
                                  <a:lnTo>
                                    <a:pt x="52" y="53"/>
                                  </a:lnTo>
                                  <a:lnTo>
                                    <a:pt x="42" y="59"/>
                                  </a:lnTo>
                                  <a:lnTo>
                                    <a:pt x="62" y="59"/>
                                  </a:lnTo>
                                  <a:lnTo>
                                    <a:pt x="70" y="45"/>
                                  </a:lnTo>
                                  <a:lnTo>
                                    <a:pt x="70" y="25"/>
                                  </a:lnTo>
                                  <a:lnTo>
                                    <a:pt x="63" y="1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587" name="Group 792"/>
                        <wpg:cNvGrpSpPr>
                          <a:grpSpLocks/>
                        </wpg:cNvGrpSpPr>
                        <wpg:grpSpPr bwMode="auto">
                          <a:xfrm>
                            <a:off x="8743" y="5569"/>
                            <a:ext cx="111" cy="112"/>
                            <a:chOff x="8743" y="5569"/>
                            <a:chExt cx="111" cy="112"/>
                          </a:xfrm>
                        </wpg:grpSpPr>
                        <wps:wsp>
                          <wps:cNvPr id="5588" name="Freeform 795"/>
                          <wps:cNvSpPr>
                            <a:spLocks/>
                          </wps:cNvSpPr>
                          <wps:spPr bwMode="auto">
                            <a:xfrm>
                              <a:off x="8743" y="5569"/>
                              <a:ext cx="111" cy="112"/>
                            </a:xfrm>
                            <a:custGeom>
                              <a:avLst/>
                              <a:gdLst>
                                <a:gd name="T0" fmla="+- 0 8791 8743"/>
                                <a:gd name="T1" fmla="*/ T0 w 111"/>
                                <a:gd name="T2" fmla="+- 0 5569 5569"/>
                                <a:gd name="T3" fmla="*/ 5569 h 112"/>
                                <a:gd name="T4" fmla="+- 0 8745 8743"/>
                                <a:gd name="T5" fmla="*/ T4 w 111"/>
                                <a:gd name="T6" fmla="+- 0 5569 5569"/>
                                <a:gd name="T7" fmla="*/ 5569 h 112"/>
                                <a:gd name="T8" fmla="+- 0 8745 8743"/>
                                <a:gd name="T9" fmla="*/ T8 w 111"/>
                                <a:gd name="T10" fmla="+- 0 5575 5569"/>
                                <a:gd name="T11" fmla="*/ 5575 h 112"/>
                                <a:gd name="T12" fmla="+- 0 8747 8743"/>
                                <a:gd name="T13" fmla="*/ T12 w 111"/>
                                <a:gd name="T14" fmla="+- 0 5575 5569"/>
                                <a:gd name="T15" fmla="*/ 5575 h 112"/>
                                <a:gd name="T16" fmla="+- 0 8753 8743"/>
                                <a:gd name="T17" fmla="*/ T16 w 111"/>
                                <a:gd name="T18" fmla="+- 0 5579 5569"/>
                                <a:gd name="T19" fmla="*/ 5579 h 112"/>
                                <a:gd name="T20" fmla="+- 0 8759 8743"/>
                                <a:gd name="T21" fmla="*/ T20 w 111"/>
                                <a:gd name="T22" fmla="+- 0 5585 5569"/>
                                <a:gd name="T23" fmla="*/ 5585 h 112"/>
                                <a:gd name="T24" fmla="+- 0 8789 8743"/>
                                <a:gd name="T25" fmla="*/ T24 w 111"/>
                                <a:gd name="T26" fmla="+- 0 5626 5569"/>
                                <a:gd name="T27" fmla="*/ 5626 h 112"/>
                                <a:gd name="T28" fmla="+- 0 8757 8743"/>
                                <a:gd name="T29" fmla="*/ T28 w 111"/>
                                <a:gd name="T30" fmla="+- 0 5666 5569"/>
                                <a:gd name="T31" fmla="*/ 5666 h 112"/>
                                <a:gd name="T32" fmla="+- 0 8753 8743"/>
                                <a:gd name="T33" fmla="*/ T32 w 111"/>
                                <a:gd name="T34" fmla="+- 0 5670 5569"/>
                                <a:gd name="T35" fmla="*/ 5670 h 112"/>
                                <a:gd name="T36" fmla="+- 0 8746 8743"/>
                                <a:gd name="T37" fmla="*/ T36 w 111"/>
                                <a:gd name="T38" fmla="+- 0 5674 5569"/>
                                <a:gd name="T39" fmla="*/ 5674 h 112"/>
                                <a:gd name="T40" fmla="+- 0 8744 8743"/>
                                <a:gd name="T41" fmla="*/ T40 w 111"/>
                                <a:gd name="T42" fmla="+- 0 5675 5569"/>
                                <a:gd name="T43" fmla="*/ 5675 h 112"/>
                                <a:gd name="T44" fmla="+- 0 8743 8743"/>
                                <a:gd name="T45" fmla="*/ T44 w 111"/>
                                <a:gd name="T46" fmla="+- 0 5681 5569"/>
                                <a:gd name="T47" fmla="*/ 5681 h 112"/>
                                <a:gd name="T48" fmla="+- 0 8782 8743"/>
                                <a:gd name="T49" fmla="*/ T48 w 111"/>
                                <a:gd name="T50" fmla="+- 0 5681 5569"/>
                                <a:gd name="T51" fmla="*/ 5681 h 112"/>
                                <a:gd name="T52" fmla="+- 0 8782 8743"/>
                                <a:gd name="T53" fmla="*/ T52 w 111"/>
                                <a:gd name="T54" fmla="+- 0 5675 5569"/>
                                <a:gd name="T55" fmla="*/ 5675 h 112"/>
                                <a:gd name="T56" fmla="+- 0 8777 8743"/>
                                <a:gd name="T57" fmla="*/ T56 w 111"/>
                                <a:gd name="T58" fmla="+- 0 5675 5569"/>
                                <a:gd name="T59" fmla="*/ 5675 h 112"/>
                                <a:gd name="T60" fmla="+- 0 8773 8743"/>
                                <a:gd name="T61" fmla="*/ T60 w 111"/>
                                <a:gd name="T62" fmla="+- 0 5671 5569"/>
                                <a:gd name="T63" fmla="*/ 5671 h 112"/>
                                <a:gd name="T64" fmla="+- 0 8775 8743"/>
                                <a:gd name="T65" fmla="*/ T64 w 111"/>
                                <a:gd name="T66" fmla="+- 0 5661 5569"/>
                                <a:gd name="T67" fmla="*/ 5661 h 112"/>
                                <a:gd name="T68" fmla="+- 0 8795 8743"/>
                                <a:gd name="T69" fmla="*/ T68 w 111"/>
                                <a:gd name="T70" fmla="+- 0 5635 5569"/>
                                <a:gd name="T71" fmla="*/ 5635 h 112"/>
                                <a:gd name="T72" fmla="+- 0 8817 8743"/>
                                <a:gd name="T73" fmla="*/ T72 w 111"/>
                                <a:gd name="T74" fmla="+- 0 5635 5569"/>
                                <a:gd name="T75" fmla="*/ 5635 h 112"/>
                                <a:gd name="T76" fmla="+- 0 8807 8743"/>
                                <a:gd name="T77" fmla="*/ T76 w 111"/>
                                <a:gd name="T78" fmla="+- 0 5622 5569"/>
                                <a:gd name="T79" fmla="*/ 5622 h 112"/>
                                <a:gd name="T80" fmla="+- 0 8814 8743"/>
                                <a:gd name="T81" fmla="*/ T80 w 111"/>
                                <a:gd name="T82" fmla="+- 0 5613 5569"/>
                                <a:gd name="T83" fmla="*/ 5613 h 112"/>
                                <a:gd name="T84" fmla="+- 0 8801 8743"/>
                                <a:gd name="T85" fmla="*/ T84 w 111"/>
                                <a:gd name="T86" fmla="+- 0 5613 5569"/>
                                <a:gd name="T87" fmla="*/ 5613 h 112"/>
                                <a:gd name="T88" fmla="+- 0 8784 8743"/>
                                <a:gd name="T89" fmla="*/ T88 w 111"/>
                                <a:gd name="T90" fmla="+- 0 5590 5569"/>
                                <a:gd name="T91" fmla="*/ 5590 h 112"/>
                                <a:gd name="T92" fmla="+- 0 8782 8743"/>
                                <a:gd name="T93" fmla="*/ T92 w 111"/>
                                <a:gd name="T94" fmla="+- 0 5585 5569"/>
                                <a:gd name="T95" fmla="*/ 5585 h 112"/>
                                <a:gd name="T96" fmla="+- 0 8782 8743"/>
                                <a:gd name="T97" fmla="*/ T96 w 111"/>
                                <a:gd name="T98" fmla="+- 0 5576 5569"/>
                                <a:gd name="T99" fmla="*/ 5576 h 112"/>
                                <a:gd name="T100" fmla="+- 0 8791 8743"/>
                                <a:gd name="T101" fmla="*/ T100 w 111"/>
                                <a:gd name="T102" fmla="+- 0 5575 5569"/>
                                <a:gd name="T103" fmla="*/ 5575 h 112"/>
                                <a:gd name="T104" fmla="+- 0 8791 8743"/>
                                <a:gd name="T105" fmla="*/ T104 w 111"/>
                                <a:gd name="T106" fmla="+- 0 5569 5569"/>
                                <a:gd name="T107" fmla="*/ 5569 h 11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</a:cxnLst>
                              <a:rect l="0" t="0" r="r" b="b"/>
                              <a:pathLst>
                                <a:path w="111" h="112">
                                  <a:moveTo>
                                    <a:pt x="48" y="0"/>
                                  </a:moveTo>
                                  <a:lnTo>
                                    <a:pt x="2" y="0"/>
                                  </a:lnTo>
                                  <a:lnTo>
                                    <a:pt x="2" y="6"/>
                                  </a:lnTo>
                                  <a:lnTo>
                                    <a:pt x="4" y="6"/>
                                  </a:lnTo>
                                  <a:lnTo>
                                    <a:pt x="10" y="10"/>
                                  </a:lnTo>
                                  <a:lnTo>
                                    <a:pt x="16" y="16"/>
                                  </a:lnTo>
                                  <a:lnTo>
                                    <a:pt x="46" y="57"/>
                                  </a:lnTo>
                                  <a:lnTo>
                                    <a:pt x="14" y="97"/>
                                  </a:lnTo>
                                  <a:lnTo>
                                    <a:pt x="10" y="101"/>
                                  </a:lnTo>
                                  <a:lnTo>
                                    <a:pt x="3" y="105"/>
                                  </a:lnTo>
                                  <a:lnTo>
                                    <a:pt x="1" y="106"/>
                                  </a:lnTo>
                                  <a:lnTo>
                                    <a:pt x="0" y="112"/>
                                  </a:lnTo>
                                  <a:lnTo>
                                    <a:pt x="39" y="112"/>
                                  </a:lnTo>
                                  <a:lnTo>
                                    <a:pt x="39" y="106"/>
                                  </a:lnTo>
                                  <a:lnTo>
                                    <a:pt x="34" y="106"/>
                                  </a:lnTo>
                                  <a:lnTo>
                                    <a:pt x="30" y="102"/>
                                  </a:lnTo>
                                  <a:lnTo>
                                    <a:pt x="32" y="92"/>
                                  </a:lnTo>
                                  <a:lnTo>
                                    <a:pt x="52" y="66"/>
                                  </a:lnTo>
                                  <a:lnTo>
                                    <a:pt x="74" y="66"/>
                                  </a:lnTo>
                                  <a:lnTo>
                                    <a:pt x="64" y="53"/>
                                  </a:lnTo>
                                  <a:lnTo>
                                    <a:pt x="71" y="44"/>
                                  </a:lnTo>
                                  <a:lnTo>
                                    <a:pt x="58" y="44"/>
                                  </a:lnTo>
                                  <a:lnTo>
                                    <a:pt x="41" y="21"/>
                                  </a:lnTo>
                                  <a:lnTo>
                                    <a:pt x="39" y="16"/>
                                  </a:lnTo>
                                  <a:lnTo>
                                    <a:pt x="39" y="7"/>
                                  </a:lnTo>
                                  <a:lnTo>
                                    <a:pt x="48" y="6"/>
                                  </a:lnTo>
                                  <a:lnTo>
                                    <a:pt x="4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89" name="Freeform 794"/>
                          <wps:cNvSpPr>
                            <a:spLocks/>
                          </wps:cNvSpPr>
                          <wps:spPr bwMode="auto">
                            <a:xfrm>
                              <a:off x="8743" y="5569"/>
                              <a:ext cx="111" cy="112"/>
                            </a:xfrm>
                            <a:custGeom>
                              <a:avLst/>
                              <a:gdLst>
                                <a:gd name="T0" fmla="+- 0 8817 8743"/>
                                <a:gd name="T1" fmla="*/ T0 w 111"/>
                                <a:gd name="T2" fmla="+- 0 5635 5569"/>
                                <a:gd name="T3" fmla="*/ 5635 h 112"/>
                                <a:gd name="T4" fmla="+- 0 8795 8743"/>
                                <a:gd name="T5" fmla="*/ T4 w 111"/>
                                <a:gd name="T6" fmla="+- 0 5635 5569"/>
                                <a:gd name="T7" fmla="*/ 5635 h 112"/>
                                <a:gd name="T8" fmla="+- 0 8814 8743"/>
                                <a:gd name="T9" fmla="*/ T8 w 111"/>
                                <a:gd name="T10" fmla="+- 0 5661 5569"/>
                                <a:gd name="T11" fmla="*/ 5661 h 112"/>
                                <a:gd name="T12" fmla="+- 0 8816 8743"/>
                                <a:gd name="T13" fmla="*/ T12 w 111"/>
                                <a:gd name="T14" fmla="+- 0 5674 5569"/>
                                <a:gd name="T15" fmla="*/ 5674 h 112"/>
                                <a:gd name="T16" fmla="+- 0 8806 8743"/>
                                <a:gd name="T17" fmla="*/ T16 w 111"/>
                                <a:gd name="T18" fmla="+- 0 5675 5569"/>
                                <a:gd name="T19" fmla="*/ 5675 h 112"/>
                                <a:gd name="T20" fmla="+- 0 8806 8743"/>
                                <a:gd name="T21" fmla="*/ T20 w 111"/>
                                <a:gd name="T22" fmla="+- 0 5681 5569"/>
                                <a:gd name="T23" fmla="*/ 5681 h 112"/>
                                <a:gd name="T24" fmla="+- 0 8853 8743"/>
                                <a:gd name="T25" fmla="*/ T24 w 111"/>
                                <a:gd name="T26" fmla="+- 0 5681 5569"/>
                                <a:gd name="T27" fmla="*/ 5681 h 112"/>
                                <a:gd name="T28" fmla="+- 0 8852 8743"/>
                                <a:gd name="T29" fmla="*/ T28 w 111"/>
                                <a:gd name="T30" fmla="+- 0 5675 5569"/>
                                <a:gd name="T31" fmla="*/ 5675 h 112"/>
                                <a:gd name="T32" fmla="+- 0 8849 8743"/>
                                <a:gd name="T33" fmla="*/ T32 w 111"/>
                                <a:gd name="T34" fmla="+- 0 5674 5569"/>
                                <a:gd name="T35" fmla="*/ 5674 h 112"/>
                                <a:gd name="T36" fmla="+- 0 8840 8743"/>
                                <a:gd name="T37" fmla="*/ T36 w 111"/>
                                <a:gd name="T38" fmla="+- 0 5666 5569"/>
                                <a:gd name="T39" fmla="*/ 5666 h 112"/>
                                <a:gd name="T40" fmla="+- 0 8817 8743"/>
                                <a:gd name="T41" fmla="*/ T40 w 111"/>
                                <a:gd name="T42" fmla="+- 0 5635 5569"/>
                                <a:gd name="T43" fmla="*/ 5635 h 11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111" h="112">
                                  <a:moveTo>
                                    <a:pt x="74" y="66"/>
                                  </a:moveTo>
                                  <a:lnTo>
                                    <a:pt x="52" y="66"/>
                                  </a:lnTo>
                                  <a:lnTo>
                                    <a:pt x="71" y="92"/>
                                  </a:lnTo>
                                  <a:lnTo>
                                    <a:pt x="73" y="105"/>
                                  </a:lnTo>
                                  <a:lnTo>
                                    <a:pt x="63" y="106"/>
                                  </a:lnTo>
                                  <a:lnTo>
                                    <a:pt x="63" y="112"/>
                                  </a:lnTo>
                                  <a:lnTo>
                                    <a:pt x="110" y="112"/>
                                  </a:lnTo>
                                  <a:lnTo>
                                    <a:pt x="109" y="106"/>
                                  </a:lnTo>
                                  <a:lnTo>
                                    <a:pt x="106" y="105"/>
                                  </a:lnTo>
                                  <a:lnTo>
                                    <a:pt x="97" y="97"/>
                                  </a:lnTo>
                                  <a:lnTo>
                                    <a:pt x="74" y="6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90" name="Freeform 793"/>
                          <wps:cNvSpPr>
                            <a:spLocks/>
                          </wps:cNvSpPr>
                          <wps:spPr bwMode="auto">
                            <a:xfrm>
                              <a:off x="8743" y="5569"/>
                              <a:ext cx="111" cy="112"/>
                            </a:xfrm>
                            <a:custGeom>
                              <a:avLst/>
                              <a:gdLst>
                                <a:gd name="T0" fmla="+- 0 8852 8743"/>
                                <a:gd name="T1" fmla="*/ T0 w 111"/>
                                <a:gd name="T2" fmla="+- 0 5569 5569"/>
                                <a:gd name="T3" fmla="*/ 5569 h 112"/>
                                <a:gd name="T4" fmla="+- 0 8813 8743"/>
                                <a:gd name="T5" fmla="*/ T4 w 111"/>
                                <a:gd name="T6" fmla="+- 0 5569 5569"/>
                                <a:gd name="T7" fmla="*/ 5569 h 112"/>
                                <a:gd name="T8" fmla="+- 0 8813 8743"/>
                                <a:gd name="T9" fmla="*/ T8 w 111"/>
                                <a:gd name="T10" fmla="+- 0 5575 5569"/>
                                <a:gd name="T11" fmla="*/ 5575 h 112"/>
                                <a:gd name="T12" fmla="+- 0 8817 8743"/>
                                <a:gd name="T13" fmla="*/ T12 w 111"/>
                                <a:gd name="T14" fmla="+- 0 5575 5569"/>
                                <a:gd name="T15" fmla="*/ 5575 h 112"/>
                                <a:gd name="T16" fmla="+- 0 8821 8743"/>
                                <a:gd name="T17" fmla="*/ T16 w 111"/>
                                <a:gd name="T18" fmla="+- 0 5579 5569"/>
                                <a:gd name="T19" fmla="*/ 5579 h 112"/>
                                <a:gd name="T20" fmla="+- 0 8822 8743"/>
                                <a:gd name="T21" fmla="*/ T20 w 111"/>
                                <a:gd name="T22" fmla="+- 0 5585 5569"/>
                                <a:gd name="T23" fmla="*/ 5585 h 112"/>
                                <a:gd name="T24" fmla="+- 0 8819 8743"/>
                                <a:gd name="T25" fmla="*/ T24 w 111"/>
                                <a:gd name="T26" fmla="+- 0 5591 5569"/>
                                <a:gd name="T27" fmla="*/ 5591 h 112"/>
                                <a:gd name="T28" fmla="+- 0 8801 8743"/>
                                <a:gd name="T29" fmla="*/ T28 w 111"/>
                                <a:gd name="T30" fmla="+- 0 5613 5569"/>
                                <a:gd name="T31" fmla="*/ 5613 h 112"/>
                                <a:gd name="T32" fmla="+- 0 8814 8743"/>
                                <a:gd name="T33" fmla="*/ T32 w 111"/>
                                <a:gd name="T34" fmla="+- 0 5613 5569"/>
                                <a:gd name="T35" fmla="*/ 5613 h 112"/>
                                <a:gd name="T36" fmla="+- 0 8838 8743"/>
                                <a:gd name="T37" fmla="*/ T36 w 111"/>
                                <a:gd name="T38" fmla="+- 0 5584 5569"/>
                                <a:gd name="T39" fmla="*/ 5584 h 112"/>
                                <a:gd name="T40" fmla="+- 0 8847 8743"/>
                                <a:gd name="T41" fmla="*/ T40 w 111"/>
                                <a:gd name="T42" fmla="+- 0 5576 5569"/>
                                <a:gd name="T43" fmla="*/ 5576 h 112"/>
                                <a:gd name="T44" fmla="+- 0 8852 8743"/>
                                <a:gd name="T45" fmla="*/ T44 w 111"/>
                                <a:gd name="T46" fmla="+- 0 5575 5569"/>
                                <a:gd name="T47" fmla="*/ 5575 h 112"/>
                                <a:gd name="T48" fmla="+- 0 8852 8743"/>
                                <a:gd name="T49" fmla="*/ T48 w 111"/>
                                <a:gd name="T50" fmla="+- 0 5569 5569"/>
                                <a:gd name="T51" fmla="*/ 5569 h 11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</a:cxnLst>
                              <a:rect l="0" t="0" r="r" b="b"/>
                              <a:pathLst>
                                <a:path w="111" h="112">
                                  <a:moveTo>
                                    <a:pt x="109" y="0"/>
                                  </a:moveTo>
                                  <a:lnTo>
                                    <a:pt x="70" y="0"/>
                                  </a:lnTo>
                                  <a:lnTo>
                                    <a:pt x="70" y="6"/>
                                  </a:lnTo>
                                  <a:lnTo>
                                    <a:pt x="74" y="6"/>
                                  </a:lnTo>
                                  <a:lnTo>
                                    <a:pt x="78" y="10"/>
                                  </a:lnTo>
                                  <a:lnTo>
                                    <a:pt x="79" y="16"/>
                                  </a:lnTo>
                                  <a:lnTo>
                                    <a:pt x="76" y="22"/>
                                  </a:lnTo>
                                  <a:lnTo>
                                    <a:pt x="58" y="44"/>
                                  </a:lnTo>
                                  <a:lnTo>
                                    <a:pt x="71" y="44"/>
                                  </a:lnTo>
                                  <a:lnTo>
                                    <a:pt x="95" y="15"/>
                                  </a:lnTo>
                                  <a:lnTo>
                                    <a:pt x="104" y="7"/>
                                  </a:lnTo>
                                  <a:lnTo>
                                    <a:pt x="109" y="6"/>
                                  </a:lnTo>
                                  <a:lnTo>
                                    <a:pt x="109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591" name="Group 790"/>
                        <wpg:cNvGrpSpPr>
                          <a:grpSpLocks/>
                        </wpg:cNvGrpSpPr>
                        <wpg:grpSpPr bwMode="auto">
                          <a:xfrm>
                            <a:off x="8873" y="5537"/>
                            <a:ext cx="144" cy="151"/>
                            <a:chOff x="8873" y="5537"/>
                            <a:chExt cx="144" cy="151"/>
                          </a:xfrm>
                        </wpg:grpSpPr>
                        <wps:wsp>
                          <wps:cNvPr id="5594" name="Freeform 791"/>
                          <wps:cNvSpPr>
                            <a:spLocks/>
                          </wps:cNvSpPr>
                          <wps:spPr bwMode="auto">
                            <a:xfrm>
                              <a:off x="8873" y="5537"/>
                              <a:ext cx="144" cy="151"/>
                            </a:xfrm>
                            <a:custGeom>
                              <a:avLst/>
                              <a:gdLst>
                                <a:gd name="T0" fmla="+- 0 8954 8873"/>
                                <a:gd name="T1" fmla="*/ T0 w 144"/>
                                <a:gd name="T2" fmla="+- 0 5537 5537"/>
                                <a:gd name="T3" fmla="*/ 5537 h 151"/>
                                <a:gd name="T4" fmla="+- 0 8937 8873"/>
                                <a:gd name="T5" fmla="*/ T4 w 144"/>
                                <a:gd name="T6" fmla="+- 0 5537 5537"/>
                                <a:gd name="T7" fmla="*/ 5537 h 151"/>
                                <a:gd name="T8" fmla="+- 0 8937 8873"/>
                                <a:gd name="T9" fmla="*/ T8 w 144"/>
                                <a:gd name="T10" fmla="+- 0 5605 5537"/>
                                <a:gd name="T11" fmla="*/ 5605 h 151"/>
                                <a:gd name="T12" fmla="+- 0 8873 8873"/>
                                <a:gd name="T13" fmla="*/ T12 w 144"/>
                                <a:gd name="T14" fmla="+- 0 5605 5537"/>
                                <a:gd name="T15" fmla="*/ 5605 h 151"/>
                                <a:gd name="T16" fmla="+- 0 8873 8873"/>
                                <a:gd name="T17" fmla="*/ T16 w 144"/>
                                <a:gd name="T18" fmla="+- 0 5620 5537"/>
                                <a:gd name="T19" fmla="*/ 5620 h 151"/>
                                <a:gd name="T20" fmla="+- 0 8922 8873"/>
                                <a:gd name="T21" fmla="*/ T20 w 144"/>
                                <a:gd name="T22" fmla="+- 0 5621 5537"/>
                                <a:gd name="T23" fmla="*/ 5621 h 151"/>
                                <a:gd name="T24" fmla="+- 0 8937 8873"/>
                                <a:gd name="T25" fmla="*/ T24 w 144"/>
                                <a:gd name="T26" fmla="+- 0 5623 5537"/>
                                <a:gd name="T27" fmla="*/ 5623 h 151"/>
                                <a:gd name="T28" fmla="+- 0 8937 8873"/>
                                <a:gd name="T29" fmla="*/ T28 w 144"/>
                                <a:gd name="T30" fmla="+- 0 5688 5537"/>
                                <a:gd name="T31" fmla="*/ 5688 h 151"/>
                                <a:gd name="T32" fmla="+- 0 8954 8873"/>
                                <a:gd name="T33" fmla="*/ T32 w 144"/>
                                <a:gd name="T34" fmla="+- 0 5688 5537"/>
                                <a:gd name="T35" fmla="*/ 5688 h 151"/>
                                <a:gd name="T36" fmla="+- 0 8954 8873"/>
                                <a:gd name="T37" fmla="*/ T36 w 144"/>
                                <a:gd name="T38" fmla="+- 0 5620 5537"/>
                                <a:gd name="T39" fmla="*/ 5620 h 151"/>
                                <a:gd name="T40" fmla="+- 0 9018 8873"/>
                                <a:gd name="T41" fmla="*/ T40 w 144"/>
                                <a:gd name="T42" fmla="+- 0 5620 5537"/>
                                <a:gd name="T43" fmla="*/ 5620 h 151"/>
                                <a:gd name="T44" fmla="+- 0 9018 8873"/>
                                <a:gd name="T45" fmla="*/ T44 w 144"/>
                                <a:gd name="T46" fmla="+- 0 5605 5537"/>
                                <a:gd name="T47" fmla="*/ 5605 h 151"/>
                                <a:gd name="T48" fmla="+- 0 8969 8873"/>
                                <a:gd name="T49" fmla="*/ T48 w 144"/>
                                <a:gd name="T50" fmla="+- 0 5604 5537"/>
                                <a:gd name="T51" fmla="*/ 5604 h 151"/>
                                <a:gd name="T52" fmla="+- 0 8954 8873"/>
                                <a:gd name="T53" fmla="*/ T52 w 144"/>
                                <a:gd name="T54" fmla="+- 0 5602 5537"/>
                                <a:gd name="T55" fmla="*/ 5602 h 151"/>
                                <a:gd name="T56" fmla="+- 0 8954 8873"/>
                                <a:gd name="T57" fmla="*/ T56 w 144"/>
                                <a:gd name="T58" fmla="+- 0 5537 5537"/>
                                <a:gd name="T59" fmla="*/ 5537 h 15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144" h="151">
                                  <a:moveTo>
                                    <a:pt x="81" y="0"/>
                                  </a:moveTo>
                                  <a:lnTo>
                                    <a:pt x="64" y="0"/>
                                  </a:lnTo>
                                  <a:lnTo>
                                    <a:pt x="64" y="68"/>
                                  </a:lnTo>
                                  <a:lnTo>
                                    <a:pt x="0" y="68"/>
                                  </a:lnTo>
                                  <a:lnTo>
                                    <a:pt x="0" y="83"/>
                                  </a:lnTo>
                                  <a:lnTo>
                                    <a:pt x="49" y="84"/>
                                  </a:lnTo>
                                  <a:lnTo>
                                    <a:pt x="64" y="86"/>
                                  </a:lnTo>
                                  <a:lnTo>
                                    <a:pt x="64" y="151"/>
                                  </a:lnTo>
                                  <a:lnTo>
                                    <a:pt x="81" y="151"/>
                                  </a:lnTo>
                                  <a:lnTo>
                                    <a:pt x="81" y="83"/>
                                  </a:lnTo>
                                  <a:lnTo>
                                    <a:pt x="145" y="83"/>
                                  </a:lnTo>
                                  <a:lnTo>
                                    <a:pt x="145" y="68"/>
                                  </a:lnTo>
                                  <a:lnTo>
                                    <a:pt x="96" y="67"/>
                                  </a:lnTo>
                                  <a:lnTo>
                                    <a:pt x="81" y="65"/>
                                  </a:lnTo>
                                  <a:lnTo>
                                    <a:pt x="8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595" name="Group 786"/>
                        <wpg:cNvGrpSpPr>
                          <a:grpSpLocks/>
                        </wpg:cNvGrpSpPr>
                        <wpg:grpSpPr bwMode="auto">
                          <a:xfrm>
                            <a:off x="9048" y="5519"/>
                            <a:ext cx="107" cy="164"/>
                            <a:chOff x="9048" y="5519"/>
                            <a:chExt cx="107" cy="164"/>
                          </a:xfrm>
                        </wpg:grpSpPr>
                        <wps:wsp>
                          <wps:cNvPr id="5596" name="Freeform 789"/>
                          <wps:cNvSpPr>
                            <a:spLocks/>
                          </wps:cNvSpPr>
                          <wps:spPr bwMode="auto">
                            <a:xfrm>
                              <a:off x="9048" y="5519"/>
                              <a:ext cx="107" cy="164"/>
                            </a:xfrm>
                            <a:custGeom>
                              <a:avLst/>
                              <a:gdLst>
                                <a:gd name="T0" fmla="+- 0 9119 9048"/>
                                <a:gd name="T1" fmla="*/ T0 w 107"/>
                                <a:gd name="T2" fmla="+- 0 5519 5519"/>
                                <a:gd name="T3" fmla="*/ 5519 h 164"/>
                                <a:gd name="T4" fmla="+- 0 9088 9048"/>
                                <a:gd name="T5" fmla="*/ T4 w 107"/>
                                <a:gd name="T6" fmla="+- 0 5519 5519"/>
                                <a:gd name="T7" fmla="*/ 5519 h 164"/>
                                <a:gd name="T8" fmla="+- 0 9063 9048"/>
                                <a:gd name="T9" fmla="*/ T8 w 107"/>
                                <a:gd name="T10" fmla="+- 0 5530 5519"/>
                                <a:gd name="T11" fmla="*/ 5530 h 164"/>
                                <a:gd name="T12" fmla="+- 0 9053 9048"/>
                                <a:gd name="T13" fmla="*/ T12 w 107"/>
                                <a:gd name="T14" fmla="+- 0 5545 5519"/>
                                <a:gd name="T15" fmla="*/ 5545 h 164"/>
                                <a:gd name="T16" fmla="+- 0 9051 9048"/>
                                <a:gd name="T17" fmla="*/ T16 w 107"/>
                                <a:gd name="T18" fmla="+- 0 5567 5519"/>
                                <a:gd name="T19" fmla="*/ 5567 h 164"/>
                                <a:gd name="T20" fmla="+- 0 9052 9048"/>
                                <a:gd name="T21" fmla="*/ T20 w 107"/>
                                <a:gd name="T22" fmla="+- 0 5572 5519"/>
                                <a:gd name="T23" fmla="*/ 5572 h 164"/>
                                <a:gd name="T24" fmla="+- 0 9065 9048"/>
                                <a:gd name="T25" fmla="*/ T24 w 107"/>
                                <a:gd name="T26" fmla="+- 0 5592 5519"/>
                                <a:gd name="T27" fmla="*/ 5592 h 164"/>
                                <a:gd name="T28" fmla="+- 0 9075 9048"/>
                                <a:gd name="T29" fmla="*/ T28 w 107"/>
                                <a:gd name="T30" fmla="+- 0 5598 5519"/>
                                <a:gd name="T31" fmla="*/ 5598 h 164"/>
                                <a:gd name="T32" fmla="+- 0 9075 9048"/>
                                <a:gd name="T33" fmla="*/ T32 w 107"/>
                                <a:gd name="T34" fmla="+- 0 5600 5519"/>
                                <a:gd name="T35" fmla="*/ 5600 h 164"/>
                                <a:gd name="T36" fmla="+- 0 9067 9048"/>
                                <a:gd name="T37" fmla="*/ T36 w 107"/>
                                <a:gd name="T38" fmla="+- 0 5604 5519"/>
                                <a:gd name="T39" fmla="*/ 5604 h 164"/>
                                <a:gd name="T40" fmla="+- 0 9055 9048"/>
                                <a:gd name="T41" fmla="*/ T40 w 107"/>
                                <a:gd name="T42" fmla="+- 0 5614 5519"/>
                                <a:gd name="T43" fmla="*/ 5614 h 164"/>
                                <a:gd name="T44" fmla="+- 0 9049 9048"/>
                                <a:gd name="T45" fmla="*/ T44 w 107"/>
                                <a:gd name="T46" fmla="+- 0 5628 5519"/>
                                <a:gd name="T47" fmla="*/ 5628 h 164"/>
                                <a:gd name="T48" fmla="+- 0 9048 9048"/>
                                <a:gd name="T49" fmla="*/ T48 w 107"/>
                                <a:gd name="T50" fmla="+- 0 5652 5519"/>
                                <a:gd name="T51" fmla="*/ 5652 h 164"/>
                                <a:gd name="T52" fmla="+- 0 9061 9048"/>
                                <a:gd name="T53" fmla="*/ T52 w 107"/>
                                <a:gd name="T54" fmla="+- 0 5672 5519"/>
                                <a:gd name="T55" fmla="*/ 5672 h 164"/>
                                <a:gd name="T56" fmla="+- 0 9062 9048"/>
                                <a:gd name="T57" fmla="*/ T56 w 107"/>
                                <a:gd name="T58" fmla="+- 0 5673 5519"/>
                                <a:gd name="T59" fmla="*/ 5673 h 164"/>
                                <a:gd name="T60" fmla="+- 0 9085 9048"/>
                                <a:gd name="T61" fmla="*/ T60 w 107"/>
                                <a:gd name="T62" fmla="+- 0 5683 5519"/>
                                <a:gd name="T63" fmla="*/ 5683 h 164"/>
                                <a:gd name="T64" fmla="+- 0 9117 9048"/>
                                <a:gd name="T65" fmla="*/ T64 w 107"/>
                                <a:gd name="T66" fmla="+- 0 5683 5519"/>
                                <a:gd name="T67" fmla="*/ 5683 h 164"/>
                                <a:gd name="T68" fmla="+- 0 9139 9048"/>
                                <a:gd name="T69" fmla="*/ T68 w 107"/>
                                <a:gd name="T70" fmla="+- 0 5673 5519"/>
                                <a:gd name="T71" fmla="*/ 5673 h 164"/>
                                <a:gd name="T72" fmla="+- 0 9094 9048"/>
                                <a:gd name="T73" fmla="*/ T72 w 107"/>
                                <a:gd name="T74" fmla="+- 0 5673 5519"/>
                                <a:gd name="T75" fmla="*/ 5673 h 164"/>
                                <a:gd name="T76" fmla="+- 0 9082 9048"/>
                                <a:gd name="T77" fmla="*/ T76 w 107"/>
                                <a:gd name="T78" fmla="+- 0 5667 5519"/>
                                <a:gd name="T79" fmla="*/ 5667 h 164"/>
                                <a:gd name="T80" fmla="+- 0 9074 9048"/>
                                <a:gd name="T81" fmla="*/ T80 w 107"/>
                                <a:gd name="T82" fmla="+- 0 5658 5519"/>
                                <a:gd name="T83" fmla="*/ 5658 h 164"/>
                                <a:gd name="T84" fmla="+- 0 9072 9048"/>
                                <a:gd name="T85" fmla="*/ T84 w 107"/>
                                <a:gd name="T86" fmla="+- 0 5650 5519"/>
                                <a:gd name="T87" fmla="*/ 5650 h 164"/>
                                <a:gd name="T88" fmla="+- 0 9074 9048"/>
                                <a:gd name="T89" fmla="*/ T88 w 107"/>
                                <a:gd name="T90" fmla="+- 0 5618 5519"/>
                                <a:gd name="T91" fmla="*/ 5618 h 164"/>
                                <a:gd name="T92" fmla="+- 0 9081 9048"/>
                                <a:gd name="T93" fmla="*/ T92 w 107"/>
                                <a:gd name="T94" fmla="+- 0 5608 5519"/>
                                <a:gd name="T95" fmla="*/ 5608 h 164"/>
                                <a:gd name="T96" fmla="+- 0 9093 9048"/>
                                <a:gd name="T97" fmla="*/ T96 w 107"/>
                                <a:gd name="T98" fmla="+- 0 5603 5519"/>
                                <a:gd name="T99" fmla="*/ 5603 h 164"/>
                                <a:gd name="T100" fmla="+- 0 9141 9048"/>
                                <a:gd name="T101" fmla="*/ T100 w 107"/>
                                <a:gd name="T102" fmla="+- 0 5603 5519"/>
                                <a:gd name="T103" fmla="*/ 5603 h 164"/>
                                <a:gd name="T104" fmla="+- 0 9129 9048"/>
                                <a:gd name="T105" fmla="*/ T104 w 107"/>
                                <a:gd name="T106" fmla="+- 0 5598 5519"/>
                                <a:gd name="T107" fmla="*/ 5598 h 164"/>
                                <a:gd name="T108" fmla="+- 0 9128 9048"/>
                                <a:gd name="T109" fmla="*/ T108 w 107"/>
                                <a:gd name="T110" fmla="+- 0 5597 5519"/>
                                <a:gd name="T111" fmla="*/ 5597 h 164"/>
                                <a:gd name="T112" fmla="+- 0 9136 9048"/>
                                <a:gd name="T113" fmla="*/ T112 w 107"/>
                                <a:gd name="T114" fmla="+- 0 5593 5519"/>
                                <a:gd name="T115" fmla="*/ 5593 h 164"/>
                                <a:gd name="T116" fmla="+- 0 9094 9048"/>
                                <a:gd name="T117" fmla="*/ T116 w 107"/>
                                <a:gd name="T118" fmla="+- 0 5593 5519"/>
                                <a:gd name="T119" fmla="*/ 5593 h 164"/>
                                <a:gd name="T120" fmla="+- 0 9083 9048"/>
                                <a:gd name="T121" fmla="*/ T120 w 107"/>
                                <a:gd name="T122" fmla="+- 0 5588 5519"/>
                                <a:gd name="T123" fmla="*/ 5588 h 164"/>
                                <a:gd name="T124" fmla="+- 0 9075 9048"/>
                                <a:gd name="T125" fmla="*/ T124 w 107"/>
                                <a:gd name="T126" fmla="+- 0 5579 5519"/>
                                <a:gd name="T127" fmla="*/ 5579 h 164"/>
                                <a:gd name="T128" fmla="+- 0 9073 9048"/>
                                <a:gd name="T129" fmla="*/ T128 w 107"/>
                                <a:gd name="T130" fmla="+- 0 5571 5519"/>
                                <a:gd name="T131" fmla="*/ 5571 h 164"/>
                                <a:gd name="T132" fmla="+- 0 9072 9048"/>
                                <a:gd name="T133" fmla="*/ T132 w 107"/>
                                <a:gd name="T134" fmla="+- 0 5545 5519"/>
                                <a:gd name="T135" fmla="*/ 5545 h 164"/>
                                <a:gd name="T136" fmla="+- 0 9088 9048"/>
                                <a:gd name="T137" fmla="*/ T136 w 107"/>
                                <a:gd name="T138" fmla="+- 0 5529 5519"/>
                                <a:gd name="T139" fmla="*/ 5529 h 164"/>
                                <a:gd name="T140" fmla="+- 0 9143 9048"/>
                                <a:gd name="T141" fmla="*/ T140 w 107"/>
                                <a:gd name="T142" fmla="+- 0 5529 5519"/>
                                <a:gd name="T143" fmla="*/ 5529 h 164"/>
                                <a:gd name="T144" fmla="+- 0 9142 9048"/>
                                <a:gd name="T145" fmla="*/ T144 w 107"/>
                                <a:gd name="T146" fmla="+- 0 5529 5519"/>
                                <a:gd name="T147" fmla="*/ 5529 h 164"/>
                                <a:gd name="T148" fmla="+- 0 9119 9048"/>
                                <a:gd name="T149" fmla="*/ T148 w 107"/>
                                <a:gd name="T150" fmla="+- 0 5519 5519"/>
                                <a:gd name="T151" fmla="*/ 5519 h 16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</a:cxnLst>
                              <a:rect l="0" t="0" r="r" b="b"/>
                              <a:pathLst>
                                <a:path w="107" h="164">
                                  <a:moveTo>
                                    <a:pt x="71" y="0"/>
                                  </a:moveTo>
                                  <a:lnTo>
                                    <a:pt x="40" y="0"/>
                                  </a:lnTo>
                                  <a:lnTo>
                                    <a:pt x="15" y="11"/>
                                  </a:lnTo>
                                  <a:lnTo>
                                    <a:pt x="5" y="26"/>
                                  </a:lnTo>
                                  <a:lnTo>
                                    <a:pt x="3" y="48"/>
                                  </a:lnTo>
                                  <a:lnTo>
                                    <a:pt x="4" y="53"/>
                                  </a:lnTo>
                                  <a:lnTo>
                                    <a:pt x="17" y="73"/>
                                  </a:lnTo>
                                  <a:lnTo>
                                    <a:pt x="27" y="79"/>
                                  </a:lnTo>
                                  <a:lnTo>
                                    <a:pt x="27" y="81"/>
                                  </a:lnTo>
                                  <a:lnTo>
                                    <a:pt x="19" y="85"/>
                                  </a:lnTo>
                                  <a:lnTo>
                                    <a:pt x="7" y="95"/>
                                  </a:lnTo>
                                  <a:lnTo>
                                    <a:pt x="1" y="109"/>
                                  </a:lnTo>
                                  <a:lnTo>
                                    <a:pt x="0" y="133"/>
                                  </a:lnTo>
                                  <a:lnTo>
                                    <a:pt x="13" y="153"/>
                                  </a:lnTo>
                                  <a:lnTo>
                                    <a:pt x="14" y="154"/>
                                  </a:lnTo>
                                  <a:lnTo>
                                    <a:pt x="37" y="164"/>
                                  </a:lnTo>
                                  <a:lnTo>
                                    <a:pt x="69" y="164"/>
                                  </a:lnTo>
                                  <a:lnTo>
                                    <a:pt x="91" y="154"/>
                                  </a:lnTo>
                                  <a:lnTo>
                                    <a:pt x="46" y="154"/>
                                  </a:lnTo>
                                  <a:lnTo>
                                    <a:pt x="34" y="148"/>
                                  </a:lnTo>
                                  <a:lnTo>
                                    <a:pt x="26" y="139"/>
                                  </a:lnTo>
                                  <a:lnTo>
                                    <a:pt x="24" y="131"/>
                                  </a:lnTo>
                                  <a:lnTo>
                                    <a:pt x="26" y="99"/>
                                  </a:lnTo>
                                  <a:lnTo>
                                    <a:pt x="33" y="89"/>
                                  </a:lnTo>
                                  <a:lnTo>
                                    <a:pt x="45" y="84"/>
                                  </a:lnTo>
                                  <a:lnTo>
                                    <a:pt x="93" y="84"/>
                                  </a:lnTo>
                                  <a:lnTo>
                                    <a:pt x="81" y="79"/>
                                  </a:lnTo>
                                  <a:lnTo>
                                    <a:pt x="80" y="78"/>
                                  </a:lnTo>
                                  <a:lnTo>
                                    <a:pt x="88" y="74"/>
                                  </a:lnTo>
                                  <a:lnTo>
                                    <a:pt x="46" y="74"/>
                                  </a:lnTo>
                                  <a:lnTo>
                                    <a:pt x="35" y="69"/>
                                  </a:lnTo>
                                  <a:lnTo>
                                    <a:pt x="27" y="60"/>
                                  </a:lnTo>
                                  <a:lnTo>
                                    <a:pt x="25" y="52"/>
                                  </a:lnTo>
                                  <a:lnTo>
                                    <a:pt x="24" y="26"/>
                                  </a:lnTo>
                                  <a:lnTo>
                                    <a:pt x="40" y="10"/>
                                  </a:lnTo>
                                  <a:lnTo>
                                    <a:pt x="95" y="10"/>
                                  </a:lnTo>
                                  <a:lnTo>
                                    <a:pt x="94" y="10"/>
                                  </a:lnTo>
                                  <a:lnTo>
                                    <a:pt x="7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97" name="Freeform 788"/>
                          <wps:cNvSpPr>
                            <a:spLocks/>
                          </wps:cNvSpPr>
                          <wps:spPr bwMode="auto">
                            <a:xfrm>
                              <a:off x="9048" y="5519"/>
                              <a:ext cx="107" cy="164"/>
                            </a:xfrm>
                            <a:custGeom>
                              <a:avLst/>
                              <a:gdLst>
                                <a:gd name="T0" fmla="+- 0 9141 9048"/>
                                <a:gd name="T1" fmla="*/ T0 w 107"/>
                                <a:gd name="T2" fmla="+- 0 5603 5519"/>
                                <a:gd name="T3" fmla="*/ 5603 h 164"/>
                                <a:gd name="T4" fmla="+- 0 9111 9048"/>
                                <a:gd name="T5" fmla="*/ T4 w 107"/>
                                <a:gd name="T6" fmla="+- 0 5603 5519"/>
                                <a:gd name="T7" fmla="*/ 5603 h 164"/>
                                <a:gd name="T8" fmla="+- 0 9125 9048"/>
                                <a:gd name="T9" fmla="*/ T8 w 107"/>
                                <a:gd name="T10" fmla="+- 0 5612 5519"/>
                                <a:gd name="T11" fmla="*/ 5612 h 164"/>
                                <a:gd name="T12" fmla="+- 0 9131 9048"/>
                                <a:gd name="T13" fmla="*/ T12 w 107"/>
                                <a:gd name="T14" fmla="+- 0 5623 5519"/>
                                <a:gd name="T15" fmla="*/ 5623 h 164"/>
                                <a:gd name="T16" fmla="+- 0 9132 9048"/>
                                <a:gd name="T17" fmla="*/ T16 w 107"/>
                                <a:gd name="T18" fmla="+- 0 5652 5519"/>
                                <a:gd name="T19" fmla="*/ 5652 h 164"/>
                                <a:gd name="T20" fmla="+- 0 9126 9048"/>
                                <a:gd name="T21" fmla="*/ T20 w 107"/>
                                <a:gd name="T22" fmla="+- 0 5665 5519"/>
                                <a:gd name="T23" fmla="*/ 5665 h 164"/>
                                <a:gd name="T24" fmla="+- 0 9112 9048"/>
                                <a:gd name="T25" fmla="*/ T24 w 107"/>
                                <a:gd name="T26" fmla="+- 0 5673 5519"/>
                                <a:gd name="T27" fmla="*/ 5673 h 164"/>
                                <a:gd name="T28" fmla="+- 0 9139 9048"/>
                                <a:gd name="T29" fmla="*/ T28 w 107"/>
                                <a:gd name="T30" fmla="+- 0 5673 5519"/>
                                <a:gd name="T31" fmla="*/ 5673 h 164"/>
                                <a:gd name="T32" fmla="+- 0 9142 9048"/>
                                <a:gd name="T33" fmla="*/ T32 w 107"/>
                                <a:gd name="T34" fmla="+- 0 5672 5519"/>
                                <a:gd name="T35" fmla="*/ 5672 h 164"/>
                                <a:gd name="T36" fmla="+- 0 9154 9048"/>
                                <a:gd name="T37" fmla="*/ T36 w 107"/>
                                <a:gd name="T38" fmla="+- 0 5652 5519"/>
                                <a:gd name="T39" fmla="*/ 5652 h 164"/>
                                <a:gd name="T40" fmla="+- 0 9155 9048"/>
                                <a:gd name="T41" fmla="*/ T40 w 107"/>
                                <a:gd name="T42" fmla="+- 0 5623 5519"/>
                                <a:gd name="T43" fmla="*/ 5623 h 164"/>
                                <a:gd name="T44" fmla="+- 0 9142 9048"/>
                                <a:gd name="T45" fmla="*/ T44 w 107"/>
                                <a:gd name="T46" fmla="+- 0 5604 5519"/>
                                <a:gd name="T47" fmla="*/ 5604 h 164"/>
                                <a:gd name="T48" fmla="+- 0 9141 9048"/>
                                <a:gd name="T49" fmla="*/ T48 w 107"/>
                                <a:gd name="T50" fmla="+- 0 5603 5519"/>
                                <a:gd name="T51" fmla="*/ 5603 h 16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</a:cxnLst>
                              <a:rect l="0" t="0" r="r" b="b"/>
                              <a:pathLst>
                                <a:path w="107" h="164">
                                  <a:moveTo>
                                    <a:pt x="93" y="84"/>
                                  </a:moveTo>
                                  <a:lnTo>
                                    <a:pt x="63" y="84"/>
                                  </a:lnTo>
                                  <a:lnTo>
                                    <a:pt x="77" y="93"/>
                                  </a:lnTo>
                                  <a:lnTo>
                                    <a:pt x="83" y="104"/>
                                  </a:lnTo>
                                  <a:lnTo>
                                    <a:pt x="84" y="133"/>
                                  </a:lnTo>
                                  <a:lnTo>
                                    <a:pt x="78" y="146"/>
                                  </a:lnTo>
                                  <a:lnTo>
                                    <a:pt x="64" y="154"/>
                                  </a:lnTo>
                                  <a:lnTo>
                                    <a:pt x="91" y="154"/>
                                  </a:lnTo>
                                  <a:lnTo>
                                    <a:pt x="94" y="153"/>
                                  </a:lnTo>
                                  <a:lnTo>
                                    <a:pt x="106" y="133"/>
                                  </a:lnTo>
                                  <a:lnTo>
                                    <a:pt x="107" y="104"/>
                                  </a:lnTo>
                                  <a:lnTo>
                                    <a:pt x="94" y="85"/>
                                  </a:lnTo>
                                  <a:lnTo>
                                    <a:pt x="93" y="8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98" name="Freeform 787"/>
                          <wps:cNvSpPr>
                            <a:spLocks/>
                          </wps:cNvSpPr>
                          <wps:spPr bwMode="auto">
                            <a:xfrm>
                              <a:off x="9048" y="5519"/>
                              <a:ext cx="107" cy="164"/>
                            </a:xfrm>
                            <a:custGeom>
                              <a:avLst/>
                              <a:gdLst>
                                <a:gd name="T0" fmla="+- 0 9143 9048"/>
                                <a:gd name="T1" fmla="*/ T0 w 107"/>
                                <a:gd name="T2" fmla="+- 0 5529 5519"/>
                                <a:gd name="T3" fmla="*/ 5529 h 164"/>
                                <a:gd name="T4" fmla="+- 0 9111 9048"/>
                                <a:gd name="T5" fmla="*/ T4 w 107"/>
                                <a:gd name="T6" fmla="+- 0 5529 5519"/>
                                <a:gd name="T7" fmla="*/ 5529 h 164"/>
                                <a:gd name="T8" fmla="+- 0 9124 9048"/>
                                <a:gd name="T9" fmla="*/ T8 w 107"/>
                                <a:gd name="T10" fmla="+- 0 5536 5519"/>
                                <a:gd name="T11" fmla="*/ 5536 h 164"/>
                                <a:gd name="T12" fmla="+- 0 9130 9048"/>
                                <a:gd name="T13" fmla="*/ T12 w 107"/>
                                <a:gd name="T14" fmla="+- 0 5547 5519"/>
                                <a:gd name="T15" fmla="*/ 5547 h 164"/>
                                <a:gd name="T16" fmla="+- 0 9132 9048"/>
                                <a:gd name="T17" fmla="*/ T16 w 107"/>
                                <a:gd name="T18" fmla="+- 0 5572 5519"/>
                                <a:gd name="T19" fmla="*/ 5572 h 164"/>
                                <a:gd name="T20" fmla="+- 0 9126 9048"/>
                                <a:gd name="T21" fmla="*/ T20 w 107"/>
                                <a:gd name="T22" fmla="+- 0 5586 5519"/>
                                <a:gd name="T23" fmla="*/ 5586 h 164"/>
                                <a:gd name="T24" fmla="+- 0 9112 9048"/>
                                <a:gd name="T25" fmla="*/ T24 w 107"/>
                                <a:gd name="T26" fmla="+- 0 5593 5519"/>
                                <a:gd name="T27" fmla="*/ 5593 h 164"/>
                                <a:gd name="T28" fmla="+- 0 9136 9048"/>
                                <a:gd name="T29" fmla="*/ T28 w 107"/>
                                <a:gd name="T30" fmla="+- 0 5593 5519"/>
                                <a:gd name="T31" fmla="*/ 5593 h 164"/>
                                <a:gd name="T32" fmla="+- 0 9141 9048"/>
                                <a:gd name="T33" fmla="*/ T32 w 107"/>
                                <a:gd name="T34" fmla="+- 0 5591 5519"/>
                                <a:gd name="T35" fmla="*/ 5591 h 164"/>
                                <a:gd name="T36" fmla="+- 0 9154 9048"/>
                                <a:gd name="T37" fmla="*/ T36 w 107"/>
                                <a:gd name="T38" fmla="+- 0 5572 5519"/>
                                <a:gd name="T39" fmla="*/ 5572 h 164"/>
                                <a:gd name="T40" fmla="+- 0 9153 9048"/>
                                <a:gd name="T41" fmla="*/ T40 w 107"/>
                                <a:gd name="T42" fmla="+- 0 5545 5519"/>
                                <a:gd name="T43" fmla="*/ 5545 h 164"/>
                                <a:gd name="T44" fmla="+- 0 9143 9048"/>
                                <a:gd name="T45" fmla="*/ T44 w 107"/>
                                <a:gd name="T46" fmla="+- 0 5529 5519"/>
                                <a:gd name="T47" fmla="*/ 5529 h 16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107" h="164">
                                  <a:moveTo>
                                    <a:pt x="95" y="10"/>
                                  </a:moveTo>
                                  <a:lnTo>
                                    <a:pt x="63" y="10"/>
                                  </a:lnTo>
                                  <a:lnTo>
                                    <a:pt x="76" y="17"/>
                                  </a:lnTo>
                                  <a:lnTo>
                                    <a:pt x="82" y="28"/>
                                  </a:lnTo>
                                  <a:lnTo>
                                    <a:pt x="84" y="53"/>
                                  </a:lnTo>
                                  <a:lnTo>
                                    <a:pt x="78" y="67"/>
                                  </a:lnTo>
                                  <a:lnTo>
                                    <a:pt x="64" y="74"/>
                                  </a:lnTo>
                                  <a:lnTo>
                                    <a:pt x="88" y="74"/>
                                  </a:lnTo>
                                  <a:lnTo>
                                    <a:pt x="93" y="72"/>
                                  </a:lnTo>
                                  <a:lnTo>
                                    <a:pt x="106" y="53"/>
                                  </a:lnTo>
                                  <a:lnTo>
                                    <a:pt x="105" y="26"/>
                                  </a:lnTo>
                                  <a:lnTo>
                                    <a:pt x="95" y="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599" name="Group 782"/>
                        <wpg:cNvGrpSpPr>
                          <a:grpSpLocks/>
                        </wpg:cNvGrpSpPr>
                        <wpg:grpSpPr bwMode="auto">
                          <a:xfrm>
                            <a:off x="9180" y="5519"/>
                            <a:ext cx="104" cy="164"/>
                            <a:chOff x="9180" y="5519"/>
                            <a:chExt cx="104" cy="164"/>
                          </a:xfrm>
                        </wpg:grpSpPr>
                        <wps:wsp>
                          <wps:cNvPr id="224" name="Freeform 785"/>
                          <wps:cNvSpPr>
                            <a:spLocks/>
                          </wps:cNvSpPr>
                          <wps:spPr bwMode="auto">
                            <a:xfrm>
                              <a:off x="9180" y="5519"/>
                              <a:ext cx="104" cy="164"/>
                            </a:xfrm>
                            <a:custGeom>
                              <a:avLst/>
                              <a:gdLst>
                                <a:gd name="T0" fmla="+- 0 9284 9180"/>
                                <a:gd name="T1" fmla="*/ T0 w 104"/>
                                <a:gd name="T2" fmla="+- 0 5604 5519"/>
                                <a:gd name="T3" fmla="*/ 5604 h 164"/>
                                <a:gd name="T4" fmla="+- 0 9261 9180"/>
                                <a:gd name="T5" fmla="*/ T4 w 104"/>
                                <a:gd name="T6" fmla="+- 0 5604 5519"/>
                                <a:gd name="T7" fmla="*/ 5604 h 164"/>
                                <a:gd name="T8" fmla="+- 0 9262 9180"/>
                                <a:gd name="T9" fmla="*/ T8 w 104"/>
                                <a:gd name="T10" fmla="+- 0 5605 5519"/>
                                <a:gd name="T11" fmla="*/ 5605 h 164"/>
                                <a:gd name="T12" fmla="+- 0 9260 9180"/>
                                <a:gd name="T13" fmla="*/ T12 w 104"/>
                                <a:gd name="T14" fmla="+- 0 5628 5519"/>
                                <a:gd name="T15" fmla="*/ 5628 h 164"/>
                                <a:gd name="T16" fmla="+- 0 9245 9180"/>
                                <a:gd name="T17" fmla="*/ T16 w 104"/>
                                <a:gd name="T18" fmla="+- 0 5656 5519"/>
                                <a:gd name="T19" fmla="*/ 5656 h 164"/>
                                <a:gd name="T20" fmla="+- 0 9221 9180"/>
                                <a:gd name="T21" fmla="*/ T20 w 104"/>
                                <a:gd name="T22" fmla="+- 0 5671 5519"/>
                                <a:gd name="T23" fmla="*/ 5671 h 164"/>
                                <a:gd name="T24" fmla="+- 0 9205 9180"/>
                                <a:gd name="T25" fmla="*/ T24 w 104"/>
                                <a:gd name="T26" fmla="+- 0 5671 5519"/>
                                <a:gd name="T27" fmla="*/ 5671 h 164"/>
                                <a:gd name="T28" fmla="+- 0 9207 9180"/>
                                <a:gd name="T29" fmla="*/ T28 w 104"/>
                                <a:gd name="T30" fmla="+- 0 5679 5519"/>
                                <a:gd name="T31" fmla="*/ 5679 h 164"/>
                                <a:gd name="T32" fmla="+- 0 9210 9180"/>
                                <a:gd name="T33" fmla="*/ T32 w 104"/>
                                <a:gd name="T34" fmla="+- 0 5683 5519"/>
                                <a:gd name="T35" fmla="*/ 5683 h 164"/>
                                <a:gd name="T36" fmla="+- 0 9229 9180"/>
                                <a:gd name="T37" fmla="*/ T36 w 104"/>
                                <a:gd name="T38" fmla="+- 0 5679 5519"/>
                                <a:gd name="T39" fmla="*/ 5679 h 164"/>
                                <a:gd name="T40" fmla="+- 0 9247 9180"/>
                                <a:gd name="T41" fmla="*/ T40 w 104"/>
                                <a:gd name="T42" fmla="+- 0 5669 5519"/>
                                <a:gd name="T43" fmla="*/ 5669 h 164"/>
                                <a:gd name="T44" fmla="+- 0 9261 9180"/>
                                <a:gd name="T45" fmla="*/ T44 w 104"/>
                                <a:gd name="T46" fmla="+- 0 5658 5519"/>
                                <a:gd name="T47" fmla="*/ 5658 h 164"/>
                                <a:gd name="T48" fmla="+- 0 9273 9180"/>
                                <a:gd name="T49" fmla="*/ T48 w 104"/>
                                <a:gd name="T50" fmla="+- 0 5640 5519"/>
                                <a:gd name="T51" fmla="*/ 5640 h 164"/>
                                <a:gd name="T52" fmla="+- 0 9280 9180"/>
                                <a:gd name="T53" fmla="*/ T52 w 104"/>
                                <a:gd name="T54" fmla="+- 0 5625 5519"/>
                                <a:gd name="T55" fmla="*/ 5625 h 164"/>
                                <a:gd name="T56" fmla="+- 0 9284 9180"/>
                                <a:gd name="T57" fmla="*/ T56 w 104"/>
                                <a:gd name="T58" fmla="+- 0 5604 5519"/>
                                <a:gd name="T59" fmla="*/ 5604 h 16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104" h="164">
                                  <a:moveTo>
                                    <a:pt x="104" y="85"/>
                                  </a:moveTo>
                                  <a:lnTo>
                                    <a:pt x="81" y="85"/>
                                  </a:lnTo>
                                  <a:lnTo>
                                    <a:pt x="82" y="86"/>
                                  </a:lnTo>
                                  <a:lnTo>
                                    <a:pt x="80" y="109"/>
                                  </a:lnTo>
                                  <a:lnTo>
                                    <a:pt x="65" y="137"/>
                                  </a:lnTo>
                                  <a:lnTo>
                                    <a:pt x="41" y="152"/>
                                  </a:lnTo>
                                  <a:lnTo>
                                    <a:pt x="25" y="152"/>
                                  </a:lnTo>
                                  <a:lnTo>
                                    <a:pt x="27" y="160"/>
                                  </a:lnTo>
                                  <a:lnTo>
                                    <a:pt x="30" y="164"/>
                                  </a:lnTo>
                                  <a:lnTo>
                                    <a:pt x="49" y="160"/>
                                  </a:lnTo>
                                  <a:lnTo>
                                    <a:pt x="67" y="150"/>
                                  </a:lnTo>
                                  <a:lnTo>
                                    <a:pt x="81" y="139"/>
                                  </a:lnTo>
                                  <a:lnTo>
                                    <a:pt x="93" y="121"/>
                                  </a:lnTo>
                                  <a:lnTo>
                                    <a:pt x="100" y="106"/>
                                  </a:lnTo>
                                  <a:lnTo>
                                    <a:pt x="104" y="8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" name="Freeform 784"/>
                          <wps:cNvSpPr>
                            <a:spLocks/>
                          </wps:cNvSpPr>
                          <wps:spPr bwMode="auto">
                            <a:xfrm>
                              <a:off x="9180" y="5519"/>
                              <a:ext cx="104" cy="164"/>
                            </a:xfrm>
                            <a:custGeom>
                              <a:avLst/>
                              <a:gdLst>
                                <a:gd name="T0" fmla="+- 0 9235 9180"/>
                                <a:gd name="T1" fmla="*/ T0 w 104"/>
                                <a:gd name="T2" fmla="+- 0 5519 5519"/>
                                <a:gd name="T3" fmla="*/ 5519 h 164"/>
                                <a:gd name="T4" fmla="+- 0 9222 9180"/>
                                <a:gd name="T5" fmla="*/ T4 w 104"/>
                                <a:gd name="T6" fmla="+- 0 5519 5519"/>
                                <a:gd name="T7" fmla="*/ 5519 h 164"/>
                                <a:gd name="T8" fmla="+- 0 9201 9180"/>
                                <a:gd name="T9" fmla="*/ T8 w 104"/>
                                <a:gd name="T10" fmla="+- 0 5528 5519"/>
                                <a:gd name="T11" fmla="*/ 5528 h 164"/>
                                <a:gd name="T12" fmla="+- 0 9187 9180"/>
                                <a:gd name="T13" fmla="*/ T12 w 104"/>
                                <a:gd name="T14" fmla="+- 0 5542 5519"/>
                                <a:gd name="T15" fmla="*/ 5542 h 164"/>
                                <a:gd name="T16" fmla="+- 0 9180 9180"/>
                                <a:gd name="T17" fmla="*/ T16 w 104"/>
                                <a:gd name="T18" fmla="+- 0 5560 5519"/>
                                <a:gd name="T19" fmla="*/ 5560 h 164"/>
                                <a:gd name="T20" fmla="+- 0 9182 9180"/>
                                <a:gd name="T21" fmla="*/ T20 w 104"/>
                                <a:gd name="T22" fmla="+- 0 5590 5519"/>
                                <a:gd name="T23" fmla="*/ 5590 h 164"/>
                                <a:gd name="T24" fmla="+- 0 9189 9180"/>
                                <a:gd name="T25" fmla="*/ T24 w 104"/>
                                <a:gd name="T26" fmla="+- 0 5606 5519"/>
                                <a:gd name="T27" fmla="*/ 5606 h 164"/>
                                <a:gd name="T28" fmla="+- 0 9208 9180"/>
                                <a:gd name="T29" fmla="*/ T28 w 104"/>
                                <a:gd name="T30" fmla="+- 0 5618 5519"/>
                                <a:gd name="T31" fmla="*/ 5618 h 164"/>
                                <a:gd name="T32" fmla="+- 0 9232 9180"/>
                                <a:gd name="T33" fmla="*/ T32 w 104"/>
                                <a:gd name="T34" fmla="+- 0 5618 5519"/>
                                <a:gd name="T35" fmla="*/ 5618 h 164"/>
                                <a:gd name="T36" fmla="+- 0 9251 9180"/>
                                <a:gd name="T37" fmla="*/ T36 w 104"/>
                                <a:gd name="T38" fmla="+- 0 5611 5519"/>
                                <a:gd name="T39" fmla="*/ 5611 h 164"/>
                                <a:gd name="T40" fmla="+- 0 9259 9180"/>
                                <a:gd name="T41" fmla="*/ T40 w 104"/>
                                <a:gd name="T42" fmla="+- 0 5605 5519"/>
                                <a:gd name="T43" fmla="*/ 5605 h 164"/>
                                <a:gd name="T44" fmla="+- 0 9216 9180"/>
                                <a:gd name="T45" fmla="*/ T44 w 104"/>
                                <a:gd name="T46" fmla="+- 0 5605 5519"/>
                                <a:gd name="T47" fmla="*/ 5605 h 164"/>
                                <a:gd name="T48" fmla="+- 0 9202 9180"/>
                                <a:gd name="T49" fmla="*/ T48 w 104"/>
                                <a:gd name="T50" fmla="+- 0 5586 5519"/>
                                <a:gd name="T51" fmla="*/ 5586 h 164"/>
                                <a:gd name="T52" fmla="+- 0 9202 9180"/>
                                <a:gd name="T53" fmla="*/ T52 w 104"/>
                                <a:gd name="T54" fmla="+- 0 5560 5519"/>
                                <a:gd name="T55" fmla="*/ 5560 h 164"/>
                                <a:gd name="T56" fmla="+- 0 9205 9180"/>
                                <a:gd name="T57" fmla="*/ T56 w 104"/>
                                <a:gd name="T58" fmla="+- 0 5546 5519"/>
                                <a:gd name="T59" fmla="*/ 5546 h 164"/>
                                <a:gd name="T60" fmla="+- 0 9213 9180"/>
                                <a:gd name="T61" fmla="*/ T60 w 104"/>
                                <a:gd name="T62" fmla="+- 0 5535 5519"/>
                                <a:gd name="T63" fmla="*/ 5535 h 164"/>
                                <a:gd name="T64" fmla="+- 0 9225 9180"/>
                                <a:gd name="T65" fmla="*/ T64 w 104"/>
                                <a:gd name="T66" fmla="+- 0 5529 5519"/>
                                <a:gd name="T67" fmla="*/ 5529 h 164"/>
                                <a:gd name="T68" fmla="+- 0 9262 9180"/>
                                <a:gd name="T69" fmla="*/ T68 w 104"/>
                                <a:gd name="T70" fmla="+- 0 5529 5519"/>
                                <a:gd name="T71" fmla="*/ 5529 h 164"/>
                                <a:gd name="T72" fmla="+- 0 9249 9180"/>
                                <a:gd name="T73" fmla="*/ T72 w 104"/>
                                <a:gd name="T74" fmla="+- 0 5521 5519"/>
                                <a:gd name="T75" fmla="*/ 5521 h 164"/>
                                <a:gd name="T76" fmla="+- 0 9235 9180"/>
                                <a:gd name="T77" fmla="*/ T76 w 104"/>
                                <a:gd name="T78" fmla="+- 0 5519 5519"/>
                                <a:gd name="T79" fmla="*/ 5519 h 16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</a:cxnLst>
                              <a:rect l="0" t="0" r="r" b="b"/>
                              <a:pathLst>
                                <a:path w="104" h="164">
                                  <a:moveTo>
                                    <a:pt x="55" y="0"/>
                                  </a:moveTo>
                                  <a:lnTo>
                                    <a:pt x="42" y="0"/>
                                  </a:lnTo>
                                  <a:lnTo>
                                    <a:pt x="21" y="9"/>
                                  </a:lnTo>
                                  <a:lnTo>
                                    <a:pt x="7" y="23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2" y="71"/>
                                  </a:lnTo>
                                  <a:lnTo>
                                    <a:pt x="9" y="87"/>
                                  </a:lnTo>
                                  <a:lnTo>
                                    <a:pt x="28" y="99"/>
                                  </a:lnTo>
                                  <a:lnTo>
                                    <a:pt x="52" y="99"/>
                                  </a:lnTo>
                                  <a:lnTo>
                                    <a:pt x="71" y="92"/>
                                  </a:lnTo>
                                  <a:lnTo>
                                    <a:pt x="79" y="86"/>
                                  </a:lnTo>
                                  <a:lnTo>
                                    <a:pt x="36" y="86"/>
                                  </a:lnTo>
                                  <a:lnTo>
                                    <a:pt x="22" y="67"/>
                                  </a:lnTo>
                                  <a:lnTo>
                                    <a:pt x="22" y="41"/>
                                  </a:lnTo>
                                  <a:lnTo>
                                    <a:pt x="25" y="27"/>
                                  </a:lnTo>
                                  <a:lnTo>
                                    <a:pt x="33" y="16"/>
                                  </a:lnTo>
                                  <a:lnTo>
                                    <a:pt x="45" y="10"/>
                                  </a:lnTo>
                                  <a:lnTo>
                                    <a:pt x="82" y="10"/>
                                  </a:lnTo>
                                  <a:lnTo>
                                    <a:pt x="69" y="2"/>
                                  </a:lnTo>
                                  <a:lnTo>
                                    <a:pt x="5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6" name="Freeform 783"/>
                          <wps:cNvSpPr>
                            <a:spLocks/>
                          </wps:cNvSpPr>
                          <wps:spPr bwMode="auto">
                            <a:xfrm>
                              <a:off x="9180" y="5519"/>
                              <a:ext cx="104" cy="164"/>
                            </a:xfrm>
                            <a:custGeom>
                              <a:avLst/>
                              <a:gdLst>
                                <a:gd name="T0" fmla="+- 0 9262 9180"/>
                                <a:gd name="T1" fmla="*/ T0 w 104"/>
                                <a:gd name="T2" fmla="+- 0 5529 5519"/>
                                <a:gd name="T3" fmla="*/ 5529 h 164"/>
                                <a:gd name="T4" fmla="+- 0 9244 9180"/>
                                <a:gd name="T5" fmla="*/ T4 w 104"/>
                                <a:gd name="T6" fmla="+- 0 5529 5519"/>
                                <a:gd name="T7" fmla="*/ 5529 h 164"/>
                                <a:gd name="T8" fmla="+- 0 9257 9180"/>
                                <a:gd name="T9" fmla="*/ T8 w 104"/>
                                <a:gd name="T10" fmla="+- 0 5541 5519"/>
                                <a:gd name="T11" fmla="*/ 5541 h 164"/>
                                <a:gd name="T12" fmla="+- 0 9263 9180"/>
                                <a:gd name="T13" fmla="*/ T12 w 104"/>
                                <a:gd name="T14" fmla="+- 0 5560 5519"/>
                                <a:gd name="T15" fmla="*/ 5560 h 164"/>
                                <a:gd name="T16" fmla="+- 0 9234 9180"/>
                                <a:gd name="T17" fmla="*/ T16 w 104"/>
                                <a:gd name="T18" fmla="+- 0 5605 5519"/>
                                <a:gd name="T19" fmla="*/ 5605 h 164"/>
                                <a:gd name="T20" fmla="+- 0 9259 9180"/>
                                <a:gd name="T21" fmla="*/ T20 w 104"/>
                                <a:gd name="T22" fmla="+- 0 5605 5519"/>
                                <a:gd name="T23" fmla="*/ 5605 h 164"/>
                                <a:gd name="T24" fmla="+- 0 9261 9180"/>
                                <a:gd name="T25" fmla="*/ T24 w 104"/>
                                <a:gd name="T26" fmla="+- 0 5604 5519"/>
                                <a:gd name="T27" fmla="*/ 5604 h 164"/>
                                <a:gd name="T28" fmla="+- 0 9284 9180"/>
                                <a:gd name="T29" fmla="*/ T28 w 104"/>
                                <a:gd name="T30" fmla="+- 0 5604 5519"/>
                                <a:gd name="T31" fmla="*/ 5604 h 164"/>
                                <a:gd name="T32" fmla="+- 0 9282 9180"/>
                                <a:gd name="T33" fmla="*/ T32 w 104"/>
                                <a:gd name="T34" fmla="+- 0 5560 5519"/>
                                <a:gd name="T35" fmla="*/ 5560 h 164"/>
                                <a:gd name="T36" fmla="+- 0 9278 9180"/>
                                <a:gd name="T37" fmla="*/ T36 w 104"/>
                                <a:gd name="T38" fmla="+- 0 5546 5519"/>
                                <a:gd name="T39" fmla="*/ 5546 h 164"/>
                                <a:gd name="T40" fmla="+- 0 9275 9180"/>
                                <a:gd name="T41" fmla="*/ T40 w 104"/>
                                <a:gd name="T42" fmla="+- 0 5541 5519"/>
                                <a:gd name="T43" fmla="*/ 5541 h 164"/>
                                <a:gd name="T44" fmla="+- 0 9272 9180"/>
                                <a:gd name="T45" fmla="*/ T44 w 104"/>
                                <a:gd name="T46" fmla="+- 0 5535 5519"/>
                                <a:gd name="T47" fmla="*/ 5535 h 164"/>
                                <a:gd name="T48" fmla="+- 0 9262 9180"/>
                                <a:gd name="T49" fmla="*/ T48 w 104"/>
                                <a:gd name="T50" fmla="+- 0 5529 5519"/>
                                <a:gd name="T51" fmla="*/ 5529 h 16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</a:cxnLst>
                              <a:rect l="0" t="0" r="r" b="b"/>
                              <a:pathLst>
                                <a:path w="104" h="164">
                                  <a:moveTo>
                                    <a:pt x="82" y="10"/>
                                  </a:moveTo>
                                  <a:lnTo>
                                    <a:pt x="64" y="10"/>
                                  </a:lnTo>
                                  <a:lnTo>
                                    <a:pt x="77" y="22"/>
                                  </a:lnTo>
                                  <a:lnTo>
                                    <a:pt x="83" y="41"/>
                                  </a:lnTo>
                                  <a:lnTo>
                                    <a:pt x="54" y="86"/>
                                  </a:lnTo>
                                  <a:lnTo>
                                    <a:pt x="79" y="86"/>
                                  </a:lnTo>
                                  <a:lnTo>
                                    <a:pt x="81" y="85"/>
                                  </a:lnTo>
                                  <a:lnTo>
                                    <a:pt x="104" y="85"/>
                                  </a:lnTo>
                                  <a:lnTo>
                                    <a:pt x="102" y="41"/>
                                  </a:lnTo>
                                  <a:lnTo>
                                    <a:pt x="98" y="27"/>
                                  </a:lnTo>
                                  <a:lnTo>
                                    <a:pt x="95" y="22"/>
                                  </a:lnTo>
                                  <a:lnTo>
                                    <a:pt x="92" y="16"/>
                                  </a:lnTo>
                                  <a:lnTo>
                                    <a:pt x="82" y="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7" name="Group 779"/>
                        <wpg:cNvGrpSpPr>
                          <a:grpSpLocks/>
                        </wpg:cNvGrpSpPr>
                        <wpg:grpSpPr bwMode="auto">
                          <a:xfrm>
                            <a:off x="9311" y="5519"/>
                            <a:ext cx="70" cy="70"/>
                            <a:chOff x="9311" y="5519"/>
                            <a:chExt cx="70" cy="70"/>
                          </a:xfrm>
                        </wpg:grpSpPr>
                        <wps:wsp>
                          <wps:cNvPr id="228" name="Freeform 781"/>
                          <wps:cNvSpPr>
                            <a:spLocks/>
                          </wps:cNvSpPr>
                          <wps:spPr bwMode="auto">
                            <a:xfrm>
                              <a:off x="9311" y="5519"/>
                              <a:ext cx="70" cy="70"/>
                            </a:xfrm>
                            <a:custGeom>
                              <a:avLst/>
                              <a:gdLst>
                                <a:gd name="T0" fmla="+- 0 9356 9311"/>
                                <a:gd name="T1" fmla="*/ T0 w 70"/>
                                <a:gd name="T2" fmla="+- 0 5519 5519"/>
                                <a:gd name="T3" fmla="*/ 5519 h 70"/>
                                <a:gd name="T4" fmla="+- 0 9336 9311"/>
                                <a:gd name="T5" fmla="*/ T4 w 70"/>
                                <a:gd name="T6" fmla="+- 0 5519 5519"/>
                                <a:gd name="T7" fmla="*/ 5519 h 70"/>
                                <a:gd name="T8" fmla="+- 0 9320 9311"/>
                                <a:gd name="T9" fmla="*/ T8 w 70"/>
                                <a:gd name="T10" fmla="+- 0 5528 5519"/>
                                <a:gd name="T11" fmla="*/ 5528 h 70"/>
                                <a:gd name="T12" fmla="+- 0 9311 9311"/>
                                <a:gd name="T13" fmla="*/ T12 w 70"/>
                                <a:gd name="T14" fmla="+- 0 5544 5519"/>
                                <a:gd name="T15" fmla="*/ 5544 h 70"/>
                                <a:gd name="T16" fmla="+- 0 9311 9311"/>
                                <a:gd name="T17" fmla="*/ T16 w 70"/>
                                <a:gd name="T18" fmla="+- 0 5564 5519"/>
                                <a:gd name="T19" fmla="*/ 5564 h 70"/>
                                <a:gd name="T20" fmla="+- 0 9319 9311"/>
                                <a:gd name="T21" fmla="*/ T20 w 70"/>
                                <a:gd name="T22" fmla="+- 0 5580 5519"/>
                                <a:gd name="T23" fmla="*/ 5580 h 70"/>
                                <a:gd name="T24" fmla="+- 0 9335 9311"/>
                                <a:gd name="T25" fmla="*/ T24 w 70"/>
                                <a:gd name="T26" fmla="+- 0 5589 5519"/>
                                <a:gd name="T27" fmla="*/ 5589 h 70"/>
                                <a:gd name="T28" fmla="+- 0 9355 9311"/>
                                <a:gd name="T29" fmla="*/ T28 w 70"/>
                                <a:gd name="T30" fmla="+- 0 5589 5519"/>
                                <a:gd name="T31" fmla="*/ 5589 h 70"/>
                                <a:gd name="T32" fmla="+- 0 9372 9311"/>
                                <a:gd name="T33" fmla="*/ T32 w 70"/>
                                <a:gd name="T34" fmla="+- 0 5580 5519"/>
                                <a:gd name="T35" fmla="*/ 5580 h 70"/>
                                <a:gd name="T36" fmla="+- 0 9373 9311"/>
                                <a:gd name="T37" fmla="*/ T36 w 70"/>
                                <a:gd name="T38" fmla="+- 0 5578 5519"/>
                                <a:gd name="T39" fmla="*/ 5578 h 70"/>
                                <a:gd name="T40" fmla="+- 0 9339 9311"/>
                                <a:gd name="T41" fmla="*/ T40 w 70"/>
                                <a:gd name="T42" fmla="+- 0 5578 5519"/>
                                <a:gd name="T43" fmla="*/ 5578 h 70"/>
                                <a:gd name="T44" fmla="+- 0 9329 9311"/>
                                <a:gd name="T45" fmla="*/ T44 w 70"/>
                                <a:gd name="T46" fmla="+- 0 5572 5519"/>
                                <a:gd name="T47" fmla="*/ 5572 h 70"/>
                                <a:gd name="T48" fmla="+- 0 9325 9311"/>
                                <a:gd name="T49" fmla="*/ T48 w 70"/>
                                <a:gd name="T50" fmla="+- 0 5564 5519"/>
                                <a:gd name="T51" fmla="*/ 5564 h 70"/>
                                <a:gd name="T52" fmla="+- 0 9325 9311"/>
                                <a:gd name="T53" fmla="*/ T52 w 70"/>
                                <a:gd name="T54" fmla="+- 0 5544 5519"/>
                                <a:gd name="T55" fmla="*/ 5544 h 70"/>
                                <a:gd name="T56" fmla="+- 0 9329 9311"/>
                                <a:gd name="T57" fmla="*/ T56 w 70"/>
                                <a:gd name="T58" fmla="+- 0 5537 5519"/>
                                <a:gd name="T59" fmla="*/ 5537 h 70"/>
                                <a:gd name="T60" fmla="+- 0 9339 9311"/>
                                <a:gd name="T61" fmla="*/ T60 w 70"/>
                                <a:gd name="T62" fmla="+- 0 5531 5519"/>
                                <a:gd name="T63" fmla="*/ 5531 h 70"/>
                                <a:gd name="T64" fmla="+- 0 9374 9311"/>
                                <a:gd name="T65" fmla="*/ T64 w 70"/>
                                <a:gd name="T66" fmla="+- 0 5531 5519"/>
                                <a:gd name="T67" fmla="*/ 5531 h 70"/>
                                <a:gd name="T68" fmla="+- 0 9372 9311"/>
                                <a:gd name="T69" fmla="*/ T68 w 70"/>
                                <a:gd name="T70" fmla="+- 0 5528 5519"/>
                                <a:gd name="T71" fmla="*/ 5528 h 70"/>
                                <a:gd name="T72" fmla="+- 0 9356 9311"/>
                                <a:gd name="T73" fmla="*/ T72 w 70"/>
                                <a:gd name="T74" fmla="+- 0 5519 5519"/>
                                <a:gd name="T75" fmla="*/ 5519 h 7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</a:cxnLst>
                              <a:rect l="0" t="0" r="r" b="b"/>
                              <a:pathLst>
                                <a:path w="70" h="70">
                                  <a:moveTo>
                                    <a:pt x="45" y="0"/>
                                  </a:moveTo>
                                  <a:lnTo>
                                    <a:pt x="25" y="0"/>
                                  </a:lnTo>
                                  <a:lnTo>
                                    <a:pt x="9" y="9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0" y="45"/>
                                  </a:lnTo>
                                  <a:lnTo>
                                    <a:pt x="8" y="61"/>
                                  </a:lnTo>
                                  <a:lnTo>
                                    <a:pt x="24" y="70"/>
                                  </a:lnTo>
                                  <a:lnTo>
                                    <a:pt x="44" y="70"/>
                                  </a:lnTo>
                                  <a:lnTo>
                                    <a:pt x="61" y="61"/>
                                  </a:lnTo>
                                  <a:lnTo>
                                    <a:pt x="62" y="59"/>
                                  </a:lnTo>
                                  <a:lnTo>
                                    <a:pt x="28" y="59"/>
                                  </a:lnTo>
                                  <a:lnTo>
                                    <a:pt x="18" y="53"/>
                                  </a:lnTo>
                                  <a:lnTo>
                                    <a:pt x="14" y="45"/>
                                  </a:lnTo>
                                  <a:lnTo>
                                    <a:pt x="14" y="25"/>
                                  </a:lnTo>
                                  <a:lnTo>
                                    <a:pt x="18" y="18"/>
                                  </a:lnTo>
                                  <a:lnTo>
                                    <a:pt x="28" y="12"/>
                                  </a:lnTo>
                                  <a:lnTo>
                                    <a:pt x="63" y="12"/>
                                  </a:lnTo>
                                  <a:lnTo>
                                    <a:pt x="61" y="9"/>
                                  </a:lnTo>
                                  <a:lnTo>
                                    <a:pt x="4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9" name="Freeform 780"/>
                          <wps:cNvSpPr>
                            <a:spLocks/>
                          </wps:cNvSpPr>
                          <wps:spPr bwMode="auto">
                            <a:xfrm>
                              <a:off x="9311" y="5519"/>
                              <a:ext cx="70" cy="70"/>
                            </a:xfrm>
                            <a:custGeom>
                              <a:avLst/>
                              <a:gdLst>
                                <a:gd name="T0" fmla="+- 0 9374 9311"/>
                                <a:gd name="T1" fmla="*/ T0 w 70"/>
                                <a:gd name="T2" fmla="+- 0 5531 5519"/>
                                <a:gd name="T3" fmla="*/ 5531 h 70"/>
                                <a:gd name="T4" fmla="+- 0 9353 9311"/>
                                <a:gd name="T5" fmla="*/ T4 w 70"/>
                                <a:gd name="T6" fmla="+- 0 5531 5519"/>
                                <a:gd name="T7" fmla="*/ 5531 h 70"/>
                                <a:gd name="T8" fmla="+- 0 9363 9311"/>
                                <a:gd name="T9" fmla="*/ T8 w 70"/>
                                <a:gd name="T10" fmla="+- 0 5537 5519"/>
                                <a:gd name="T11" fmla="*/ 5537 h 70"/>
                                <a:gd name="T12" fmla="+- 0 9367 9311"/>
                                <a:gd name="T13" fmla="*/ T12 w 70"/>
                                <a:gd name="T14" fmla="+- 0 5544 5519"/>
                                <a:gd name="T15" fmla="*/ 5544 h 70"/>
                                <a:gd name="T16" fmla="+- 0 9367 9311"/>
                                <a:gd name="T17" fmla="*/ T16 w 70"/>
                                <a:gd name="T18" fmla="+- 0 5564 5519"/>
                                <a:gd name="T19" fmla="*/ 5564 h 70"/>
                                <a:gd name="T20" fmla="+- 0 9363 9311"/>
                                <a:gd name="T21" fmla="*/ T20 w 70"/>
                                <a:gd name="T22" fmla="+- 0 5572 5519"/>
                                <a:gd name="T23" fmla="*/ 5572 h 70"/>
                                <a:gd name="T24" fmla="+- 0 9353 9311"/>
                                <a:gd name="T25" fmla="*/ T24 w 70"/>
                                <a:gd name="T26" fmla="+- 0 5578 5519"/>
                                <a:gd name="T27" fmla="*/ 5578 h 70"/>
                                <a:gd name="T28" fmla="+- 0 9373 9311"/>
                                <a:gd name="T29" fmla="*/ T28 w 70"/>
                                <a:gd name="T30" fmla="+- 0 5578 5519"/>
                                <a:gd name="T31" fmla="*/ 5578 h 70"/>
                                <a:gd name="T32" fmla="+- 0 9381 9311"/>
                                <a:gd name="T33" fmla="*/ T32 w 70"/>
                                <a:gd name="T34" fmla="+- 0 5564 5519"/>
                                <a:gd name="T35" fmla="*/ 5564 h 70"/>
                                <a:gd name="T36" fmla="+- 0 9381 9311"/>
                                <a:gd name="T37" fmla="*/ T36 w 70"/>
                                <a:gd name="T38" fmla="+- 0 5544 5519"/>
                                <a:gd name="T39" fmla="*/ 5544 h 70"/>
                                <a:gd name="T40" fmla="+- 0 9374 9311"/>
                                <a:gd name="T41" fmla="*/ T40 w 70"/>
                                <a:gd name="T42" fmla="+- 0 5531 5519"/>
                                <a:gd name="T43" fmla="*/ 5531 h 7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70" h="70">
                                  <a:moveTo>
                                    <a:pt x="63" y="12"/>
                                  </a:moveTo>
                                  <a:lnTo>
                                    <a:pt x="42" y="12"/>
                                  </a:lnTo>
                                  <a:lnTo>
                                    <a:pt x="52" y="18"/>
                                  </a:lnTo>
                                  <a:lnTo>
                                    <a:pt x="56" y="25"/>
                                  </a:lnTo>
                                  <a:lnTo>
                                    <a:pt x="56" y="45"/>
                                  </a:lnTo>
                                  <a:lnTo>
                                    <a:pt x="52" y="53"/>
                                  </a:lnTo>
                                  <a:lnTo>
                                    <a:pt x="42" y="59"/>
                                  </a:lnTo>
                                  <a:lnTo>
                                    <a:pt x="62" y="59"/>
                                  </a:lnTo>
                                  <a:lnTo>
                                    <a:pt x="70" y="45"/>
                                  </a:lnTo>
                                  <a:lnTo>
                                    <a:pt x="70" y="25"/>
                                  </a:lnTo>
                                  <a:lnTo>
                                    <a:pt x="63" y="1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36BB94" id="Group 769" o:spid="_x0000_s1026" style="position:absolute;margin-left:282pt;margin-top:457.4pt;width:213.5pt;height:96.05pt;z-index:-251399168;mso-position-horizontal-relative:margin;mso-position-vertical-relative:page" coordorigin="6410,5351" coordsize="4270,19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">
                <v:group id="Group 831" o:spid="_x0000_s1027" style="position:absolute;left:6410;top:5590;width:220;height:1682" coordorigin="6410,5590" coordsize="220,16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pQrvM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OlCu8wwAAANsAAAAP&#10;AAAAAAAAAAAAAAAAAKoCAABkcnMvZG93bnJldi54bWxQSwUGAAAAAAQABAD6AAAAmgMAAAAA&#10;">
                  <v:shape id="Freeform 832" o:spid="_x0000_s1028" style="position:absolute;left:6410;top:5590;width:220;height:1682;visibility:visible;mso-wrap-style:square;v-text-anchor:top" coordsize="220,16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1SWMUA&#10;AADbAAAADwAAAGRycy9kb3ducmV2LnhtbESPT2sCMRTE7wW/Q3hCbzWrUP+sRhFRqB6UVS/eHpvn&#10;ZnXzsmxSXb99Uyj0OMzMb5jZorWVeFDjS8cK+r0EBHHudMmFgvNp8zEG4QOyxsoxKXiRh8W88zbD&#10;VLsnZ/Q4hkJECPsUFZgQ6lRKnxuy6HuuJo7e1TUWQ5RNIXWDzwi3lRwkyVBaLDkuGKxpZSi/H7+t&#10;gs9Lth2uJ/vd8jW+Hc7XbXbYaaPUe7ddTkEEasN/+K/9pRWMJvD7Jf4AO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jVJYxQAAANsAAAAPAAAAAAAAAAAAAAAAAJgCAABkcnMv&#10;ZG93bnJldi54bWxQSwUGAAAAAAQABAD1AAAAigMAAAAA&#10;" path="m210,1l10,1681e" filled="f" strokecolor="#151313" strokeweight="1.1pt">
                    <v:path arrowok="t" o:connecttype="custom" o:connectlocs="210,5591;10,7271" o:connectangles="0,0"/>
                  </v:shape>
                </v:group>
                <v:group id="Group 829" o:spid="_x0000_s1029" style="position:absolute;left:6640;top:5351;width:4040;height:260" coordorigin="6640,5351" coordsize="4040,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dXnc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WB+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U3V53CAAAA2wAAAA8A&#10;AAAAAAAAAAAAAAAAqgIAAGRycy9kb3ducmV2LnhtbFBLBQYAAAAABAAEAPoAAACZAwAAAAA=&#10;">
                  <v:shape id="Freeform 830" o:spid="_x0000_s1030" style="position:absolute;left:6640;top:5351;width:4040;height:260;visibility:visible;mso-wrap-style:square;v-text-anchor:top" coordsize="4040,2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1o38IA&#10;AADbAAAADwAAAGRycy9kb3ducmV2LnhtbESPwYrCMBCG74LvEEbwpmllWaQaiwiisB523QWvYzO2&#10;xWZSmqjRpzcLgqdhmP//hm+eB9OIK3WutqwgHScgiAuray4V/P2uR1MQziNrbCyTgjs5yBf93hwz&#10;bW/8Q9e9L0WEsMtQQeV9m0npiooMurFtiePtZDuDPq5dKXWHtwg3jZwkyac0WHP8UGFLq4qK8/5i&#10;ImX3FcJusz1sjh8hjse6Pn43Sg0HYTkD4Sn4d/jV3moF0xT+XaIHyM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HWjfwgAAANsAAAAPAAAAAAAAAAAAAAAAAJgCAABkcnMvZG93&#10;bnJldi54bWxQSwUGAAAAAAQABAD1AAAAhwMAAAAA&#10;" path="m,260l4040,e" filled="f" strokecolor="#151313" strokeweight="1pt">
                    <v:path arrowok="t" o:connecttype="custom" o:connectlocs="0,5611;4040,5351" o:connectangles="0,0"/>
                  </v:shape>
                </v:group>
                <v:group id="Group 827" o:spid="_x0000_s1031" style="position:absolute;left:6434;top:5483;width:2332;height:1776" coordorigin="6434,5483" coordsize="2332,17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qpbHHFAAAA2wAA&#10;AA8AAAAAAAAAAAAAAAAAqgIAAGRycy9kb3ducmV2LnhtbFBLBQYAAAAABAAEAPoAAACcAwAAAAA=&#10;">
                  <v:shape id="Freeform 828" o:spid="_x0000_s1032" style="position:absolute;left:6434;top:5483;width:2332;height:1776;visibility:visible;mso-wrap-style:square;v-text-anchor:top" coordsize="2332,17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PLMcMA&#10;AADbAAAADwAAAGRycy9kb3ducmV2LnhtbESPT2vCQBDF7wW/wzKF3uqmtvgndRNEFHoSjOJ5zE6T&#10;tNnZsLs16bd3BcHj4837vXnLfDCtuJDzjWUFb+MEBHFpdcOVguNh+zoH4QOyxtYyKfgnD3k2elpi&#10;qm3Pe7oUoRIRwj5FBXUIXSqlL2sy6Me2I47et3UGQ5SuktphH+GmlZMkmUqDDceGGjta11T+Fn8m&#10;vtHtFrrXXLnTpi8+hs252P7MlHp5HlafIAIN4XF8T39pBfN3uG2JAJDZ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DPLMcMAAADbAAAADwAAAAAAAAAAAAAAAACYAgAAZHJzL2Rv&#10;d25yZXYueG1sUEsFBgAAAAAEAAQA9QAAAIgDAAAAAA==&#10;" path="m6,1768l2326,8e" filled="f" strokecolor="#151313" strokeweight="1.1pt">
                    <v:path arrowok="t" o:connecttype="custom" o:connectlocs="6,7251;2326,5491" o:connectangles="0,0"/>
                  </v:shape>
                </v:group>
                <v:group id="Group 823" o:spid="_x0000_s1033" style="position:absolute;left:6635;top:5639;width:98;height:162" coordorigin="6635,5639" coordsize="98,1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xRnsQAAADb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MR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gxRnsQAAADbAAAA&#10;DwAAAAAAAAAAAAAAAACqAgAAZHJzL2Rvd25yZXYueG1sUEsFBgAAAAAEAAQA+gAAAJsDAAAAAA==&#10;">
                  <v:shape id="Freeform 826" o:spid="_x0000_s1034" style="position:absolute;left:6635;top:5639;width:98;height:162;visibility:visible;mso-wrap-style:square;v-text-anchor:top" coordsize="98,1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D4osEA&#10;AADbAAAADwAAAGRycy9kb3ducmV2LnhtbESPT4vCMBTE7wt+h/AEb2uqiyLVKCIKsjf/4PnRPNNi&#10;81KTbFu//UZY2OMwM79hVpve1qIlHyrHCibjDARx4XTFRsH1cvhcgAgRWWPtmBS8KMBmPfhYYa5d&#10;xydqz9GIBOGQo4IyxiaXMhQlWQxj1xAn7+68xZikN1J77BLc1nKaZXNpseK0UGJDu5KKx/nHKvja&#10;H447j+2zNbdtZ/bfNOumpNRo2G+XICL18T/81z5qBYsZvL+kHyD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qw+KLBAAAA2wAAAA8AAAAAAAAAAAAAAAAAmAIAAGRycy9kb3du&#10;cmV2LnhtbFBLBQYAAAAABAAEAPUAAACGAwAAAAA=&#10;" path="m87,11r-31,l68,19r5,13l22,118,5,144,,156r,6l97,162r1,-19l59,143,39,140r-5,-7l34,128,48,111,80,76,89,64,94,54r2,-8l96,19,87,11xe" fillcolor="#151313" stroked="f">
                    <v:path arrowok="t" o:connecttype="custom" o:connectlocs="87,5650;56,5650;68,5658;73,5671;22,5757;5,5783;0,5795;0,5801;97,5801;98,5782;59,5782;39,5779;34,5772;34,5767;48,5750;80,5715;89,5703;94,5693;96,5685;96,5658;87,5650" o:connectangles="0,0,0,0,0,0,0,0,0,0,0,0,0,0,0,0,0,0,0,0,0"/>
                  </v:shape>
                  <v:shape id="Freeform 825" o:spid="_x0000_s1035" style="position:absolute;left:6635;top:5639;width:98;height:162;visibility:visible;mso-wrap-style:square;v-text-anchor:top" coordsize="98,1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Jm1cEA&#10;AADbAAAADwAAAGRycy9kb3ducmV2LnhtbESPT4vCMBTE7wt+h/AEb2uqy4pUo4goyN78g+dH80yL&#10;zUtNsm399hthweMwM79hluve1qIlHyrHCibjDARx4XTFRsHlvP+cgwgRWWPtmBQ8KcB6NfhYYq5d&#10;x0dqT9GIBOGQo4IyxiaXMhQlWQxj1xAn7+a8xZikN1J77BLc1nKaZTNpseK0UGJD25KK++nXKvja&#10;7Q9bj+2jNddNZ3Y/9N1NSanRsN8sQETq4zv83z5oBfMZvL6kHyB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piZtXBAAAA2wAAAA8AAAAAAAAAAAAAAAAAmAIAAGRycy9kb3du&#10;cmV2LnhtbFBLBQYAAAAABAAEAPUAAACGAwAAAAA=&#10;" path="m99,128r-10,l87,133r-3,6l80,142r-7,1l98,143r1,-15xe" fillcolor="#151313" stroked="f">
                    <v:path arrowok="t" o:connecttype="custom" o:connectlocs="99,5767;89,5767;87,5772;84,5778;80,5781;73,5782;98,5782;99,5767" o:connectangles="0,0,0,0,0,0,0,0"/>
                  </v:shape>
                  <v:shape id="Freeform 824" o:spid="_x0000_s1036" style="position:absolute;left:6635;top:5639;width:98;height:162;visibility:visible;mso-wrap-style:square;v-text-anchor:top" coordsize="98,1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7DTsEA&#10;AADbAAAADwAAAGRycy9kb3ducmV2LnhtbESPQWsCMRSE7wX/Q3iCt5rV0iqrUUQUxFtVPD82z+zi&#10;5mVN0t3135tCocdhZr5hluve1qIlHyrHCibjDARx4XTFRsHlvH+fgwgRWWPtmBQ8KcB6NXhbYq5d&#10;x9/UnqIRCcIhRwVljE0uZShKshjGriFO3s15izFJb6T22CW4reU0y76kxYrTQokNbUsq7qcfq+Bj&#10;tz9sPbaP1lw3ndkd6bObklKjYb9ZgIjUx//wX/ugFcxn8Psl/QC5e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Uuw07BAAAA2wAAAA8AAAAAAAAAAAAAAAAAmAIAAGRycy9kb3du&#10;cmV2LnhtbFBLBQYAAAAABAAEAPUAAACGAwAAAAA=&#10;" path="m74,l43,,18,6,4,13r,22l18,35,25,11r62,l74,xe" fillcolor="#151313" stroked="f">
                    <v:path arrowok="t" o:connecttype="custom" o:connectlocs="74,5639;43,5639;18,5645;4,5652;4,5674;18,5674;25,5650;87,5650;74,5639" o:connectangles="0,0,0,0,0,0,0,0,0"/>
                  </v:shape>
                </v:group>
                <v:group id="Group 819" o:spid="_x0000_s1037" style="position:absolute;left:6756;top:5689;width:111;height:112" coordorigin="6756,5689" coordsize="111,1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<v:shape id="Freeform 822" o:spid="_x0000_s1038" style="position:absolute;left:6756;top:5689;width:111;height:112;visibility:visible;mso-wrap-style:square;v-text-anchor:top" coordsize="111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1jT8UA&#10;AADbAAAADwAAAGRycy9kb3ducmV2LnhtbESPQWsCMRSE74X+h/CE3mpWD1ZXo0hBKJTSalU8PjbP&#10;zeLmZU3iuvrrm0Khx2FmvmFmi87WoiUfKscKBv0MBHHhdMWlgu336nkMIkRkjbVjUnCjAIv548MM&#10;c+2uvKZ2E0uRIBxyVGBibHIpQ2HIYui7hjh5R+ctxiR9KbXHa4LbWg6zbCQtVpwWDDb0aqg4bS5W&#10;Qb3fr9tLOXp5P7Rnf/80uw/+Win11OuWUxCRuvgf/mu/aQXjCfx+ST9Az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nWNPxQAAANsAAAAPAAAAAAAAAAAAAAAAAJgCAABkcnMv&#10;ZG93bnJldi54bWxQSwUGAAAAAAQABAD1AAAAigMAAAAA&#10;" path="m48,l2,r,6l4,6r6,4l16,16,46,57,14,97r-4,4l3,105r-2,1l,112r39,l39,106r-5,l30,102,32,92,52,66r22,l64,53r7,-9l58,44,41,21,39,16r,-9l48,6,48,xe" fillcolor="#151313" stroked="f">
                    <v:path arrowok="t" o:connecttype="custom" o:connectlocs="48,5689;2,5689;2,5695;4,5695;10,5699;16,5705;46,5746;14,5786;10,5790;3,5794;1,5795;0,5801;39,5801;39,5795;34,5795;30,5791;32,5781;52,5755;74,5755;64,5742;71,5733;58,5733;41,5710;39,5705;39,5696;48,5695;48,5689" o:connectangles="0,0,0,0,0,0,0,0,0,0,0,0,0,0,0,0,0,0,0,0,0,0,0,0,0,0,0"/>
                  </v:shape>
                  <v:shape id="Freeform 821" o:spid="_x0000_s1039" style="position:absolute;left:6756;top:5689;width:111;height:112;visibility:visible;mso-wrap-style:square;v-text-anchor:top" coordsize="111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5cD8MA&#10;AADbAAAADwAAAGRycy9kb3ducmV2LnhtbERPy2oCMRTdF/yHcAvddTJ1YdvRKEUQBCn1UcXlZXKd&#10;DJ3cjEkcp/16syi4PJz3ZNbbRnTkQ+1YwUuWgyAuna65UvC9Wzy/gQgRWWPjmBT8UoDZdPAwwUK7&#10;K2+o28ZKpBAOBSowMbaFlKE0ZDFkriVO3Ml5izFBX0nt8ZrCbSOHeT6SFmtODQZbmhsqf7YXq6A5&#10;HDbdpRq9ro7d2f99mf0nrxdKPT32H2MQkfp4F/+7l1rBe1qfvqQfIK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H5cD8MAAADbAAAADwAAAAAAAAAAAAAAAACYAgAAZHJzL2Rv&#10;d25yZXYueG1sUEsFBgAAAAAEAAQA9QAAAIgDAAAAAA==&#10;" path="m74,66r-22,l71,92r2,13l63,106r,6l110,112r-1,-6l106,105,97,97,74,66xe" fillcolor="#151313" stroked="f">
                    <v:path arrowok="t" o:connecttype="custom" o:connectlocs="74,5755;52,5755;71,5781;73,5794;63,5795;63,5801;110,5801;109,5795;106,5794;97,5786;74,5755" o:connectangles="0,0,0,0,0,0,0,0,0,0,0"/>
                  </v:shape>
                  <v:shape id="Freeform 820" o:spid="_x0000_s1040" style="position:absolute;left:6756;top:5689;width:111;height:112;visibility:visible;mso-wrap-style:square;v-text-anchor:top" coordsize="111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L5lMUA&#10;AADbAAAADwAAAGRycy9kb3ducmV2LnhtbESPT2sCMRTE7wW/Q3hCbzVrD7auRpGCIJTS+hePj81z&#10;s7h5WZO4bvvpm4LQ4zAzv2Gm887WoiUfKscKhoMMBHHhdMWlgt12+fQKIkRkjbVjUvBNAeaz3sMU&#10;c+1uvKZ2E0uRIBxyVGBibHIpQ2HIYhi4hjh5J+ctxiR9KbXHW4LbWj5n2UharDgtGGzozVBx3lyt&#10;gvpwWLfXcvTyfmwv/ufT7D/4a6nUY79bTEBE6uJ/+N5eaQXjIfx9ST9Az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MvmUxQAAANsAAAAPAAAAAAAAAAAAAAAAAJgCAABkcnMv&#10;ZG93bnJldi54bWxQSwUGAAAAAAQABAD1AAAAigMAAAAA&#10;" path="m109,l70,r,6l74,6r4,4l79,16r-3,6l58,44r13,l95,15r9,-8l109,6r,-6xe" fillcolor="#151313" stroked="f">
                    <v:path arrowok="t" o:connecttype="custom" o:connectlocs="109,5689;70,5689;70,5695;74,5695;78,5699;79,5705;76,5711;58,5733;71,5733;95,5704;104,5696;109,5695;109,5689" o:connectangles="0,0,0,0,0,0,0,0,0,0,0,0,0"/>
                  </v:shape>
                </v:group>
                <v:group id="Group 817" o:spid="_x0000_s1041" style="position:absolute;left:6872;top:5730;width:54;height:18" coordorigin="6872,5730" coordsize="54,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3D6rM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d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3D6rMQAAADbAAAA&#10;DwAAAAAAAAAAAAAAAACqAgAAZHJzL2Rvd25yZXYueG1sUEsFBgAAAAAEAAQA+gAAAJsDAAAAAA==&#10;">
                  <v:shape id="Freeform 818" o:spid="_x0000_s1042" style="position:absolute;left:6872;top:5730;width:54;height:18;visibility:visible;mso-wrap-style:square;v-text-anchor:top" coordsize="54,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Jdr8MA&#10;AADbAAAADwAAAGRycy9kb3ducmV2LnhtbESPQWsCMRSE70L/Q3hCb5q1BbFbo5RCoZdaqkKvj83b&#10;zeLmZdk8zeqvbwqFHoeZ+YZZb0ffqQsNsQ1sYDEvQBFXwbbcGDge3mYrUFGQLXaBycCVImw3d5M1&#10;ljYk/qLLXhqVIRxLNOBE+lLrWDnyGOehJ85eHQaPkuXQaDtgynDf6YeiWGqPLecFhz29OqpO+7M3&#10;kFb19+0sLu2Wcu0/qlONY/o05n46vjyDEhrlP/zXfrcGnh7h90v+AXr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aJdr8MAAADbAAAADwAAAAAAAAAAAAAAAACYAgAAZHJzL2Rv&#10;d25yZXYueG1sUEsFBgAAAAAEAAQA9QAAAIgDAAAAAA==&#10;" path="m,9r55,e" filled="f" strokecolor="#151313" strokeweight=".35569mm">
                    <v:path arrowok="t" o:connecttype="custom" o:connectlocs="0,5739;55,5739" o:connectangles="0,0"/>
                  </v:shape>
                </v:group>
                <v:group id="Group 814" o:spid="_x0000_s1043" style="position:absolute;left:6961;top:5639;width:92;height:162" coordorigin="6961,5639" coordsize="92,1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9XHQ8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aweI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1cdDxgAAANsA&#10;AAAPAAAAAAAAAAAAAAAAAKoCAABkcnMvZG93bnJldi54bWxQSwUGAAAAAAQABAD6AAAAnQMAAAAA&#10;">
                  <v:shape id="Freeform 816" o:spid="_x0000_s1044" style="position:absolute;left:6961;top:5639;width:92;height:162;visibility:visible;mso-wrap-style:square;v-text-anchor:top" coordsize="92,1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im2sQA&#10;AADbAAAADwAAAGRycy9kb3ducmV2LnhtbESPQWvCQBSE70L/w/IK3nRjwaLRVawoeLIYS+PxkX0m&#10;wezbmF1j+u+7guBxmJlvmPmyM5VoqXGlZQWjYQSCOLO65FzBz3E7mIBwHlljZZkU/JGD5eKtN8dY&#10;2zsfqE18LgKEXYwKCu/rWEqXFWTQDW1NHLyzbQz6IJtc6gbvAW4q+RFFn9JgyWGhwJrWBWWX5GYU&#10;TG4cJfvNOf3++jXp6bDepNf2olT/vVvNQHjq/Cv8bO+0gukYHl/CD5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IptrEAAAA2wAAAA8AAAAAAAAAAAAAAAAAmAIAAGRycy9k&#10;b3ducmV2LnhtbFBLBQYAAAAABAAEAPUAAACJAwAAAAA=&#10;" path="m60,27r-25,l36,145r,2l30,151r-11,2l6,153r,9l92,162r,-9l83,153,72,152r-7,-3l61,145,60,27xe" fillcolor="#151313" stroked="f">
                    <v:path arrowok="t" o:connecttype="custom" o:connectlocs="60,5666;35,5666;36,5784;36,5786;30,5790;19,5792;6,5792;6,5801;92,5801;92,5792;83,5792;72,5791;65,5788;61,5784;60,5666" o:connectangles="0,0,0,0,0,0,0,0,0,0,0,0,0,0,0"/>
                  </v:shape>
                  <v:shape id="Freeform 815" o:spid="_x0000_s1045" style="position:absolute;left:6961;top:5639;width:92;height:162;visibility:visible;mso-wrap-style:square;v-text-anchor:top" coordsize="92,1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5gB8MA&#10;AADdAAAADwAAAGRycy9kb3ducmV2LnhtbERPy2rCQBTdF/yH4Qrd1YkFRdKM0koKXbUYxXR5ydw8&#10;MHMnZiYx/fvOQnB5OO9kN5lWjNS7xrKC5SICQVxY3XCl4HT8fNmAcB5ZY2uZFPyRg9129pRgrO2N&#10;DzRmvhIhhF2MCmrvu1hKV9Rk0C1sRxy40vYGfYB9JXWPtxBuWvkaRWtpsOHQUGNH+5qKSzYYBZuB&#10;o+w7LfOfj7PJfw/7NL+OF6We59P7GwhPk3+I7+4vrWC1Woe54U14AnL7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k5gB8MAAADdAAAADwAAAAAAAAAAAAAAAACYAgAAZHJzL2Rv&#10;d25yZXYueG1sUEsFBgAAAAAEAAQA9QAAAIgDAAAAAA==&#10;" path="m60,l54,,1,32,,35r4,7l14,35,28,27r32,l60,xe" fillcolor="#151313" stroked="f">
                    <v:path arrowok="t" o:connecttype="custom" o:connectlocs="60,5639;54,5639;1,5671;0,5674;4,5681;14,5674;28,5666;60,5666;60,5639" o:connectangles="0,0,0,0,0,0,0,0,0"/>
                  </v:shape>
                </v:group>
                <v:group id="Group 811" o:spid="_x0000_s1046" style="position:absolute;left:7089;top:5641;width:97;height:161" coordorigin="7089,5641" coordsize="97,1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tdPpQxgAAAN0A&#10;AAAPAAAAAAAAAAAAAAAAAKoCAABkcnMvZG93bnJldi54bWxQSwUGAAAAAAQABAD6AAAAnQMAAAAA&#10;">
                  <v:shape id="Freeform 813" o:spid="_x0000_s1047" style="position:absolute;left:7089;top:5641;width:97;height:161;visibility:visible;mso-wrap-style:square;v-text-anchor:top" coordsize="97,1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b31sEA&#10;AADdAAAADwAAAGRycy9kb3ducmV2LnhtbERPTYvCMBC9C/6HMMLeNFVQl65RRFA8eFBXZY9DM9uW&#10;bSalmWr335uD4PHxvherzlXqTk0oPRsYjxJQxJm3JecGLt/b4SeoIMgWK89k4J8CrJb93gJT6x98&#10;ovtZchVDOKRooBCpU61DVpDDMPI1ceR+feNQImxybRt8xHBX6UmSzLTDkmNDgTVtCsr+zq0z4JF2&#10;x8P1eMPL9jBpE/ppRfbGfAy69RcooU7e4pd7bw1Mp/O4P76JT0Av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gG99bBAAAA3QAAAA8AAAAAAAAAAAAAAAAAmAIAAGRycy9kb3du&#10;cmV2LnhtbFBLBQYAAAAABAAEAPUAAACGAwAAAAA=&#10;" path="m97,20r-16,l80,25,18,155r,6l35,161,97,20xe" fillcolor="#151313" stroked="f">
                    <v:path arrowok="t" o:connecttype="custom" o:connectlocs="97,5661;81,5661;80,5666;18,5796;18,5802;35,5802;97,5661" o:connectangles="0,0,0,0,0,0,0"/>
                  </v:shape>
                  <v:shape id="Freeform 812" o:spid="_x0000_s1048" style="position:absolute;left:7089;top:5641;width:97;height:161;visibility:visible;mso-wrap-style:square;v-text-anchor:top" coordsize="97,1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0pSTcQA&#10;AADdAAAADwAAAGRycy9kb3ducmV2LnhtbESPQWvCQBSE7wX/w/IEb3WjYFuiq4igePBgrYrHR/aZ&#10;BLNvQ/ZF4793C4Ueh5n5hpktOlepOzWh9GxgNExAEWfelpwbOP6s379ABUG2WHkmA08KsJj33maY&#10;Wv/gb7ofJFcRwiFFA4VInWodsoIchqGviaN39Y1DibLJtW3wEeGu0uMk+dAOS44LBda0Kii7HVpn&#10;wCNt9rvT/ozH9W7cJnRpRbbGDPrdcgpKqJP/8F97aw1MJp8j+H0Tn4Ce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dKUk3EAAAA3QAAAA8AAAAAAAAAAAAAAAAAmAIAAGRycy9k&#10;b3ducmV2LnhtbFBLBQYAAAAABAAEAPUAAACJAwAAAAA=&#10;" path="m103,l3,,,38r11,l13,30r2,-5l19,21r6,-1l97,20,103,6r,-6xe" fillcolor="#151313" stroked="f">
                    <v:path arrowok="t" o:connecttype="custom" o:connectlocs="103,5641;3,5641;0,5679;11,5679;13,5671;15,5666;19,5662;25,5661;97,5661;103,5647;103,5641" o:connectangles="0,0,0,0,0,0,0,0,0,0,0"/>
                  </v:shape>
                </v:group>
                <v:group id="Group 808" o:spid="_x0000_s1049" style="position:absolute;left:7215;top:5639;width:70;height:70" coordorigin="7215,5639" coordsize="70,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mCf78xgAAAN0A&#10;AAAPAAAAAAAAAAAAAAAAAKoCAABkcnMvZG93bnJldi54bWxQSwUGAAAAAAQABAD6AAAAnQMAAAAA&#10;">
                  <v:shape id="Freeform 810" o:spid="_x0000_s1050" style="position:absolute;left:7215;top:5639;width:70;height:70;visibility:visible;mso-wrap-style:square;v-text-anchor:top" coordsize="70,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r7FMgA&#10;AADdAAAADwAAAGRycy9kb3ducmV2LnhtbESPT2vCQBTE74V+h+UVehHdqGgldRUVBb2I9U/p8ZF9&#10;TaLZtyG7Jum37xaEHoeZ+Q0znbemEDVVLresoN+LQBAnVuecKjifNt0JCOeRNRaWScEPOZjPnp+m&#10;GGvb8AfVR5+KAGEXo4LM+zKW0iUZGXQ9WxIH79tWBn2QVSp1hU2Am0IOomgsDeYcFjIsaZVRcjve&#10;jYLd1/bUud4vy0Otm2Sfr2/68LlW6vWlXbyD8NT6//CjvdUKRqO3Ify9CU9Azn4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tGvsUyAAAAN0AAAAPAAAAAAAAAAAAAAAAAJgCAABk&#10;cnMvZG93bnJldi54bWxQSwUGAAAAAAQABAD1AAAAjQMAAAAA&#10;" path="m45,l25,,9,9,,25,,45,8,61r16,9l44,70,61,61r1,-2l28,59,18,53,14,45r,-20l18,18,28,12r35,l61,9,45,xe" fillcolor="#151313" stroked="f">
                    <v:path arrowok="t" o:connecttype="custom" o:connectlocs="45,5639;25,5639;9,5648;0,5664;0,5684;8,5700;24,5709;44,5709;61,5700;62,5698;28,5698;18,5692;14,5684;14,5664;18,5657;28,5651;63,5651;61,5648;45,5639" o:connectangles="0,0,0,0,0,0,0,0,0,0,0,0,0,0,0,0,0,0,0"/>
                  </v:shape>
                  <v:shape id="Freeform 809" o:spid="_x0000_s1051" style="position:absolute;left:7215;top:5639;width:70;height:70;visibility:visible;mso-wrap-style:square;v-text-anchor:top" coordsize="70,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NjYMgA&#10;AADdAAAADwAAAGRycy9kb3ducmV2LnhtbESPT2vCQBTE74V+h+UVehHdKGoldRUVBb2I9U/p8ZF9&#10;TaLZtyG7Jum37xaEHoeZ+Q0znbemEDVVLresoN+LQBAnVuecKjifNt0JCOeRNRaWScEPOZjPnp+m&#10;GGvb8AfVR5+KAGEXo4LM+zKW0iUZGXQ9WxIH79tWBn2QVSp1hU2Am0IOomgsDeYcFjIsaZVRcjve&#10;jYLd1/bUud4vy0Otm2Sfr2/68LlW6vWlXbyD8NT6//CjvdUKRqO3Ify9CU9Azn4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i82NgyAAAAN0AAAAPAAAAAAAAAAAAAAAAAJgCAABk&#10;cnMvZG93bnJldi54bWxQSwUGAAAAAAQABAD1AAAAjQMAAAAA&#10;" path="m63,12r-22,l52,18r4,7l56,45r-4,8l41,59r21,l70,45r,-20l63,12xe" fillcolor="#151313" stroked="f">
                    <v:path arrowok="t" o:connecttype="custom" o:connectlocs="63,5651;41,5651;52,5657;56,5664;56,5684;52,5692;41,5698;62,5698;70,5684;70,5664;63,5651" o:connectangles="0,0,0,0,0,0,0,0,0,0,0"/>
                  </v:shape>
                </v:group>
                <v:group id="Group 804" o:spid="_x0000_s1052" style="position:absolute;left:6523;top:6589;width:111;height:112" coordorigin="6523,6589" coordsize="111,1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4GaIxgAAAN0A&#10;AAAPAAAAAAAAAAAAAAAAAKoCAABkcnMvZG93bnJldi54bWxQSwUGAAAAAAQABAD6AAAAnQMAAAAA&#10;">
                  <v:shape id="Freeform 807" o:spid="_x0000_s1053" style="position:absolute;left:6523;top:6589;width:111;height:112;visibility:visible;mso-wrap-style:square;v-text-anchor:top" coordsize="111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ecxccA&#10;AADdAAAADwAAAGRycy9kb3ducmV2LnhtbESPUUvDMBSF3wf+h3AF31yqsE66pUWEgSBjburY46W5&#10;NsXmpiZZV/31Rhjs8XDO+Q5nWY22EwP50DpWcDfNQBDXTrfcKHh/W90+gAgRWWPnmBT8UICqvJos&#10;sdDuxFsadrERCcKhQAUmxr6QMtSGLIap64mT9+m8xZikb6T2eEpw28n7LMulxZbTgsGengzVX7uj&#10;VdDt99vh2OTzl8Pw7X835mPNryulbq7HxwWISGO8hM/tZ61gNpvn8P8mPQFZ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2XnMXHAAAA3QAAAA8AAAAAAAAAAAAAAAAAmAIAAGRy&#10;cy9kb3ducmV2LnhtbFBLBQYAAAAABAAEAPUAAACMAwAAAAA=&#10;" path="m48,l2,r,6l4,6r6,4l16,16,46,57,14,97r-4,4l3,105r-2,1l,112r39,l39,106r-5,l30,102,32,92,52,66r22,l64,53r7,-9l58,44,41,21,39,16r,-9l48,6,48,xe" fillcolor="#151313" stroked="f">
                    <v:path arrowok="t" o:connecttype="custom" o:connectlocs="48,6589;2,6589;2,6595;4,6595;10,6599;16,6605;46,6646;14,6686;10,6690;3,6694;1,6695;0,6701;39,6701;39,6695;34,6695;30,6691;32,6681;52,6655;74,6655;64,6642;71,6633;58,6633;41,6610;39,6605;39,6596;48,6595;48,6589" o:connectangles="0,0,0,0,0,0,0,0,0,0,0,0,0,0,0,0,0,0,0,0,0,0,0,0,0,0,0"/>
                  </v:shape>
                  <v:shape id="Freeform 806" o:spid="_x0000_s1054" style="position:absolute;left:6523;top:6589;width:111;height:112;visibility:visible;mso-wrap-style:square;v-text-anchor:top" coordsize="111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s5XscA&#10;AADdAAAADwAAAGRycy9kb3ducmV2LnhtbESP3WoCMRSE7wu+QzhC72q2gq6sRimCUCil/rTi5WFz&#10;ulm6Odkmcd326RtB6OUwM98wi1VvG9GRD7VjBY+jDARx6XTNlYL3w+ZhBiJEZI2NY1LwQwFWy8Hd&#10;AgvtLryjbh8rkSAcClRgYmwLKUNpyGIYuZY4eZ/OW4xJ+kpqj5cEt40cZ9lUWqw5LRhsaW2o/Nqf&#10;rYLmeNx152qav5y6b//7Zj5eebtR6n7YP81BROrjf/jWftYKJpM8h+ub9ATk8g8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LbOV7HAAAA3QAAAA8AAAAAAAAAAAAAAAAAmAIAAGRy&#10;cy9kb3ducmV2LnhtbFBLBQYAAAAABAAEAPUAAACMAwAAAAA=&#10;" path="m74,66r-22,l71,92r2,13l63,106r,6l110,112r-1,-6l106,105,97,97,74,66xe" fillcolor="#151313" stroked="f">
                    <v:path arrowok="t" o:connecttype="custom" o:connectlocs="74,6655;52,6655;71,6681;73,6694;63,6695;63,6701;110,6701;109,6695;106,6694;97,6686;74,6655" o:connectangles="0,0,0,0,0,0,0,0,0,0,0"/>
                  </v:shape>
                  <v:shape id="Freeform 805" o:spid="_x0000_s1055" style="position:absolute;left:6523;top:6589;width:111;height:112;visibility:visible;mso-wrap-style:square;v-text-anchor:top" coordsize="111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StLMQA&#10;AADdAAAADwAAAGRycy9kb3ducmV2LnhtbERPy2oCMRTdF/oP4Qrd1YyCD0ajSEEolNJqVVxeJtfJ&#10;4ORmTOI47debhdDl4bzny87WoiUfKscKBv0MBHHhdMWlgt3P+nUKIkRkjbVjUvBLAZaL56c55trd&#10;eEPtNpYihXDIUYGJscmlDIUhi6HvGuLEnZy3GBP0pdQebync1nKYZWNpseLUYLChN0PFeXu1CurD&#10;YdNey/Hk49he/N+X2X/y91qpl163moGI1MV/8cP9rhWMRpM0N71JT0Au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NErSzEAAAA3QAAAA8AAAAAAAAAAAAAAAAAmAIAAGRycy9k&#10;b3ducmV2LnhtbFBLBQYAAAAABAAEAPUAAACJAwAAAAA=&#10;" path="m109,l70,r,6l74,6r4,4l79,16r-3,6l58,44r13,l95,15r9,-8l109,6r,-6xe" fillcolor="#151313" stroked="f">
                    <v:path arrowok="t" o:connecttype="custom" o:connectlocs="109,6589;70,6589;70,6595;74,6595;78,6599;79,6605;76,6611;58,6633;71,6633;95,6604;104,6596;109,6595;109,6589" o:connectangles="0,0,0,0,0,0,0,0,0,0,0,0,0"/>
                  </v:shape>
                </v:group>
                <v:group id="Group 802" o:spid="_x0000_s1056" style="position:absolute;left:6653;top:6557;width:144;height:151" coordorigin="6653,6557" coordsize="144,1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orWyNxgAAAN0A&#10;AAAPAAAAAAAAAAAAAAAAAKoCAABkcnMvZG93bnJldi54bWxQSwUGAAAAAAQABAD6AAAAnQMAAAAA&#10;">
                  <v:shape id="Freeform 803" o:spid="_x0000_s1057" style="position:absolute;left:6653;top:6557;width:144;height:151;visibility:visible;mso-wrap-style:square;v-text-anchor:top" coordsize="144,1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rWSsEA&#10;AADdAAAADwAAAGRycy9kb3ducmV2LnhtbERPTYvCMBC9L/gfwgh7W1NXKlKNIq6y6s3qwePQjG2x&#10;mdQm1vrvzUHw+Hjfs0VnKtFS40rLCoaDCARxZnXJuYLTcfMzAeE8ssbKMil4koPFvPc1w0TbBx+o&#10;TX0uQgi7BBUU3teJlC4ryKAb2Jo4cBfbGPQBNrnUDT5CuKnkbxSNpcGSQ0OBNa0Kyq7p3ShIt3/P&#10;UWw27U1W+/X6/+x2yzpT6rvfLacgPHX+I367t1pBHE/C/vAmPAE5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eK1krBAAAA3QAAAA8AAAAAAAAAAAAAAAAAmAIAAGRycy9kb3du&#10;cmV2LnhtbFBLBQYAAAAABAAEAPUAAACGAwAAAAA=&#10;" path="m81,l64,r,68l,68,,83r49,1l64,86r,65l81,151r,-68l145,83r,-15l96,67,81,65,81,xe" fillcolor="#151313" stroked="f">
                    <v:path arrowok="t" o:connecttype="custom" o:connectlocs="81,6557;64,6557;64,6625;0,6625;0,6640;49,6641;64,6643;64,6708;81,6708;81,6640;145,6640;145,6625;96,6624;81,6622;81,6557" o:connectangles="0,0,0,0,0,0,0,0,0,0,0,0,0,0,0"/>
                  </v:shape>
                </v:group>
                <v:group id="Group 799" o:spid="_x0000_s1058" style="position:absolute;left:6837;top:6539;width:92;height:162" coordorigin="6837,6539" coordsize="92,1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MOEKzFAAAA3QAA&#10;AA8AAAAAAAAAAAAAAAAAqgIAAGRycy9kb3ducmV2LnhtbFBLBQYAAAAABAAEAPoAAACcAwAAAAA=&#10;">
                  <v:shape id="Freeform 801" o:spid="_x0000_s1059" style="position:absolute;left:6837;top:6539;width:92;height:162;visibility:visible;mso-wrap-style:square;v-text-anchor:top" coordsize="92,1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6qxF8YA&#10;AADdAAAADwAAAGRycy9kb3ducmV2LnhtbESPQWvCQBSE74X+h+UVvJlNBUtIXaUVBU8WozQ9PrLP&#10;JJh9G7NrjP/eFYQeh5n5hpktBtOInjpXW1bwHsUgiAuray4VHPbrcQLCeWSNjWVScCMHi/nrywxT&#10;ba+8oz7zpQgQdikqqLxvUyldUZFBF9mWOHhH2xn0QXal1B1eA9w0chLHH9JgzWGhwpaWFRWn7GIU&#10;JBeOs+3qmP98/5r8b7dc5ef+pNTobfj6BOFp8P/hZ3ujFUynyQQeb8ITkPM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6qxF8YAAADdAAAADwAAAAAAAAAAAAAAAACYAgAAZHJz&#10;L2Rvd25yZXYueG1sUEsFBgAAAAAEAAQA9QAAAIsDAAAAAA==&#10;" path="m60,27r-25,l37,145r-1,2l30,151r-11,2l6,153r,9l92,162r,-9l83,153,72,152r-7,-3l61,145,60,27xe" fillcolor="#151313" stroked="f">
                    <v:path arrowok="t" o:connecttype="custom" o:connectlocs="60,6566;35,6566;37,6684;36,6686;30,6690;19,6692;6,6692;6,6701;92,6701;92,6692;83,6692;72,6691;65,6688;61,6684;60,6566" o:connectangles="0,0,0,0,0,0,0,0,0,0,0,0,0,0,0"/>
                  </v:shape>
                  <v:shape id="Freeform 800" o:spid="_x0000_s1060" style="position:absolute;left:6837;top:6539;width:92;height:162;visibility:visible;mso-wrap-style:square;v-text-anchor:top" coordsize="92,1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YUjMYA&#10;AADdAAAADwAAAGRycy9kb3ducmV2LnhtbESPQWvCQBSE74L/YXlCb7qxxRKiq1hR6KliKsbjI/tM&#10;gtm3MbvG9N93hUKPw8x8wyxWvalFR62rLCuYTiIQxLnVFRcKjt+7cQzCeWSNtWVS8EMOVsvhYIGJ&#10;tg8+UJf6QgQIuwQVlN43iZQuL8mgm9iGOHgX2xr0QbaF1C0+AtzU8jWK3qXBisNCiQ1tSsqv6d0o&#10;iO8cpV/bS7b/OJnsfNhss1t3Vepl1K/nIDz1/j/81/7UCmaz+A2eb8ITk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OYUjMYAAADdAAAADwAAAAAAAAAAAAAAAACYAgAAZHJz&#10;L2Rvd25yZXYueG1sUEsFBgAAAAAEAAQA9QAAAIsDAAAAAA==&#10;" path="m60,l54,,1,32,,35r4,7l15,35,28,27r32,l60,xe" fillcolor="#151313" stroked="f">
                    <v:path arrowok="t" o:connecttype="custom" o:connectlocs="60,6539;54,6539;1,6571;0,6574;4,6581;15,6574;28,6566;60,6566;60,6539" o:connectangles="0,0,0,0,0,0,0,0,0"/>
                  </v:shape>
                </v:group>
                <v:group id="Group 796" o:spid="_x0000_s1061" style="position:absolute;left:6958;top:6539;width:70;height:70" coordorigin="6958,6539" coordsize="70,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ebM0xgAAAN0A&#10;AAAPAAAAAAAAAAAAAAAAAKoCAABkcnMvZG93bnJldi54bWxQSwUGAAAAAAQABAD6AAAAnQMAAAAA&#10;">
                  <v:shape id="Freeform 798" o:spid="_x0000_s1062" style="position:absolute;left:6958;top:6539;width:70;height:70;visibility:visible;mso-wrap-style:square;v-text-anchor:top" coordsize="70,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q23McA&#10;AADdAAAADwAAAGRycy9kb3ducmV2LnhtbESPT2vCQBTE74LfYXlCL6KbCimSuooWBXsp/mvp8ZF9&#10;JtHs25Bdk/Tbu0LB4zAzv2Fmi86UoqHaFZYVvI4jEMSp1QVnCk7HzWgKwnlkjaVlUvBHDhbzfm+G&#10;ibYt76k5+EwECLsEFeTeV4mULs3JoBvbijh4Z1sb9EHWmdQ1tgFuSjmJojdpsOCwkGNFHzml18PN&#10;KPj83R6Hl9v3atfoNv0q1le9+1kr9TLolu8gPHX+Gf5vb7WCOJ7G8HgTnoCc3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hqttzHAAAA3QAAAA8AAAAAAAAAAAAAAAAAmAIAAGRy&#10;cy9kb3ducmV2LnhtbFBLBQYAAAAABAAEAPUAAACMAwAAAAA=&#10;" path="m46,l25,,9,9,,25,,45,8,61r16,9l44,70,61,61r1,-2l28,59,18,53,14,45r,-20l18,18,28,12r35,l61,9,46,xe" fillcolor="#151313" stroked="f">
                    <v:path arrowok="t" o:connecttype="custom" o:connectlocs="46,6539;25,6539;9,6548;0,6564;0,6584;8,6600;24,6609;44,6609;61,6600;62,6598;28,6598;18,6592;14,6584;14,6564;18,6557;28,6551;63,6551;61,6548;46,6539" o:connectangles="0,0,0,0,0,0,0,0,0,0,0,0,0,0,0,0,0,0,0"/>
                  </v:shape>
                  <v:shape id="Freeform 797" o:spid="_x0000_s1063" style="position:absolute;left:6958;top:6539;width:70;height:70;visibility:visible;mso-wrap-style:square;v-text-anchor:top" coordsize="70,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goq8cA&#10;AADdAAAADwAAAGRycy9kb3ducmV2LnhtbESPT2vCQBTE7wW/w/IEL6VuFBRJXUVFwV6K/1o8PrLP&#10;JJp9G7Jrkn57tyB4HGbmN8x03ppC1FS53LKCQT8CQZxYnXOq4HTcfExAOI+ssbBMCv7IwXzWeZti&#10;rG3De6oPPhUBwi5GBZn3ZSylSzIy6Pq2JA7exVYGfZBVKnWFTYCbQg6jaCwN5hwWMixplVFyO9yN&#10;gq/z9vh+vf8sd7Vuku98fdO737VSvW67+AThqfWv8LO91QpGo8kY/t+EJyBn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i4KKvHAAAA3QAAAA8AAAAAAAAAAAAAAAAAmAIAAGRy&#10;cy9kb3ducmV2LnhtbFBLBQYAAAAABAAEAPUAAACMAwAAAAA=&#10;" path="m63,12r-21,l52,18r4,7l56,45r-4,8l42,59r20,l70,45r,-20l63,12xe" fillcolor="#151313" stroked="f">
                    <v:path arrowok="t" o:connecttype="custom" o:connectlocs="63,6551;42,6551;52,6557;56,6564;56,6584;52,6592;42,6598;62,6598;70,6584;70,6564;63,6551" o:connectangles="0,0,0,0,0,0,0,0,0,0,0"/>
                  </v:shape>
                </v:group>
                <v:group id="Group 792" o:spid="_x0000_s1064" style="position:absolute;left:8743;top:5569;width:111;height:112" coordorigin="8743,5569" coordsize="111,1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qy1DxgAAAN0A&#10;AAAPAAAAAAAAAAAAAAAAAKoCAABkcnMvZG93bnJldi54bWxQSwUGAAAAAAQABAD6AAAAnQMAAAAA&#10;">
                  <v:shape id="Freeform 795" o:spid="_x0000_s1065" style="position:absolute;left:8743;top:5569;width:111;height:112;visibility:visible;mso-wrap-style:square;v-text-anchor:top" coordsize="111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HdC8MA&#10;AADdAAAADwAAAGRycy9kb3ducmV2LnhtbERPy2oCMRTdF/oP4Ra6q5kWfDAapRQEoZT6xuVlcp0M&#10;Tm7GJI7Tfr1ZCC4P5z2ZdbYWLflQOVbw3stAEBdOV1wq2G7mbyMQISJrrB2Tgj8KMJs+P00w1+7K&#10;K2rXsRQphEOOCkyMTS5lKAxZDD3XECfu6LzFmKAvpfZ4TeG2lh9ZNpAWK04NBhv6MlSc1heroN7v&#10;V+2lHAy/D+3Z//+a3Q8v50q9vnSfYxCRuvgQ390LraDfH6W56U16AnJ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pHdC8MAAADdAAAADwAAAAAAAAAAAAAAAACYAgAAZHJzL2Rv&#10;d25yZXYueG1sUEsFBgAAAAAEAAQA9QAAAIgDAAAAAA==&#10;" path="m48,l2,r,6l4,6r6,4l16,16,46,57,14,97r-4,4l3,105r-2,1l,112r39,l39,106r-5,l30,102,32,92,52,66r22,l64,53r7,-9l58,44,41,21,39,16r,-9l48,6,48,xe" fillcolor="#151313" stroked="f">
                    <v:path arrowok="t" o:connecttype="custom" o:connectlocs="48,5569;2,5569;2,5575;4,5575;10,5579;16,5585;46,5626;14,5666;10,5670;3,5674;1,5675;0,5681;39,5681;39,5675;34,5675;30,5671;32,5661;52,5635;74,5635;64,5622;71,5613;58,5613;41,5590;39,5585;39,5576;48,5575;48,5569" o:connectangles="0,0,0,0,0,0,0,0,0,0,0,0,0,0,0,0,0,0,0,0,0,0,0,0,0,0,0"/>
                  </v:shape>
                  <v:shape id="Freeform 794" o:spid="_x0000_s1066" style="position:absolute;left:8743;top:5569;width:111;height:112;visibility:visible;mso-wrap-style:square;v-text-anchor:top" coordsize="111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14kMcA&#10;AADdAAAADwAAAGRycy9kb3ducmV2LnhtbESPQWsCMRSE70L/Q3gFb5ptQWu3RikFQRCxais9Pjav&#10;m6Wbl20S19VfbwoFj8PMfMNM552tRUs+VI4VPAwzEMSF0xWXCj72i8EERIjIGmvHpOBMAeazu94U&#10;c+1OvKV2F0uRIBxyVGBibHIpQ2HIYhi6hjh5385bjEn6UmqPpwS3tXzMsrG0WHFaMNjQm6HiZ3e0&#10;CurDYdsey/HT6qv99ZeN+Vzz+0Kp/n33+gIiUhdv4f/2UisYjSbP8PcmPQE5u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ndeJDHAAAA3QAAAA8AAAAAAAAAAAAAAAAAmAIAAGRy&#10;cy9kb3ducmV2LnhtbFBLBQYAAAAABAAEAPUAAACMAwAAAAA=&#10;" path="m74,66r-22,l71,92r2,13l63,106r,6l110,112r-1,-6l106,105,97,97,74,66xe" fillcolor="#151313" stroked="f">
                    <v:path arrowok="t" o:connecttype="custom" o:connectlocs="74,5635;52,5635;71,5661;73,5674;63,5675;63,5681;110,5681;109,5675;106,5674;97,5666;74,5635" o:connectangles="0,0,0,0,0,0,0,0,0,0,0"/>
                  </v:shape>
                  <v:shape id="Freeform 793" o:spid="_x0000_s1067" style="position:absolute;left:8743;top:5569;width:111;height:112;visibility:visible;mso-wrap-style:square;v-text-anchor:top" coordsize="111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5H0MQA&#10;AADdAAAADwAAAGRycy9kb3ducmV2LnhtbERPTWsCMRC9F/wPYQRvNduCtt0aRQRBEGm1VTwOm+lm&#10;6WayTeK69debg+Dx8b4ns87WoiUfKscKnoYZCOLC6YpLBd9fy8dXECEia6wdk4J/CjCb9h4mmGt3&#10;5i21u1iKFMIhRwUmxiaXMhSGLIaha4gT9+O8xZigL6X2eE7htpbPWTaWFitODQYbWhgqfncnq6A+&#10;HLbtqRy/rI/tn798mP2GP5dKDfrd/B1EpC7exTf3SisYjd7S/vQmPQE5v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0+R9DEAAAA3QAAAA8AAAAAAAAAAAAAAAAAmAIAAGRycy9k&#10;b3ducmV2LnhtbFBLBQYAAAAABAAEAPUAAACJAwAAAAA=&#10;" path="m109,l70,r,6l74,6r4,4l79,16r-3,6l58,44r13,l95,15r9,-8l109,6r,-6xe" fillcolor="#151313" stroked="f">
                    <v:path arrowok="t" o:connecttype="custom" o:connectlocs="109,5569;70,5569;70,5575;74,5575;78,5579;79,5585;76,5591;58,5613;71,5613;95,5584;104,5576;109,5575;109,5569" o:connectangles="0,0,0,0,0,0,0,0,0,0,0,0,0"/>
                  </v:shape>
                </v:group>
                <v:group id="Group 790" o:spid="_x0000_s1068" style="position:absolute;left:8873;top:5537;width:144;height:151" coordorigin="8873,5537" coordsize="144,1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m14ZxxgAAAN0A&#10;AAAPAAAAAAAAAAAAAAAAAKoCAABkcnMvZG93bnJldi54bWxQSwUGAAAAAAQABAD6AAAAnQMAAAAA&#10;">
                  <v:shape id="Freeform 791" o:spid="_x0000_s1069" style="position:absolute;left:8873;top:5537;width:144;height:151;visibility:visible;mso-wrap-style:square;v-text-anchor:top" coordsize="144,1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hGlMYA&#10;AADdAAAADwAAAGRycy9kb3ducmV2LnhtbESPzW7CMBCE70i8g7WVuIFTaBCkGIT4UWlvBA49ruJt&#10;EjVeh9iE8PZ1JSSOo5n5RrNYdaYSLTWutKzgdRSBIM6sLjlXcD7thzMQziNrrCyTgjs5WC37vQUm&#10;2t74SG3qcxEg7BJUUHhfJ1K6rCCDbmRr4uD92MagD7LJpW7wFuCmkuMomkqDJYeFAmvaFJT9plej&#10;ID1s75PY7NuLrL52u49v97muM6UGL936HYSnzj/Dj/ZBK4jj+Rv8vwlPQC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WhGlMYAAADdAAAADwAAAAAAAAAAAAAAAACYAgAAZHJz&#10;L2Rvd25yZXYueG1sUEsFBgAAAAAEAAQA9QAAAIsDAAAAAA==&#10;" path="m81,l64,r,68l,68,,83r49,1l64,86r,65l81,151r,-68l145,83r,-15l96,67,81,65,81,xe" fillcolor="#151313" stroked="f">
                    <v:path arrowok="t" o:connecttype="custom" o:connectlocs="81,5537;64,5537;64,5605;0,5605;0,5620;49,5621;64,5623;64,5688;81,5688;81,5620;145,5620;145,5605;96,5604;81,5602;81,5537" o:connectangles="0,0,0,0,0,0,0,0,0,0,0,0,0,0,0"/>
                  </v:shape>
                </v:group>
                <v:group id="Group 786" o:spid="_x0000_s1070" style="position:absolute;left:9048;top:5519;width:107;height:164" coordorigin="9048,5519" coordsize="107,1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Z7IByxgAAAN0A&#10;AAAPAAAAAAAAAAAAAAAAAKoCAABkcnMvZG93bnJldi54bWxQSwUGAAAAAAQABAD6AAAAnQMAAAAA&#10;">
                  <v:shape id="Freeform 789" o:spid="_x0000_s1071" style="position:absolute;left:9048;top:5519;width:107;height:164;visibility:visible;mso-wrap-style:square;v-text-anchor:top" coordsize="107,1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2dzDcYA&#10;AADdAAAADwAAAGRycy9kb3ducmV2LnhtbESPQWvCQBSE70L/w/IKvelG20iNWUUsBU8FrVRye2Rf&#10;k9Ts2yW7mvTfdwWhx2FmvmHy9WBacaXON5YVTCcJCOLS6oYrBcfP9/ErCB+QNbaWScEveVivHkY5&#10;Ztr2vKfrIVQiQthnqKAOwWVS+rImg35iHXH0vm1nMETZVVJ32Ee4aeUsSebSYMNxoUZH25rK8+Fi&#10;FOyej+6td5vT8PGVFi/7izv9cKHU0+OwWYIINIT/8L290wrSdDGH25v4BOTq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2dzDcYAAADdAAAADwAAAAAAAAAAAAAAAACYAgAAZHJz&#10;L2Rvd25yZXYueG1sUEsFBgAAAAAEAAQA9QAAAIsDAAAAAA==&#10;" path="m71,l40,,15,11,5,26,3,48r1,5l17,73r10,6l27,81r-8,4l7,95,1,109,,133r13,20l14,154r23,10l69,164,91,154r-45,l34,148r-8,-9l24,131,26,99,33,89,45,84r48,l81,79,80,78r8,-4l46,74,35,69,27,60,25,52,24,26,40,10r55,l94,10,71,xe" fillcolor="#151313" stroked="f">
                    <v:path arrowok="t" o:connecttype="custom" o:connectlocs="71,5519;40,5519;15,5530;5,5545;3,5567;4,5572;17,5592;27,5598;27,5600;19,5604;7,5614;1,5628;0,5652;13,5672;14,5673;37,5683;69,5683;91,5673;46,5673;34,5667;26,5658;24,5650;26,5618;33,5608;45,5603;93,5603;81,5598;80,5597;88,5593;46,5593;35,5588;27,5579;25,5571;24,5545;40,5529;95,5529;94,5529;71,5519" o:connectangles="0,0,0,0,0,0,0,0,0,0,0,0,0,0,0,0,0,0,0,0,0,0,0,0,0,0,0,0,0,0,0,0,0,0,0,0,0,0"/>
                  </v:shape>
                  <v:shape id="Freeform 788" o:spid="_x0000_s1072" style="position:absolute;left:9048;top:5519;width:107;height:164;visibility:visible;mso-wrap-style:square;v-text-anchor:top" coordsize="107,1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vWlscA&#10;AADdAAAADwAAAGRycy9kb3ducmV2LnhtbESPW2vCQBSE3wv9D8sp9K1utI2X6CrSUvBJ8ILi2yF7&#10;TKLZs0t2Nem/dwuFPg4z8w0zW3SmFndqfGVZQb+XgCDOra64ULDffb+NQfiArLG2TAp+yMNi/vw0&#10;w0zbljd034ZCRAj7DBWUIbhMSp+XZND3rCOO3tk2BkOUTSF1g22Em1oOkmQoDVYcF0p09FlSft3e&#10;jILV+959tW557NaH9PSxubnjhU9Kvb50yymIQF34D/+1V1pBmk5G8PsmPgE5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gr1pbHAAAA3QAAAA8AAAAAAAAAAAAAAAAAmAIAAGRy&#10;cy9kb3ducmV2LnhtbFBLBQYAAAAABAAEAPUAAACMAwAAAAA=&#10;" path="m93,84r-30,l77,93r6,11l84,133r-6,13l64,154r27,l94,153r12,-20l107,104,94,85,93,84xe" fillcolor="#151313" stroked="f">
                    <v:path arrowok="t" o:connecttype="custom" o:connectlocs="93,5603;63,5603;77,5612;83,5623;84,5652;78,5665;64,5673;91,5673;94,5672;106,5652;107,5623;94,5604;93,5603" o:connectangles="0,0,0,0,0,0,0,0,0,0,0,0,0"/>
                  </v:shape>
                  <v:shape id="Freeform 787" o:spid="_x0000_s1073" style="position:absolute;left:9048;top:5519;width:107;height:164;visibility:visible;mso-wrap-style:square;v-text-anchor:top" coordsize="107,1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RC5MMA&#10;AADdAAAADwAAAGRycy9kb3ducmV2LnhtbERPz2vCMBS+C/sfwht403TTjq0ziiiCp4FaJt4ezVtb&#10;bV5CE239781h4PHj+z1b9KYRN2p9bVnB2zgBQVxYXXOpID9sRp8gfEDW2FgmBXfysJi/DGaYadvx&#10;jm77UIoYwj5DBVUILpPSFxUZ9GPriCP3Z1uDIcK2lLrFLoabRr4nyYc0WHNsqNDRqqLisr8aBdtJ&#10;7tadWx77n9/0NN1d3fHMJ6WGr/3yG0SgPjzF/+6tVpCmX3FufBOfgJw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bRC5MMAAADdAAAADwAAAAAAAAAAAAAAAACYAgAAZHJzL2Rv&#10;d25yZXYueG1sUEsFBgAAAAAEAAQA9QAAAIgDAAAAAA==&#10;" path="m95,10r-32,l76,17r6,11l84,53,78,67,64,74r24,l93,72,106,53,105,26,95,10xe" fillcolor="#151313" stroked="f">
                    <v:path arrowok="t" o:connecttype="custom" o:connectlocs="95,5529;63,5529;76,5536;82,5547;84,5572;78,5586;64,5593;88,5593;93,5591;106,5572;105,5545;95,5529" o:connectangles="0,0,0,0,0,0,0,0,0,0,0,0"/>
                  </v:shape>
                </v:group>
                <v:group id="Group 782" o:spid="_x0000_s1074" style="position:absolute;left:9180;top:5519;width:104;height:164" coordorigin="9180,5519" coordsize="104,1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YoYp3xgAAAN0A&#10;AAAPAAAAAAAAAAAAAAAAAKoCAABkcnMvZG93bnJldi54bWxQSwUGAAAAAAQABAD6AAAAnQMAAAAA&#10;">
                  <v:shape id="Freeform 785" o:spid="_x0000_s1075" style="position:absolute;left:9180;top:5519;width:104;height:164;visibility:visible;mso-wrap-style:square;v-text-anchor:top" coordsize="104,1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t8QMUA&#10;AADcAAAADwAAAGRycy9kb3ducmV2LnhtbESPQWvCQBSE70L/w/IKvYhuGjS0aTYipaLipdXS82v2&#10;NQlm34bsauK/dwWhx2FmvmGyxWAacabO1ZYVPE8jEMSF1TWXCr4Pq8kLCOeRNTaWScGFHCzyh1GG&#10;qbY9f9F570sRIOxSVFB536ZSuqIig25qW+Lg/dnOoA+yK6XusA9w08g4ihJpsOawUGFL7xUVx/3J&#10;KHid7z5/kvVu/OF/rZXbpKTlsVfq6XFYvoHwNPj/8L290QrieAa3M+EIy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S3xAxQAAANwAAAAPAAAAAAAAAAAAAAAAAJgCAABkcnMv&#10;ZG93bnJldi54bWxQSwUGAAAAAAQABAD1AAAAigMAAAAA&#10;" path="m104,85r-23,l82,86r-2,23l65,137,41,152r-16,l27,160r3,4l49,160,67,150,81,139,93,121r7,-15l104,85xe" fillcolor="#151313" stroked="f">
                    <v:path arrowok="t" o:connecttype="custom" o:connectlocs="104,5604;81,5604;82,5605;80,5628;65,5656;41,5671;25,5671;27,5679;30,5683;49,5679;67,5669;81,5658;93,5640;100,5625;104,5604" o:connectangles="0,0,0,0,0,0,0,0,0,0,0,0,0,0,0"/>
                  </v:shape>
                  <v:shape id="Freeform 784" o:spid="_x0000_s1076" style="position:absolute;left:9180;top:5519;width:104;height:164;visibility:visible;mso-wrap-style:square;v-text-anchor:top" coordsize="104,1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fZ28UA&#10;AADcAAAADwAAAGRycy9kb3ducmV2LnhtbESPQWvCQBSE70L/w/IKvYhuGjC0qRuR0qLixabS82v2&#10;NQnJvg3ZrYn/3hUEj8PMfMMsV6NpxYl6V1tW8DyPQBAXVtdcKjh+f85eQDiPrLG1TArO5GCVPUyW&#10;mGo78Bedcl+KAGGXooLK+y6V0hUVGXRz2xEH78/2Bn2QfSl1j0OAm1bGUZRIgzWHhQo7eq+oaPJ/&#10;o+B1sT/8JJv99MP/Wit3SUnrZlDq6XFcv4HwNPp7+NbeagVxvIDrmXAEZHY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B9nbxQAAANwAAAAPAAAAAAAAAAAAAAAAAJgCAABkcnMv&#10;ZG93bnJldi54bWxQSwUGAAAAAAQABAD1AAAAigMAAAAA&#10;" path="m55,l42,,21,9,7,23,,41,2,71,9,87,28,99r24,l71,92r8,-6l36,86,22,67r,-26l25,27,33,16,45,10r37,l69,2,55,xe" fillcolor="#151313" stroked="f">
                    <v:path arrowok="t" o:connecttype="custom" o:connectlocs="55,5519;42,5519;21,5528;7,5542;0,5560;2,5590;9,5606;28,5618;52,5618;71,5611;79,5605;36,5605;22,5586;22,5560;25,5546;33,5535;45,5529;82,5529;69,5521;55,5519" o:connectangles="0,0,0,0,0,0,0,0,0,0,0,0,0,0,0,0,0,0,0,0"/>
                  </v:shape>
                  <v:shape id="Freeform 783" o:spid="_x0000_s1077" style="position:absolute;left:9180;top:5519;width:104;height:164;visibility:visible;mso-wrap-style:square;v-text-anchor:top" coordsize="104,1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VHrMQA&#10;AADcAAAADwAAAGRycy9kb3ducmV2LnhtbESPQWvCQBSE74L/YXmCl6IbAw0aXUVEacVLq+L5mX0m&#10;wezbkN2a9N93hYLHYWa+YRarzlTiQY0rLSuYjCMQxJnVJecKzqfdaArCeWSNlWVS8EsOVst+b4Gp&#10;ti1/0+PocxEg7FJUUHhfp1K6rCCDbmxr4uDdbGPQB9nkUjfYBripZBxFiTRYclgosKZNQdn9+GMU&#10;zN4PX5fk4/C29Vdr5T7JaX1vlRoOuvUchKfOv8L/7U+tII4TeJ4JR0A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zVR6zEAAAA3AAAAA8AAAAAAAAAAAAAAAAAmAIAAGRycy9k&#10;b3ducmV2LnhtbFBLBQYAAAAABAAEAPUAAACJAwAAAAA=&#10;" path="m82,10r-18,l77,22r6,19l54,86r25,l81,85r23,l102,41,98,27,95,22,92,16,82,10xe" fillcolor="#151313" stroked="f">
                    <v:path arrowok="t" o:connecttype="custom" o:connectlocs="82,5529;64,5529;77,5541;83,5560;54,5605;79,5605;81,5604;104,5604;102,5560;98,5546;95,5541;92,5535;82,5529" o:connectangles="0,0,0,0,0,0,0,0,0,0,0,0,0"/>
                  </v:shape>
                </v:group>
                <v:group id="Group 779" o:spid="_x0000_s1078" style="position:absolute;left:9311;top:5519;width:70;height:70" coordorigin="9311,5519" coordsize="70,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0/NM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IkmcL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S9PzTFAAAA3AAA&#10;AA8AAAAAAAAAAAAAAAAAqgIAAGRycy9kb3ducmV2LnhtbFBLBQYAAAAABAAEAPoAAACcAwAAAAA=&#10;">
                  <v:shape id="Freeform 781" o:spid="_x0000_s1079" style="position:absolute;left:9311;top:5519;width:70;height:70;visibility:visible;mso-wrap-style:square;v-text-anchor:top" coordsize="70,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XiOsIA&#10;AADcAAAADwAAAGRycy9kb3ducmV2LnhtbERPy4rCMBTdC/5DuMJsRFO7GIZqFBUHdCOOL1xemmtb&#10;bW5KE9vO308WAy4P5z1bdKYUDdWusKxgMo5AEKdWF5wpOJ++R18gnEfWWFomBb/kYDHv92aYaNvy&#10;DzVHn4kQwi5BBbn3VSKlS3My6Ma2Ig7c3dYGfYB1JnWNbQg3pYyj6FMaLDg05FjROqf0eXwZBbvb&#10;9jR8vC6rQ6PbdF9snvpw3Sj1MeiWUxCeOv8W/7u3WkEch7XhTDgCcv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xeI6wgAAANwAAAAPAAAAAAAAAAAAAAAAAJgCAABkcnMvZG93&#10;bnJldi54bWxQSwUGAAAAAAQABAD1AAAAhwMAAAAA&#10;" path="m45,l25,,9,9,,25,,45,8,61r16,9l44,70,61,61r1,-2l28,59,18,53,14,45r,-20l18,18,28,12r35,l61,9,45,xe" fillcolor="#151313" stroked="f">
                    <v:path arrowok="t" o:connecttype="custom" o:connectlocs="45,5519;25,5519;9,5528;0,5544;0,5564;8,5580;24,5589;44,5589;61,5580;62,5578;28,5578;18,5572;14,5564;14,5544;18,5537;28,5531;63,5531;61,5528;45,5519" o:connectangles="0,0,0,0,0,0,0,0,0,0,0,0,0,0,0,0,0,0,0"/>
                  </v:shape>
                  <v:shape id="Freeform 780" o:spid="_x0000_s1080" style="position:absolute;left:9311;top:5519;width:70;height:70;visibility:visible;mso-wrap-style:square;v-text-anchor:top" coordsize="70,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lHocYA&#10;AADcAAAADwAAAGRycy9kb3ducmV2LnhtbESPT2vCQBTE74LfYXlCL6Kb5lBq6ipaLNiL+K+lx0f2&#10;mUSzb0N2TeK3d4WCx2FmfsNM550pRUO1KywreB1HIIhTqwvOFBwPX6N3EM4jaywtk4IbOZjP+r0p&#10;Jtq2vKNm7zMRIOwSVJB7XyVSujQng25sK+LgnWxt0AdZZ1LX2Aa4KWUcRW/SYMFhIceKPnNKL/ur&#10;UfD9tz4Mz9ef5bbRbbopVhe9/V0p9TLoFh8gPHX+Gf5vr7WCOJ7A40w4AnJ2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YlHocYAAADcAAAADwAAAAAAAAAAAAAAAACYAgAAZHJz&#10;L2Rvd25yZXYueG1sUEsFBgAAAAAEAAQA9QAAAIsDAAAAAA==&#10;" path="m63,12r-21,l52,18r4,7l56,45r-4,8l42,59r20,l70,45r,-20l63,12xe" fillcolor="#151313" stroked="f">
                    <v:path arrowok="t" o:connecttype="custom" o:connectlocs="63,5531;42,5531;52,5537;56,5544;56,5564;52,5572;42,5578;62,5578;70,5564;70,5544;63,5531" o:connectangles="0,0,0,0,0,0,0,0,0,0,0"/>
                  </v:shape>
                </v:group>
                <w10:wrap anchorx="margin" anchory="page"/>
              </v:group>
            </w:pict>
          </mc:Fallback>
        </mc:AlternateContent>
      </w:r>
    </w:p>
    <w:p w:rsidR="00975494" w:rsidRDefault="00AD2083" w:rsidP="00975494">
      <w:r w:rsidRPr="00394216">
        <w:rPr>
          <w:rFonts w:eastAsia="Calibri" w:cs="Times New Roman"/>
          <w:noProof/>
        </w:rPr>
        <mc:AlternateContent>
          <mc:Choice Requires="wpg">
            <w:drawing>
              <wp:anchor distT="0" distB="0" distL="114300" distR="114300" simplePos="0" relativeHeight="251915264" behindDoc="1" locked="0" layoutInCell="1" allowOverlap="1" wp14:anchorId="02A240D0" wp14:editId="259D0FFB">
                <wp:simplePos x="0" y="0"/>
                <wp:positionH relativeFrom="page">
                  <wp:posOffset>810260</wp:posOffset>
                </wp:positionH>
                <wp:positionV relativeFrom="paragraph">
                  <wp:posOffset>15875</wp:posOffset>
                </wp:positionV>
                <wp:extent cx="2317750" cy="975360"/>
                <wp:effectExtent l="3175" t="5715" r="3175" b="0"/>
                <wp:wrapNone/>
                <wp:docPr id="3927" name="Group 17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17750" cy="975360"/>
                          <a:chOff x="1100" y="-2336"/>
                          <a:chExt cx="3650" cy="1536"/>
                        </a:xfrm>
                      </wpg:grpSpPr>
                      <wpg:grpSp>
                        <wpg:cNvPr id="3928" name="Group 1755"/>
                        <wpg:cNvGrpSpPr>
                          <a:grpSpLocks/>
                        </wpg:cNvGrpSpPr>
                        <wpg:grpSpPr bwMode="auto">
                          <a:xfrm>
                            <a:off x="1660" y="-861"/>
                            <a:ext cx="3080" cy="2"/>
                            <a:chOff x="1660" y="-861"/>
                            <a:chExt cx="3080" cy="2"/>
                          </a:xfrm>
                        </wpg:grpSpPr>
                        <wps:wsp>
                          <wps:cNvPr id="3929" name="Freeform 1756"/>
                          <wps:cNvSpPr>
                            <a:spLocks/>
                          </wps:cNvSpPr>
                          <wps:spPr bwMode="auto">
                            <a:xfrm>
                              <a:off x="1660" y="-861"/>
                              <a:ext cx="3080" cy="2"/>
                            </a:xfrm>
                            <a:custGeom>
                              <a:avLst/>
                              <a:gdLst>
                                <a:gd name="T0" fmla="+- 0 1660 1660"/>
                                <a:gd name="T1" fmla="*/ T0 w 3080"/>
                                <a:gd name="T2" fmla="+- 0 4740 1660"/>
                                <a:gd name="T3" fmla="*/ T2 w 308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080">
                                  <a:moveTo>
                                    <a:pt x="0" y="0"/>
                                  </a:moveTo>
                                  <a:lnTo>
                                    <a:pt x="3080" y="0"/>
                                  </a:ln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15131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930" name="Group 1753"/>
                        <wpg:cNvGrpSpPr>
                          <a:grpSpLocks/>
                        </wpg:cNvGrpSpPr>
                        <wpg:grpSpPr bwMode="auto">
                          <a:xfrm>
                            <a:off x="1111" y="-2325"/>
                            <a:ext cx="559" cy="1447"/>
                            <a:chOff x="1111" y="-2325"/>
                            <a:chExt cx="559" cy="1447"/>
                          </a:xfrm>
                        </wpg:grpSpPr>
                        <wps:wsp>
                          <wps:cNvPr id="3931" name="Freeform 1754"/>
                          <wps:cNvSpPr>
                            <a:spLocks/>
                          </wps:cNvSpPr>
                          <wps:spPr bwMode="auto">
                            <a:xfrm>
                              <a:off x="1111" y="-2325"/>
                              <a:ext cx="559" cy="1447"/>
                            </a:xfrm>
                            <a:custGeom>
                              <a:avLst/>
                              <a:gdLst>
                                <a:gd name="T0" fmla="+- 0 1660 1111"/>
                                <a:gd name="T1" fmla="*/ T0 w 559"/>
                                <a:gd name="T2" fmla="+- 0 -881 -2325"/>
                                <a:gd name="T3" fmla="*/ -881 h 1447"/>
                                <a:gd name="T4" fmla="+- 0 1120 1111"/>
                                <a:gd name="T5" fmla="*/ T4 w 559"/>
                                <a:gd name="T6" fmla="+- 0 -2321 -2325"/>
                                <a:gd name="T7" fmla="*/ -2321 h 144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559" h="1447">
                                  <a:moveTo>
                                    <a:pt x="549" y="1444"/>
                                  </a:moveTo>
                                  <a:lnTo>
                                    <a:pt x="9" y="4"/>
                                  </a:lnTo>
                                </a:path>
                              </a:pathLst>
                            </a:custGeom>
                            <a:noFill/>
                            <a:ln w="13970">
                              <a:solidFill>
                                <a:srgbClr val="15131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932" name="Group 1751"/>
                        <wpg:cNvGrpSpPr>
                          <a:grpSpLocks/>
                        </wpg:cNvGrpSpPr>
                        <wpg:grpSpPr bwMode="auto">
                          <a:xfrm>
                            <a:off x="1154" y="-2290"/>
                            <a:ext cx="2091" cy="1417"/>
                            <a:chOff x="1154" y="-2290"/>
                            <a:chExt cx="2091" cy="1417"/>
                          </a:xfrm>
                        </wpg:grpSpPr>
                        <wps:wsp>
                          <wps:cNvPr id="3933" name="Freeform 1752"/>
                          <wps:cNvSpPr>
                            <a:spLocks/>
                          </wps:cNvSpPr>
                          <wps:spPr bwMode="auto">
                            <a:xfrm>
                              <a:off x="1154" y="-2290"/>
                              <a:ext cx="2091" cy="1417"/>
                            </a:xfrm>
                            <a:custGeom>
                              <a:avLst/>
                              <a:gdLst>
                                <a:gd name="T0" fmla="+- 0 1160 1154"/>
                                <a:gd name="T1" fmla="*/ T0 w 2091"/>
                                <a:gd name="T2" fmla="+- 0 -2281 -2290"/>
                                <a:gd name="T3" fmla="*/ -2281 h 1417"/>
                                <a:gd name="T4" fmla="+- 0 3240 1154"/>
                                <a:gd name="T5" fmla="*/ T4 w 2091"/>
                                <a:gd name="T6" fmla="+- 0 -881 -2290"/>
                                <a:gd name="T7" fmla="*/ -881 h 141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2091" h="1417">
                                  <a:moveTo>
                                    <a:pt x="6" y="9"/>
                                  </a:moveTo>
                                  <a:lnTo>
                                    <a:pt x="2086" y="1409"/>
                                  </a:lnTo>
                                </a:path>
                              </a:pathLst>
                            </a:custGeom>
                            <a:noFill/>
                            <a:ln w="13970">
                              <a:solidFill>
                                <a:srgbClr val="15131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934" name="Group 1748"/>
                        <wpg:cNvGrpSpPr>
                          <a:grpSpLocks/>
                        </wpg:cNvGrpSpPr>
                        <wpg:grpSpPr bwMode="auto">
                          <a:xfrm>
                            <a:off x="1722" y="-1081"/>
                            <a:ext cx="92" cy="162"/>
                            <a:chOff x="1722" y="-1081"/>
                            <a:chExt cx="92" cy="162"/>
                          </a:xfrm>
                        </wpg:grpSpPr>
                        <wps:wsp>
                          <wps:cNvPr id="3935" name="Freeform 1750"/>
                          <wps:cNvSpPr>
                            <a:spLocks/>
                          </wps:cNvSpPr>
                          <wps:spPr bwMode="auto">
                            <a:xfrm>
                              <a:off x="1722" y="-1081"/>
                              <a:ext cx="92" cy="162"/>
                            </a:xfrm>
                            <a:custGeom>
                              <a:avLst/>
                              <a:gdLst>
                                <a:gd name="T0" fmla="+- 0 1781 1722"/>
                                <a:gd name="T1" fmla="*/ T0 w 92"/>
                                <a:gd name="T2" fmla="+- 0 -1054 -1081"/>
                                <a:gd name="T3" fmla="*/ -1054 h 162"/>
                                <a:gd name="T4" fmla="+- 0 1757 1722"/>
                                <a:gd name="T5" fmla="*/ T4 w 92"/>
                                <a:gd name="T6" fmla="+- 0 -1054 -1081"/>
                                <a:gd name="T7" fmla="*/ -1054 h 162"/>
                                <a:gd name="T8" fmla="+- 0 1758 1722"/>
                                <a:gd name="T9" fmla="*/ T8 w 92"/>
                                <a:gd name="T10" fmla="+- 0 -936 -1081"/>
                                <a:gd name="T11" fmla="*/ -936 h 162"/>
                                <a:gd name="T12" fmla="+- 0 1758 1722"/>
                                <a:gd name="T13" fmla="*/ T12 w 92"/>
                                <a:gd name="T14" fmla="+- 0 -935 -1081"/>
                                <a:gd name="T15" fmla="*/ -935 h 162"/>
                                <a:gd name="T16" fmla="+- 0 1752 1722"/>
                                <a:gd name="T17" fmla="*/ T16 w 92"/>
                                <a:gd name="T18" fmla="+- 0 -931 -1081"/>
                                <a:gd name="T19" fmla="*/ -931 h 162"/>
                                <a:gd name="T20" fmla="+- 0 1741 1722"/>
                                <a:gd name="T21" fmla="*/ T20 w 92"/>
                                <a:gd name="T22" fmla="+- 0 -929 -1081"/>
                                <a:gd name="T23" fmla="*/ -929 h 162"/>
                                <a:gd name="T24" fmla="+- 0 1728 1722"/>
                                <a:gd name="T25" fmla="*/ T24 w 92"/>
                                <a:gd name="T26" fmla="+- 0 -928 -1081"/>
                                <a:gd name="T27" fmla="*/ -928 h 162"/>
                                <a:gd name="T28" fmla="+- 0 1728 1722"/>
                                <a:gd name="T29" fmla="*/ T28 w 92"/>
                                <a:gd name="T30" fmla="+- 0 -920 -1081"/>
                                <a:gd name="T31" fmla="*/ -920 h 162"/>
                                <a:gd name="T32" fmla="+- 0 1814 1722"/>
                                <a:gd name="T33" fmla="*/ T32 w 92"/>
                                <a:gd name="T34" fmla="+- 0 -920 -1081"/>
                                <a:gd name="T35" fmla="*/ -920 h 162"/>
                                <a:gd name="T36" fmla="+- 0 1814 1722"/>
                                <a:gd name="T37" fmla="*/ T36 w 92"/>
                                <a:gd name="T38" fmla="+- 0 -928 -1081"/>
                                <a:gd name="T39" fmla="*/ -928 h 162"/>
                                <a:gd name="T40" fmla="+- 0 1805 1722"/>
                                <a:gd name="T41" fmla="*/ T40 w 92"/>
                                <a:gd name="T42" fmla="+- 0 -928 -1081"/>
                                <a:gd name="T43" fmla="*/ -928 h 162"/>
                                <a:gd name="T44" fmla="+- 0 1794 1722"/>
                                <a:gd name="T45" fmla="*/ T44 w 92"/>
                                <a:gd name="T46" fmla="+- 0 -930 -1081"/>
                                <a:gd name="T47" fmla="*/ -930 h 162"/>
                                <a:gd name="T48" fmla="+- 0 1787 1722"/>
                                <a:gd name="T49" fmla="*/ T48 w 92"/>
                                <a:gd name="T50" fmla="+- 0 -932 -1081"/>
                                <a:gd name="T51" fmla="*/ -932 h 162"/>
                                <a:gd name="T52" fmla="+- 0 1783 1722"/>
                                <a:gd name="T53" fmla="*/ T52 w 92"/>
                                <a:gd name="T54" fmla="+- 0 -936 -1081"/>
                                <a:gd name="T55" fmla="*/ -936 h 162"/>
                                <a:gd name="T56" fmla="+- 0 1781 1722"/>
                                <a:gd name="T57" fmla="*/ T56 w 92"/>
                                <a:gd name="T58" fmla="+- 0 -1054 -1081"/>
                                <a:gd name="T59" fmla="*/ -1054 h 1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92" h="162">
                                  <a:moveTo>
                                    <a:pt x="59" y="27"/>
                                  </a:moveTo>
                                  <a:lnTo>
                                    <a:pt x="35" y="27"/>
                                  </a:lnTo>
                                  <a:lnTo>
                                    <a:pt x="36" y="145"/>
                                  </a:lnTo>
                                  <a:lnTo>
                                    <a:pt x="36" y="146"/>
                                  </a:lnTo>
                                  <a:lnTo>
                                    <a:pt x="30" y="150"/>
                                  </a:lnTo>
                                  <a:lnTo>
                                    <a:pt x="19" y="152"/>
                                  </a:lnTo>
                                  <a:lnTo>
                                    <a:pt x="6" y="153"/>
                                  </a:lnTo>
                                  <a:lnTo>
                                    <a:pt x="6" y="161"/>
                                  </a:lnTo>
                                  <a:lnTo>
                                    <a:pt x="92" y="161"/>
                                  </a:lnTo>
                                  <a:lnTo>
                                    <a:pt x="92" y="153"/>
                                  </a:lnTo>
                                  <a:lnTo>
                                    <a:pt x="83" y="153"/>
                                  </a:lnTo>
                                  <a:lnTo>
                                    <a:pt x="72" y="151"/>
                                  </a:lnTo>
                                  <a:lnTo>
                                    <a:pt x="65" y="149"/>
                                  </a:lnTo>
                                  <a:lnTo>
                                    <a:pt x="61" y="145"/>
                                  </a:lnTo>
                                  <a:lnTo>
                                    <a:pt x="59" y="2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36" name="Freeform 1749"/>
                          <wps:cNvSpPr>
                            <a:spLocks/>
                          </wps:cNvSpPr>
                          <wps:spPr bwMode="auto">
                            <a:xfrm>
                              <a:off x="1722" y="-1081"/>
                              <a:ext cx="92" cy="162"/>
                            </a:xfrm>
                            <a:custGeom>
                              <a:avLst/>
                              <a:gdLst>
                                <a:gd name="T0" fmla="+- 0 1782 1722"/>
                                <a:gd name="T1" fmla="*/ T0 w 92"/>
                                <a:gd name="T2" fmla="+- 0 -1081 -1081"/>
                                <a:gd name="T3" fmla="*/ -1081 h 162"/>
                                <a:gd name="T4" fmla="+- 0 1776 1722"/>
                                <a:gd name="T5" fmla="*/ T4 w 92"/>
                                <a:gd name="T6" fmla="+- 0 -1081 -1081"/>
                                <a:gd name="T7" fmla="*/ -1081 h 162"/>
                                <a:gd name="T8" fmla="+- 0 1723 1722"/>
                                <a:gd name="T9" fmla="*/ T8 w 92"/>
                                <a:gd name="T10" fmla="+- 0 -1050 -1081"/>
                                <a:gd name="T11" fmla="*/ -1050 h 162"/>
                                <a:gd name="T12" fmla="+- 0 1722 1722"/>
                                <a:gd name="T13" fmla="*/ T12 w 92"/>
                                <a:gd name="T14" fmla="+- 0 -1046 -1081"/>
                                <a:gd name="T15" fmla="*/ -1046 h 162"/>
                                <a:gd name="T16" fmla="+- 0 1726 1722"/>
                                <a:gd name="T17" fmla="*/ T16 w 92"/>
                                <a:gd name="T18" fmla="+- 0 -1040 -1081"/>
                                <a:gd name="T19" fmla="*/ -1040 h 162"/>
                                <a:gd name="T20" fmla="+- 0 1736 1722"/>
                                <a:gd name="T21" fmla="*/ T20 w 92"/>
                                <a:gd name="T22" fmla="+- 0 -1046 -1081"/>
                                <a:gd name="T23" fmla="*/ -1046 h 162"/>
                                <a:gd name="T24" fmla="+- 0 1750 1722"/>
                                <a:gd name="T25" fmla="*/ T24 w 92"/>
                                <a:gd name="T26" fmla="+- 0 -1054 -1081"/>
                                <a:gd name="T27" fmla="*/ -1054 h 162"/>
                                <a:gd name="T28" fmla="+- 0 1781 1722"/>
                                <a:gd name="T29" fmla="*/ T28 w 92"/>
                                <a:gd name="T30" fmla="+- 0 -1054 -1081"/>
                                <a:gd name="T31" fmla="*/ -1054 h 162"/>
                                <a:gd name="T32" fmla="+- 0 1782 1722"/>
                                <a:gd name="T33" fmla="*/ T32 w 92"/>
                                <a:gd name="T34" fmla="+- 0 -1081 -1081"/>
                                <a:gd name="T35" fmla="*/ -1081 h 1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92" h="162">
                                  <a:moveTo>
                                    <a:pt x="60" y="0"/>
                                  </a:moveTo>
                                  <a:lnTo>
                                    <a:pt x="54" y="0"/>
                                  </a:lnTo>
                                  <a:lnTo>
                                    <a:pt x="1" y="31"/>
                                  </a:lnTo>
                                  <a:lnTo>
                                    <a:pt x="0" y="35"/>
                                  </a:lnTo>
                                  <a:lnTo>
                                    <a:pt x="4" y="41"/>
                                  </a:lnTo>
                                  <a:lnTo>
                                    <a:pt x="14" y="35"/>
                                  </a:lnTo>
                                  <a:lnTo>
                                    <a:pt x="28" y="27"/>
                                  </a:lnTo>
                                  <a:lnTo>
                                    <a:pt x="59" y="27"/>
                                  </a:lnTo>
                                  <a:lnTo>
                                    <a:pt x="6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937" name="Group 1745"/>
                        <wpg:cNvGrpSpPr>
                          <a:grpSpLocks/>
                        </wpg:cNvGrpSpPr>
                        <wpg:grpSpPr bwMode="auto">
                          <a:xfrm>
                            <a:off x="1855" y="-1081"/>
                            <a:ext cx="92" cy="162"/>
                            <a:chOff x="1855" y="-1081"/>
                            <a:chExt cx="92" cy="162"/>
                          </a:xfrm>
                        </wpg:grpSpPr>
                        <wps:wsp>
                          <wps:cNvPr id="3938" name="Freeform 1747"/>
                          <wps:cNvSpPr>
                            <a:spLocks/>
                          </wps:cNvSpPr>
                          <wps:spPr bwMode="auto">
                            <a:xfrm>
                              <a:off x="1855" y="-1081"/>
                              <a:ext cx="92" cy="162"/>
                            </a:xfrm>
                            <a:custGeom>
                              <a:avLst/>
                              <a:gdLst>
                                <a:gd name="T0" fmla="+- 0 1914 1855"/>
                                <a:gd name="T1" fmla="*/ T0 w 92"/>
                                <a:gd name="T2" fmla="+- 0 -1054 -1081"/>
                                <a:gd name="T3" fmla="*/ -1054 h 162"/>
                                <a:gd name="T4" fmla="+- 0 1890 1855"/>
                                <a:gd name="T5" fmla="*/ T4 w 92"/>
                                <a:gd name="T6" fmla="+- 0 -1054 -1081"/>
                                <a:gd name="T7" fmla="*/ -1054 h 162"/>
                                <a:gd name="T8" fmla="+- 0 1891 1855"/>
                                <a:gd name="T9" fmla="*/ T8 w 92"/>
                                <a:gd name="T10" fmla="+- 0 -936 -1081"/>
                                <a:gd name="T11" fmla="*/ -936 h 162"/>
                                <a:gd name="T12" fmla="+- 0 1890 1855"/>
                                <a:gd name="T13" fmla="*/ T12 w 92"/>
                                <a:gd name="T14" fmla="+- 0 -935 -1081"/>
                                <a:gd name="T15" fmla="*/ -935 h 162"/>
                                <a:gd name="T16" fmla="+- 0 1885 1855"/>
                                <a:gd name="T17" fmla="*/ T16 w 92"/>
                                <a:gd name="T18" fmla="+- 0 -931 -1081"/>
                                <a:gd name="T19" fmla="*/ -931 h 162"/>
                                <a:gd name="T20" fmla="+- 0 1873 1855"/>
                                <a:gd name="T21" fmla="*/ T20 w 92"/>
                                <a:gd name="T22" fmla="+- 0 -929 -1081"/>
                                <a:gd name="T23" fmla="*/ -929 h 162"/>
                                <a:gd name="T24" fmla="+- 0 1860 1855"/>
                                <a:gd name="T25" fmla="*/ T24 w 92"/>
                                <a:gd name="T26" fmla="+- 0 -928 -1081"/>
                                <a:gd name="T27" fmla="*/ -928 h 162"/>
                                <a:gd name="T28" fmla="+- 0 1860 1855"/>
                                <a:gd name="T29" fmla="*/ T28 w 92"/>
                                <a:gd name="T30" fmla="+- 0 -920 -1081"/>
                                <a:gd name="T31" fmla="*/ -920 h 162"/>
                                <a:gd name="T32" fmla="+- 0 1947 1855"/>
                                <a:gd name="T33" fmla="*/ T32 w 92"/>
                                <a:gd name="T34" fmla="+- 0 -920 -1081"/>
                                <a:gd name="T35" fmla="*/ -920 h 162"/>
                                <a:gd name="T36" fmla="+- 0 1947 1855"/>
                                <a:gd name="T37" fmla="*/ T36 w 92"/>
                                <a:gd name="T38" fmla="+- 0 -928 -1081"/>
                                <a:gd name="T39" fmla="*/ -928 h 162"/>
                                <a:gd name="T40" fmla="+- 0 1938 1855"/>
                                <a:gd name="T41" fmla="*/ T40 w 92"/>
                                <a:gd name="T42" fmla="+- 0 -928 -1081"/>
                                <a:gd name="T43" fmla="*/ -928 h 162"/>
                                <a:gd name="T44" fmla="+- 0 1927 1855"/>
                                <a:gd name="T45" fmla="*/ T44 w 92"/>
                                <a:gd name="T46" fmla="+- 0 -930 -1081"/>
                                <a:gd name="T47" fmla="*/ -930 h 162"/>
                                <a:gd name="T48" fmla="+- 0 1920 1855"/>
                                <a:gd name="T49" fmla="*/ T48 w 92"/>
                                <a:gd name="T50" fmla="+- 0 -932 -1081"/>
                                <a:gd name="T51" fmla="*/ -932 h 162"/>
                                <a:gd name="T52" fmla="+- 0 1916 1855"/>
                                <a:gd name="T53" fmla="*/ T52 w 92"/>
                                <a:gd name="T54" fmla="+- 0 -936 -1081"/>
                                <a:gd name="T55" fmla="*/ -936 h 162"/>
                                <a:gd name="T56" fmla="+- 0 1914 1855"/>
                                <a:gd name="T57" fmla="*/ T56 w 92"/>
                                <a:gd name="T58" fmla="+- 0 -1054 -1081"/>
                                <a:gd name="T59" fmla="*/ -1054 h 1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92" h="162">
                                  <a:moveTo>
                                    <a:pt x="59" y="27"/>
                                  </a:moveTo>
                                  <a:lnTo>
                                    <a:pt x="35" y="27"/>
                                  </a:lnTo>
                                  <a:lnTo>
                                    <a:pt x="36" y="145"/>
                                  </a:lnTo>
                                  <a:lnTo>
                                    <a:pt x="35" y="146"/>
                                  </a:lnTo>
                                  <a:lnTo>
                                    <a:pt x="30" y="150"/>
                                  </a:lnTo>
                                  <a:lnTo>
                                    <a:pt x="18" y="152"/>
                                  </a:lnTo>
                                  <a:lnTo>
                                    <a:pt x="5" y="153"/>
                                  </a:lnTo>
                                  <a:lnTo>
                                    <a:pt x="5" y="161"/>
                                  </a:lnTo>
                                  <a:lnTo>
                                    <a:pt x="92" y="161"/>
                                  </a:lnTo>
                                  <a:lnTo>
                                    <a:pt x="92" y="153"/>
                                  </a:lnTo>
                                  <a:lnTo>
                                    <a:pt x="83" y="153"/>
                                  </a:lnTo>
                                  <a:lnTo>
                                    <a:pt x="72" y="151"/>
                                  </a:lnTo>
                                  <a:lnTo>
                                    <a:pt x="65" y="149"/>
                                  </a:lnTo>
                                  <a:lnTo>
                                    <a:pt x="61" y="145"/>
                                  </a:lnTo>
                                  <a:lnTo>
                                    <a:pt x="59" y="2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39" name="Freeform 1746"/>
                          <wps:cNvSpPr>
                            <a:spLocks/>
                          </wps:cNvSpPr>
                          <wps:spPr bwMode="auto">
                            <a:xfrm>
                              <a:off x="1855" y="-1081"/>
                              <a:ext cx="92" cy="162"/>
                            </a:xfrm>
                            <a:custGeom>
                              <a:avLst/>
                              <a:gdLst>
                                <a:gd name="T0" fmla="+- 0 1915 1855"/>
                                <a:gd name="T1" fmla="*/ T0 w 92"/>
                                <a:gd name="T2" fmla="+- 0 -1081 -1081"/>
                                <a:gd name="T3" fmla="*/ -1081 h 162"/>
                                <a:gd name="T4" fmla="+- 0 1909 1855"/>
                                <a:gd name="T5" fmla="*/ T4 w 92"/>
                                <a:gd name="T6" fmla="+- 0 -1081 -1081"/>
                                <a:gd name="T7" fmla="*/ -1081 h 162"/>
                                <a:gd name="T8" fmla="+- 0 1856 1855"/>
                                <a:gd name="T9" fmla="*/ T8 w 92"/>
                                <a:gd name="T10" fmla="+- 0 -1050 -1081"/>
                                <a:gd name="T11" fmla="*/ -1050 h 162"/>
                                <a:gd name="T12" fmla="+- 0 1855 1855"/>
                                <a:gd name="T13" fmla="*/ T12 w 92"/>
                                <a:gd name="T14" fmla="+- 0 -1046 -1081"/>
                                <a:gd name="T15" fmla="*/ -1046 h 162"/>
                                <a:gd name="T16" fmla="+- 0 1859 1855"/>
                                <a:gd name="T17" fmla="*/ T16 w 92"/>
                                <a:gd name="T18" fmla="+- 0 -1040 -1081"/>
                                <a:gd name="T19" fmla="*/ -1040 h 162"/>
                                <a:gd name="T20" fmla="+- 0 1869 1855"/>
                                <a:gd name="T21" fmla="*/ T20 w 92"/>
                                <a:gd name="T22" fmla="+- 0 -1046 -1081"/>
                                <a:gd name="T23" fmla="*/ -1046 h 162"/>
                                <a:gd name="T24" fmla="+- 0 1883 1855"/>
                                <a:gd name="T25" fmla="*/ T24 w 92"/>
                                <a:gd name="T26" fmla="+- 0 -1054 -1081"/>
                                <a:gd name="T27" fmla="*/ -1054 h 162"/>
                                <a:gd name="T28" fmla="+- 0 1914 1855"/>
                                <a:gd name="T29" fmla="*/ T28 w 92"/>
                                <a:gd name="T30" fmla="+- 0 -1054 -1081"/>
                                <a:gd name="T31" fmla="*/ -1054 h 162"/>
                                <a:gd name="T32" fmla="+- 0 1915 1855"/>
                                <a:gd name="T33" fmla="*/ T32 w 92"/>
                                <a:gd name="T34" fmla="+- 0 -1081 -1081"/>
                                <a:gd name="T35" fmla="*/ -1081 h 1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92" h="162">
                                  <a:moveTo>
                                    <a:pt x="60" y="0"/>
                                  </a:moveTo>
                                  <a:lnTo>
                                    <a:pt x="54" y="0"/>
                                  </a:lnTo>
                                  <a:lnTo>
                                    <a:pt x="1" y="31"/>
                                  </a:lnTo>
                                  <a:lnTo>
                                    <a:pt x="0" y="35"/>
                                  </a:lnTo>
                                  <a:lnTo>
                                    <a:pt x="4" y="41"/>
                                  </a:lnTo>
                                  <a:lnTo>
                                    <a:pt x="14" y="35"/>
                                  </a:lnTo>
                                  <a:lnTo>
                                    <a:pt x="28" y="27"/>
                                  </a:lnTo>
                                  <a:lnTo>
                                    <a:pt x="59" y="27"/>
                                  </a:lnTo>
                                  <a:lnTo>
                                    <a:pt x="6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940" name="Group 1740"/>
                        <wpg:cNvGrpSpPr>
                          <a:grpSpLocks/>
                        </wpg:cNvGrpSpPr>
                        <wpg:grpSpPr bwMode="auto">
                          <a:xfrm>
                            <a:off x="1975" y="-1080"/>
                            <a:ext cx="115" cy="161"/>
                            <a:chOff x="1975" y="-1080"/>
                            <a:chExt cx="115" cy="161"/>
                          </a:xfrm>
                        </wpg:grpSpPr>
                        <wps:wsp>
                          <wps:cNvPr id="3941" name="Freeform 1744"/>
                          <wps:cNvSpPr>
                            <a:spLocks/>
                          </wps:cNvSpPr>
                          <wps:spPr bwMode="auto">
                            <a:xfrm>
                              <a:off x="1975" y="-1080"/>
                              <a:ext cx="115" cy="161"/>
                            </a:xfrm>
                            <a:custGeom>
                              <a:avLst/>
                              <a:gdLst>
                                <a:gd name="T0" fmla="+- 0 2060 1975"/>
                                <a:gd name="T1" fmla="*/ T0 w 115"/>
                                <a:gd name="T2" fmla="+- 0 -968 -1080"/>
                                <a:gd name="T3" fmla="*/ -968 h 161"/>
                                <a:gd name="T4" fmla="+- 0 2040 1975"/>
                                <a:gd name="T5" fmla="*/ T4 w 115"/>
                                <a:gd name="T6" fmla="+- 0 -968 -1080"/>
                                <a:gd name="T7" fmla="*/ -968 h 161"/>
                                <a:gd name="T8" fmla="+- 0 2038 1975"/>
                                <a:gd name="T9" fmla="*/ T8 w 115"/>
                                <a:gd name="T10" fmla="+- 0 -932 -1080"/>
                                <a:gd name="T11" fmla="*/ -932 h 161"/>
                                <a:gd name="T12" fmla="+- 0 2034 1975"/>
                                <a:gd name="T13" fmla="*/ T12 w 115"/>
                                <a:gd name="T14" fmla="+- 0 -927 -1080"/>
                                <a:gd name="T15" fmla="*/ -927 h 161"/>
                                <a:gd name="T16" fmla="+- 0 2026 1975"/>
                                <a:gd name="T17" fmla="*/ T16 w 115"/>
                                <a:gd name="T18" fmla="+- 0 -925 -1080"/>
                                <a:gd name="T19" fmla="*/ -925 h 161"/>
                                <a:gd name="T20" fmla="+- 0 2026 1975"/>
                                <a:gd name="T21" fmla="*/ T20 w 115"/>
                                <a:gd name="T22" fmla="+- 0 -920 -1080"/>
                                <a:gd name="T23" fmla="*/ -920 h 161"/>
                                <a:gd name="T24" fmla="+- 0 2074 1975"/>
                                <a:gd name="T25" fmla="*/ T24 w 115"/>
                                <a:gd name="T26" fmla="+- 0 -920 -1080"/>
                                <a:gd name="T27" fmla="*/ -920 h 161"/>
                                <a:gd name="T28" fmla="+- 0 2074 1975"/>
                                <a:gd name="T29" fmla="*/ T28 w 115"/>
                                <a:gd name="T30" fmla="+- 0 -925 -1080"/>
                                <a:gd name="T31" fmla="*/ -925 h 161"/>
                                <a:gd name="T32" fmla="+- 0 2068 1975"/>
                                <a:gd name="T33" fmla="*/ T32 w 115"/>
                                <a:gd name="T34" fmla="+- 0 -927 -1080"/>
                                <a:gd name="T35" fmla="*/ -927 h 161"/>
                                <a:gd name="T36" fmla="+- 0 2064 1975"/>
                                <a:gd name="T37" fmla="*/ T36 w 115"/>
                                <a:gd name="T38" fmla="+- 0 -930 -1080"/>
                                <a:gd name="T39" fmla="*/ -930 h 161"/>
                                <a:gd name="T40" fmla="+- 0 2062 1975"/>
                                <a:gd name="T41" fmla="*/ T40 w 115"/>
                                <a:gd name="T42" fmla="+- 0 -932 -1080"/>
                                <a:gd name="T43" fmla="*/ -932 h 161"/>
                                <a:gd name="T44" fmla="+- 0 2060 1975"/>
                                <a:gd name="T45" fmla="*/ T44 w 115"/>
                                <a:gd name="T46" fmla="+- 0 -968 -1080"/>
                                <a:gd name="T47" fmla="*/ -968 h 16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115" h="161">
                                  <a:moveTo>
                                    <a:pt x="85" y="112"/>
                                  </a:moveTo>
                                  <a:lnTo>
                                    <a:pt x="65" y="112"/>
                                  </a:lnTo>
                                  <a:lnTo>
                                    <a:pt x="63" y="148"/>
                                  </a:lnTo>
                                  <a:lnTo>
                                    <a:pt x="59" y="153"/>
                                  </a:lnTo>
                                  <a:lnTo>
                                    <a:pt x="51" y="155"/>
                                  </a:lnTo>
                                  <a:lnTo>
                                    <a:pt x="51" y="160"/>
                                  </a:lnTo>
                                  <a:lnTo>
                                    <a:pt x="99" y="160"/>
                                  </a:lnTo>
                                  <a:lnTo>
                                    <a:pt x="99" y="155"/>
                                  </a:lnTo>
                                  <a:lnTo>
                                    <a:pt x="93" y="153"/>
                                  </a:lnTo>
                                  <a:lnTo>
                                    <a:pt x="89" y="150"/>
                                  </a:lnTo>
                                  <a:lnTo>
                                    <a:pt x="87" y="148"/>
                                  </a:lnTo>
                                  <a:lnTo>
                                    <a:pt x="85" y="11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42" name="Freeform 1743"/>
                          <wps:cNvSpPr>
                            <a:spLocks/>
                          </wps:cNvSpPr>
                          <wps:spPr bwMode="auto">
                            <a:xfrm>
                              <a:off x="1975" y="-1080"/>
                              <a:ext cx="115" cy="161"/>
                            </a:xfrm>
                            <a:custGeom>
                              <a:avLst/>
                              <a:gdLst>
                                <a:gd name="T0" fmla="+- 0 2060 1975"/>
                                <a:gd name="T1" fmla="*/ T0 w 115"/>
                                <a:gd name="T2" fmla="+- 0 -1080 -1080"/>
                                <a:gd name="T3" fmla="*/ -1080 h 161"/>
                                <a:gd name="T4" fmla="+- 0 2043 1975"/>
                                <a:gd name="T5" fmla="*/ T4 w 115"/>
                                <a:gd name="T6" fmla="+- 0 -1080 -1080"/>
                                <a:gd name="T7" fmla="*/ -1080 h 161"/>
                                <a:gd name="T8" fmla="+- 0 1977 1975"/>
                                <a:gd name="T9" fmla="*/ T8 w 115"/>
                                <a:gd name="T10" fmla="+- 0 -979 -1080"/>
                                <a:gd name="T11" fmla="*/ -979 h 161"/>
                                <a:gd name="T12" fmla="+- 0 1975 1975"/>
                                <a:gd name="T13" fmla="*/ T12 w 115"/>
                                <a:gd name="T14" fmla="+- 0 -968 -1080"/>
                                <a:gd name="T15" fmla="*/ -968 h 161"/>
                                <a:gd name="T16" fmla="+- 0 2088 1975"/>
                                <a:gd name="T17" fmla="*/ T16 w 115"/>
                                <a:gd name="T18" fmla="+- 0 -968 -1080"/>
                                <a:gd name="T19" fmla="*/ -968 h 161"/>
                                <a:gd name="T20" fmla="+- 0 2089 1975"/>
                                <a:gd name="T21" fmla="*/ T20 w 115"/>
                                <a:gd name="T22" fmla="+- 0 -979 -1080"/>
                                <a:gd name="T23" fmla="*/ -979 h 161"/>
                                <a:gd name="T24" fmla="+- 0 1994 1975"/>
                                <a:gd name="T25" fmla="*/ T24 w 115"/>
                                <a:gd name="T26" fmla="+- 0 -979 -1080"/>
                                <a:gd name="T27" fmla="*/ -979 h 161"/>
                                <a:gd name="T28" fmla="+- 0 1994 1975"/>
                                <a:gd name="T29" fmla="*/ T28 w 115"/>
                                <a:gd name="T30" fmla="+- 0 -981 -1080"/>
                                <a:gd name="T31" fmla="*/ -981 h 161"/>
                                <a:gd name="T32" fmla="+- 0 2040 1975"/>
                                <a:gd name="T33" fmla="*/ T32 w 115"/>
                                <a:gd name="T34" fmla="+- 0 -1054 -1080"/>
                                <a:gd name="T35" fmla="*/ -1054 h 161"/>
                                <a:gd name="T36" fmla="+- 0 2060 1975"/>
                                <a:gd name="T37" fmla="*/ T36 w 115"/>
                                <a:gd name="T38" fmla="+- 0 -1054 -1080"/>
                                <a:gd name="T39" fmla="*/ -1054 h 161"/>
                                <a:gd name="T40" fmla="+- 0 2060 1975"/>
                                <a:gd name="T41" fmla="*/ T40 w 115"/>
                                <a:gd name="T42" fmla="+- 0 -1080 -1080"/>
                                <a:gd name="T43" fmla="*/ -1080 h 16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115" h="161">
                                  <a:moveTo>
                                    <a:pt x="85" y="0"/>
                                  </a:moveTo>
                                  <a:lnTo>
                                    <a:pt x="68" y="0"/>
                                  </a:lnTo>
                                  <a:lnTo>
                                    <a:pt x="2" y="101"/>
                                  </a:lnTo>
                                  <a:lnTo>
                                    <a:pt x="0" y="112"/>
                                  </a:lnTo>
                                  <a:lnTo>
                                    <a:pt x="113" y="112"/>
                                  </a:lnTo>
                                  <a:lnTo>
                                    <a:pt x="114" y="101"/>
                                  </a:lnTo>
                                  <a:lnTo>
                                    <a:pt x="19" y="101"/>
                                  </a:lnTo>
                                  <a:lnTo>
                                    <a:pt x="19" y="99"/>
                                  </a:lnTo>
                                  <a:lnTo>
                                    <a:pt x="65" y="26"/>
                                  </a:lnTo>
                                  <a:lnTo>
                                    <a:pt x="85" y="26"/>
                                  </a:lnTo>
                                  <a:lnTo>
                                    <a:pt x="8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43" name="Freeform 1742"/>
                          <wps:cNvSpPr>
                            <a:spLocks/>
                          </wps:cNvSpPr>
                          <wps:spPr bwMode="auto">
                            <a:xfrm>
                              <a:off x="1975" y="-1080"/>
                              <a:ext cx="115" cy="161"/>
                            </a:xfrm>
                            <a:custGeom>
                              <a:avLst/>
                              <a:gdLst>
                                <a:gd name="T0" fmla="+- 0 2060 1975"/>
                                <a:gd name="T1" fmla="*/ T0 w 115"/>
                                <a:gd name="T2" fmla="+- 0 -1054 -1080"/>
                                <a:gd name="T3" fmla="*/ -1054 h 161"/>
                                <a:gd name="T4" fmla="+- 0 2041 1975"/>
                                <a:gd name="T5" fmla="*/ T4 w 115"/>
                                <a:gd name="T6" fmla="+- 0 -1054 -1080"/>
                                <a:gd name="T7" fmla="*/ -1054 h 161"/>
                                <a:gd name="T8" fmla="+- 0 2040 1975"/>
                                <a:gd name="T9" fmla="*/ T8 w 115"/>
                                <a:gd name="T10" fmla="+- 0 -979 -1080"/>
                                <a:gd name="T11" fmla="*/ -979 h 161"/>
                                <a:gd name="T12" fmla="+- 0 2060 1975"/>
                                <a:gd name="T13" fmla="*/ T12 w 115"/>
                                <a:gd name="T14" fmla="+- 0 -979 -1080"/>
                                <a:gd name="T15" fmla="*/ -979 h 161"/>
                                <a:gd name="T16" fmla="+- 0 2060 1975"/>
                                <a:gd name="T17" fmla="*/ T16 w 115"/>
                                <a:gd name="T18" fmla="+- 0 -1054 -1080"/>
                                <a:gd name="T19" fmla="*/ -1054 h 16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15" h="161">
                                  <a:moveTo>
                                    <a:pt x="85" y="26"/>
                                  </a:moveTo>
                                  <a:lnTo>
                                    <a:pt x="66" y="26"/>
                                  </a:lnTo>
                                  <a:lnTo>
                                    <a:pt x="65" y="101"/>
                                  </a:lnTo>
                                  <a:lnTo>
                                    <a:pt x="85" y="101"/>
                                  </a:lnTo>
                                  <a:lnTo>
                                    <a:pt x="85" y="2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44" name="Freeform 1741"/>
                          <wps:cNvSpPr>
                            <a:spLocks/>
                          </wps:cNvSpPr>
                          <wps:spPr bwMode="auto">
                            <a:xfrm>
                              <a:off x="1975" y="-1080"/>
                              <a:ext cx="115" cy="161"/>
                            </a:xfrm>
                            <a:custGeom>
                              <a:avLst/>
                              <a:gdLst>
                                <a:gd name="T0" fmla="+- 0 2090 1975"/>
                                <a:gd name="T1" fmla="*/ T0 w 115"/>
                                <a:gd name="T2" fmla="+- 0 -992 -1080"/>
                                <a:gd name="T3" fmla="*/ -992 h 161"/>
                                <a:gd name="T4" fmla="+- 0 2081 1975"/>
                                <a:gd name="T5" fmla="*/ T4 w 115"/>
                                <a:gd name="T6" fmla="+- 0 -992 -1080"/>
                                <a:gd name="T7" fmla="*/ -992 h 161"/>
                                <a:gd name="T8" fmla="+- 0 2079 1975"/>
                                <a:gd name="T9" fmla="*/ T8 w 115"/>
                                <a:gd name="T10" fmla="+- 0 -986 -1080"/>
                                <a:gd name="T11" fmla="*/ -986 h 161"/>
                                <a:gd name="T12" fmla="+- 0 2075 1975"/>
                                <a:gd name="T13" fmla="*/ T12 w 115"/>
                                <a:gd name="T14" fmla="+- 0 -981 -1080"/>
                                <a:gd name="T15" fmla="*/ -981 h 161"/>
                                <a:gd name="T16" fmla="+- 0 2069 1975"/>
                                <a:gd name="T17" fmla="*/ T16 w 115"/>
                                <a:gd name="T18" fmla="+- 0 -979 -1080"/>
                                <a:gd name="T19" fmla="*/ -979 h 161"/>
                                <a:gd name="T20" fmla="+- 0 2089 1975"/>
                                <a:gd name="T21" fmla="*/ T20 w 115"/>
                                <a:gd name="T22" fmla="+- 0 -979 -1080"/>
                                <a:gd name="T23" fmla="*/ -979 h 161"/>
                                <a:gd name="T24" fmla="+- 0 2090 1975"/>
                                <a:gd name="T25" fmla="*/ T24 w 115"/>
                                <a:gd name="T26" fmla="+- 0 -992 -1080"/>
                                <a:gd name="T27" fmla="*/ -992 h 16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15" h="161">
                                  <a:moveTo>
                                    <a:pt x="115" y="88"/>
                                  </a:moveTo>
                                  <a:lnTo>
                                    <a:pt x="106" y="88"/>
                                  </a:lnTo>
                                  <a:lnTo>
                                    <a:pt x="104" y="94"/>
                                  </a:lnTo>
                                  <a:lnTo>
                                    <a:pt x="100" y="99"/>
                                  </a:lnTo>
                                  <a:lnTo>
                                    <a:pt x="94" y="101"/>
                                  </a:lnTo>
                                  <a:lnTo>
                                    <a:pt x="114" y="101"/>
                                  </a:lnTo>
                                  <a:lnTo>
                                    <a:pt x="115" y="8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945" name="Group 1737"/>
                        <wpg:cNvGrpSpPr>
                          <a:grpSpLocks/>
                        </wpg:cNvGrpSpPr>
                        <wpg:grpSpPr bwMode="auto">
                          <a:xfrm>
                            <a:off x="2109" y="-1081"/>
                            <a:ext cx="70" cy="70"/>
                            <a:chOff x="2109" y="-1081"/>
                            <a:chExt cx="70" cy="70"/>
                          </a:xfrm>
                        </wpg:grpSpPr>
                        <wps:wsp>
                          <wps:cNvPr id="3946" name="Freeform 1739"/>
                          <wps:cNvSpPr>
                            <a:spLocks/>
                          </wps:cNvSpPr>
                          <wps:spPr bwMode="auto">
                            <a:xfrm>
                              <a:off x="2109" y="-1081"/>
                              <a:ext cx="70" cy="70"/>
                            </a:xfrm>
                            <a:custGeom>
                              <a:avLst/>
                              <a:gdLst>
                                <a:gd name="T0" fmla="+- 0 2154 2109"/>
                                <a:gd name="T1" fmla="*/ T0 w 70"/>
                                <a:gd name="T2" fmla="+- 0 -1081 -1081"/>
                                <a:gd name="T3" fmla="*/ -1081 h 70"/>
                                <a:gd name="T4" fmla="+- 0 2134 2109"/>
                                <a:gd name="T5" fmla="*/ T4 w 70"/>
                                <a:gd name="T6" fmla="+- 0 -1081 -1081"/>
                                <a:gd name="T7" fmla="*/ -1081 h 70"/>
                                <a:gd name="T8" fmla="+- 0 2118 2109"/>
                                <a:gd name="T9" fmla="*/ T8 w 70"/>
                                <a:gd name="T10" fmla="+- 0 -1073 -1081"/>
                                <a:gd name="T11" fmla="*/ -1073 h 70"/>
                                <a:gd name="T12" fmla="+- 0 2109 2109"/>
                                <a:gd name="T13" fmla="*/ T12 w 70"/>
                                <a:gd name="T14" fmla="+- 0 -1057 -1081"/>
                                <a:gd name="T15" fmla="*/ -1057 h 70"/>
                                <a:gd name="T16" fmla="+- 0 2109 2109"/>
                                <a:gd name="T17" fmla="*/ T16 w 70"/>
                                <a:gd name="T18" fmla="+- 0 -1037 -1081"/>
                                <a:gd name="T19" fmla="*/ -1037 h 70"/>
                                <a:gd name="T20" fmla="+- 0 2117 2109"/>
                                <a:gd name="T21" fmla="*/ T20 w 70"/>
                                <a:gd name="T22" fmla="+- 0 -1020 -1081"/>
                                <a:gd name="T23" fmla="*/ -1020 h 70"/>
                                <a:gd name="T24" fmla="+- 0 2133 2109"/>
                                <a:gd name="T25" fmla="*/ T24 w 70"/>
                                <a:gd name="T26" fmla="+- 0 -1011 -1081"/>
                                <a:gd name="T27" fmla="*/ -1011 h 70"/>
                                <a:gd name="T28" fmla="+- 0 2153 2109"/>
                                <a:gd name="T29" fmla="*/ T28 w 70"/>
                                <a:gd name="T30" fmla="+- 0 -1011 -1081"/>
                                <a:gd name="T31" fmla="*/ -1011 h 70"/>
                                <a:gd name="T32" fmla="+- 0 2169 2109"/>
                                <a:gd name="T33" fmla="*/ T32 w 70"/>
                                <a:gd name="T34" fmla="+- 0 -1020 -1081"/>
                                <a:gd name="T35" fmla="*/ -1020 h 70"/>
                                <a:gd name="T36" fmla="+- 0 2171 2109"/>
                                <a:gd name="T37" fmla="*/ T36 w 70"/>
                                <a:gd name="T38" fmla="+- 0 -1023 -1081"/>
                                <a:gd name="T39" fmla="*/ -1023 h 70"/>
                                <a:gd name="T40" fmla="+- 0 2137 2109"/>
                                <a:gd name="T41" fmla="*/ T40 w 70"/>
                                <a:gd name="T42" fmla="+- 0 -1023 -1081"/>
                                <a:gd name="T43" fmla="*/ -1023 h 70"/>
                                <a:gd name="T44" fmla="+- 0 2126 2109"/>
                                <a:gd name="T45" fmla="*/ T44 w 70"/>
                                <a:gd name="T46" fmla="+- 0 -1029 -1081"/>
                                <a:gd name="T47" fmla="*/ -1029 h 70"/>
                                <a:gd name="T48" fmla="+- 0 2123 2109"/>
                                <a:gd name="T49" fmla="*/ T48 w 70"/>
                                <a:gd name="T50" fmla="+- 0 -1037 -1081"/>
                                <a:gd name="T51" fmla="*/ -1037 h 70"/>
                                <a:gd name="T52" fmla="+- 0 2123 2109"/>
                                <a:gd name="T53" fmla="*/ T52 w 70"/>
                                <a:gd name="T54" fmla="+- 0 -1057 -1081"/>
                                <a:gd name="T55" fmla="*/ -1057 h 70"/>
                                <a:gd name="T56" fmla="+- 0 2127 2109"/>
                                <a:gd name="T57" fmla="*/ T56 w 70"/>
                                <a:gd name="T58" fmla="+- 0 -1064 -1081"/>
                                <a:gd name="T59" fmla="*/ -1064 h 70"/>
                                <a:gd name="T60" fmla="+- 0 2137 2109"/>
                                <a:gd name="T61" fmla="*/ T60 w 70"/>
                                <a:gd name="T62" fmla="+- 0 -1070 -1081"/>
                                <a:gd name="T63" fmla="*/ -1070 h 70"/>
                                <a:gd name="T64" fmla="+- 0 2171 2109"/>
                                <a:gd name="T65" fmla="*/ T64 w 70"/>
                                <a:gd name="T66" fmla="+- 0 -1070 -1081"/>
                                <a:gd name="T67" fmla="*/ -1070 h 70"/>
                                <a:gd name="T68" fmla="+- 0 2170 2109"/>
                                <a:gd name="T69" fmla="*/ T68 w 70"/>
                                <a:gd name="T70" fmla="+- 0 -1073 -1081"/>
                                <a:gd name="T71" fmla="*/ -1073 h 70"/>
                                <a:gd name="T72" fmla="+- 0 2154 2109"/>
                                <a:gd name="T73" fmla="*/ T72 w 70"/>
                                <a:gd name="T74" fmla="+- 0 -1081 -1081"/>
                                <a:gd name="T75" fmla="*/ -1081 h 7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</a:cxnLst>
                              <a:rect l="0" t="0" r="r" b="b"/>
                              <a:pathLst>
                                <a:path w="70" h="70">
                                  <a:moveTo>
                                    <a:pt x="45" y="0"/>
                                  </a:moveTo>
                                  <a:lnTo>
                                    <a:pt x="25" y="0"/>
                                  </a:lnTo>
                                  <a:lnTo>
                                    <a:pt x="9" y="8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8" y="61"/>
                                  </a:lnTo>
                                  <a:lnTo>
                                    <a:pt x="24" y="70"/>
                                  </a:lnTo>
                                  <a:lnTo>
                                    <a:pt x="44" y="70"/>
                                  </a:lnTo>
                                  <a:lnTo>
                                    <a:pt x="60" y="61"/>
                                  </a:lnTo>
                                  <a:lnTo>
                                    <a:pt x="62" y="58"/>
                                  </a:lnTo>
                                  <a:lnTo>
                                    <a:pt x="28" y="58"/>
                                  </a:lnTo>
                                  <a:lnTo>
                                    <a:pt x="17" y="52"/>
                                  </a:lnTo>
                                  <a:lnTo>
                                    <a:pt x="14" y="44"/>
                                  </a:lnTo>
                                  <a:lnTo>
                                    <a:pt x="14" y="24"/>
                                  </a:lnTo>
                                  <a:lnTo>
                                    <a:pt x="18" y="17"/>
                                  </a:lnTo>
                                  <a:lnTo>
                                    <a:pt x="28" y="11"/>
                                  </a:lnTo>
                                  <a:lnTo>
                                    <a:pt x="62" y="11"/>
                                  </a:lnTo>
                                  <a:lnTo>
                                    <a:pt x="61" y="8"/>
                                  </a:lnTo>
                                  <a:lnTo>
                                    <a:pt x="4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47" name="Freeform 1738"/>
                          <wps:cNvSpPr>
                            <a:spLocks/>
                          </wps:cNvSpPr>
                          <wps:spPr bwMode="auto">
                            <a:xfrm>
                              <a:off x="2109" y="-1081"/>
                              <a:ext cx="70" cy="70"/>
                            </a:xfrm>
                            <a:custGeom>
                              <a:avLst/>
                              <a:gdLst>
                                <a:gd name="T0" fmla="+- 0 2171 2109"/>
                                <a:gd name="T1" fmla="*/ T0 w 70"/>
                                <a:gd name="T2" fmla="+- 0 -1070 -1081"/>
                                <a:gd name="T3" fmla="*/ -1070 h 70"/>
                                <a:gd name="T4" fmla="+- 0 2150 2109"/>
                                <a:gd name="T5" fmla="*/ T4 w 70"/>
                                <a:gd name="T6" fmla="+- 0 -1070 -1081"/>
                                <a:gd name="T7" fmla="*/ -1070 h 70"/>
                                <a:gd name="T8" fmla="+- 0 2161 2109"/>
                                <a:gd name="T9" fmla="*/ T8 w 70"/>
                                <a:gd name="T10" fmla="+- 0 -1064 -1081"/>
                                <a:gd name="T11" fmla="*/ -1064 h 70"/>
                                <a:gd name="T12" fmla="+- 0 2164 2109"/>
                                <a:gd name="T13" fmla="*/ T12 w 70"/>
                                <a:gd name="T14" fmla="+- 0 -1057 -1081"/>
                                <a:gd name="T15" fmla="*/ -1057 h 70"/>
                                <a:gd name="T16" fmla="+- 0 2165 2109"/>
                                <a:gd name="T17" fmla="*/ T16 w 70"/>
                                <a:gd name="T18" fmla="+- 0 -1037 -1081"/>
                                <a:gd name="T19" fmla="*/ -1037 h 70"/>
                                <a:gd name="T20" fmla="+- 0 2161 2109"/>
                                <a:gd name="T21" fmla="*/ T20 w 70"/>
                                <a:gd name="T22" fmla="+- 0 -1029 -1081"/>
                                <a:gd name="T23" fmla="*/ -1029 h 70"/>
                                <a:gd name="T24" fmla="+- 0 2150 2109"/>
                                <a:gd name="T25" fmla="*/ T24 w 70"/>
                                <a:gd name="T26" fmla="+- 0 -1023 -1081"/>
                                <a:gd name="T27" fmla="*/ -1023 h 70"/>
                                <a:gd name="T28" fmla="+- 0 2171 2109"/>
                                <a:gd name="T29" fmla="*/ T28 w 70"/>
                                <a:gd name="T30" fmla="+- 0 -1023 -1081"/>
                                <a:gd name="T31" fmla="*/ -1023 h 70"/>
                                <a:gd name="T32" fmla="+- 0 2179 2109"/>
                                <a:gd name="T33" fmla="*/ T32 w 70"/>
                                <a:gd name="T34" fmla="+- 0 -1037 -1081"/>
                                <a:gd name="T35" fmla="*/ -1037 h 70"/>
                                <a:gd name="T36" fmla="+- 0 2179 2109"/>
                                <a:gd name="T37" fmla="*/ T36 w 70"/>
                                <a:gd name="T38" fmla="+- 0 -1057 -1081"/>
                                <a:gd name="T39" fmla="*/ -1057 h 70"/>
                                <a:gd name="T40" fmla="+- 0 2171 2109"/>
                                <a:gd name="T41" fmla="*/ T40 w 70"/>
                                <a:gd name="T42" fmla="+- 0 -1070 -1081"/>
                                <a:gd name="T43" fmla="*/ -1070 h 7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70" h="70">
                                  <a:moveTo>
                                    <a:pt x="62" y="11"/>
                                  </a:moveTo>
                                  <a:lnTo>
                                    <a:pt x="41" y="11"/>
                                  </a:lnTo>
                                  <a:lnTo>
                                    <a:pt x="52" y="17"/>
                                  </a:lnTo>
                                  <a:lnTo>
                                    <a:pt x="55" y="24"/>
                                  </a:lnTo>
                                  <a:lnTo>
                                    <a:pt x="56" y="44"/>
                                  </a:lnTo>
                                  <a:lnTo>
                                    <a:pt x="52" y="52"/>
                                  </a:lnTo>
                                  <a:lnTo>
                                    <a:pt x="41" y="58"/>
                                  </a:lnTo>
                                  <a:lnTo>
                                    <a:pt x="62" y="58"/>
                                  </a:lnTo>
                                  <a:lnTo>
                                    <a:pt x="70" y="44"/>
                                  </a:lnTo>
                                  <a:lnTo>
                                    <a:pt x="70" y="24"/>
                                  </a:lnTo>
                                  <a:lnTo>
                                    <a:pt x="62" y="1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948" name="Group 1733"/>
                        <wpg:cNvGrpSpPr>
                          <a:grpSpLocks/>
                        </wpg:cNvGrpSpPr>
                        <wpg:grpSpPr bwMode="auto">
                          <a:xfrm>
                            <a:off x="1397" y="-1881"/>
                            <a:ext cx="97" cy="164"/>
                            <a:chOff x="1397" y="-1881"/>
                            <a:chExt cx="97" cy="164"/>
                          </a:xfrm>
                        </wpg:grpSpPr>
                        <wps:wsp>
                          <wps:cNvPr id="3949" name="Freeform 1736"/>
                          <wps:cNvSpPr>
                            <a:spLocks/>
                          </wps:cNvSpPr>
                          <wps:spPr bwMode="auto">
                            <a:xfrm>
                              <a:off x="1397" y="-1881"/>
                              <a:ext cx="97" cy="164"/>
                            </a:xfrm>
                            <a:custGeom>
                              <a:avLst/>
                              <a:gdLst>
                                <a:gd name="T0" fmla="+- 0 1411 1397"/>
                                <a:gd name="T1" fmla="*/ T0 w 97"/>
                                <a:gd name="T2" fmla="+- 0 -1751 -1881"/>
                                <a:gd name="T3" fmla="*/ -1751 h 164"/>
                                <a:gd name="T4" fmla="+- 0 1397 1397"/>
                                <a:gd name="T5" fmla="*/ T4 w 97"/>
                                <a:gd name="T6" fmla="+- 0 -1751 -1881"/>
                                <a:gd name="T7" fmla="*/ -1751 h 164"/>
                                <a:gd name="T8" fmla="+- 0 1397 1397"/>
                                <a:gd name="T9" fmla="*/ T8 w 97"/>
                                <a:gd name="T10" fmla="+- 0 -1726 -1881"/>
                                <a:gd name="T11" fmla="*/ -1726 h 164"/>
                                <a:gd name="T12" fmla="+- 0 1407 1397"/>
                                <a:gd name="T13" fmla="*/ T12 w 97"/>
                                <a:gd name="T14" fmla="+- 0 -1722 -1881"/>
                                <a:gd name="T15" fmla="*/ -1722 h 164"/>
                                <a:gd name="T16" fmla="+- 0 1430 1397"/>
                                <a:gd name="T17" fmla="*/ T16 w 97"/>
                                <a:gd name="T18" fmla="+- 0 -1718 -1881"/>
                                <a:gd name="T19" fmla="*/ -1718 h 164"/>
                                <a:gd name="T20" fmla="+- 0 1457 1397"/>
                                <a:gd name="T21" fmla="*/ T20 w 97"/>
                                <a:gd name="T22" fmla="+- 0 -1718 -1881"/>
                                <a:gd name="T23" fmla="*/ -1718 h 164"/>
                                <a:gd name="T24" fmla="+- 0 1477 1397"/>
                                <a:gd name="T25" fmla="*/ T24 w 97"/>
                                <a:gd name="T26" fmla="+- 0 -1728 -1881"/>
                                <a:gd name="T27" fmla="*/ -1728 h 164"/>
                                <a:gd name="T28" fmla="+- 0 1429 1397"/>
                                <a:gd name="T29" fmla="*/ T28 w 97"/>
                                <a:gd name="T30" fmla="+- 0 -1728 -1881"/>
                                <a:gd name="T31" fmla="*/ -1728 h 164"/>
                                <a:gd name="T32" fmla="+- 0 1415 1397"/>
                                <a:gd name="T33" fmla="*/ T32 w 97"/>
                                <a:gd name="T34" fmla="+- 0 -1739 -1881"/>
                                <a:gd name="T35" fmla="*/ -1739 h 164"/>
                                <a:gd name="T36" fmla="+- 0 1411 1397"/>
                                <a:gd name="T37" fmla="*/ T36 w 97"/>
                                <a:gd name="T38" fmla="+- 0 -1751 -1881"/>
                                <a:gd name="T39" fmla="*/ -1751 h 16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97" h="164">
                                  <a:moveTo>
                                    <a:pt x="14" y="130"/>
                                  </a:moveTo>
                                  <a:lnTo>
                                    <a:pt x="0" y="130"/>
                                  </a:lnTo>
                                  <a:lnTo>
                                    <a:pt x="0" y="155"/>
                                  </a:lnTo>
                                  <a:lnTo>
                                    <a:pt x="10" y="159"/>
                                  </a:lnTo>
                                  <a:lnTo>
                                    <a:pt x="33" y="163"/>
                                  </a:lnTo>
                                  <a:lnTo>
                                    <a:pt x="60" y="163"/>
                                  </a:lnTo>
                                  <a:lnTo>
                                    <a:pt x="80" y="153"/>
                                  </a:lnTo>
                                  <a:lnTo>
                                    <a:pt x="32" y="153"/>
                                  </a:lnTo>
                                  <a:lnTo>
                                    <a:pt x="18" y="142"/>
                                  </a:lnTo>
                                  <a:lnTo>
                                    <a:pt x="14" y="13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50" name="Freeform 1735"/>
                          <wps:cNvSpPr>
                            <a:spLocks/>
                          </wps:cNvSpPr>
                          <wps:spPr bwMode="auto">
                            <a:xfrm>
                              <a:off x="1397" y="-1881"/>
                              <a:ext cx="97" cy="164"/>
                            </a:xfrm>
                            <a:custGeom>
                              <a:avLst/>
                              <a:gdLst>
                                <a:gd name="T0" fmla="+- 0 1482 1397"/>
                                <a:gd name="T1" fmla="*/ T0 w 97"/>
                                <a:gd name="T2" fmla="+- 0 -1871 -1881"/>
                                <a:gd name="T3" fmla="*/ -1871 h 164"/>
                                <a:gd name="T4" fmla="+- 0 1454 1397"/>
                                <a:gd name="T5" fmla="*/ T4 w 97"/>
                                <a:gd name="T6" fmla="+- 0 -1871 -1881"/>
                                <a:gd name="T7" fmla="*/ -1871 h 164"/>
                                <a:gd name="T8" fmla="+- 0 1466 1397"/>
                                <a:gd name="T9" fmla="*/ T8 w 97"/>
                                <a:gd name="T10" fmla="+- 0 -1859 -1881"/>
                                <a:gd name="T11" fmla="*/ -1859 h 164"/>
                                <a:gd name="T12" fmla="+- 0 1468 1397"/>
                                <a:gd name="T13" fmla="*/ T12 w 97"/>
                                <a:gd name="T14" fmla="+- 0 -1833 -1881"/>
                                <a:gd name="T15" fmla="*/ -1833 h 164"/>
                                <a:gd name="T16" fmla="+- 0 1457 1397"/>
                                <a:gd name="T17" fmla="*/ T16 w 97"/>
                                <a:gd name="T18" fmla="+- 0 -1817 -1881"/>
                                <a:gd name="T19" fmla="*/ -1817 h 164"/>
                                <a:gd name="T20" fmla="+- 0 1436 1397"/>
                                <a:gd name="T21" fmla="*/ T20 w 97"/>
                                <a:gd name="T22" fmla="+- 0 -1807 -1881"/>
                                <a:gd name="T23" fmla="*/ -1807 h 164"/>
                                <a:gd name="T24" fmla="+- 0 1420 1397"/>
                                <a:gd name="T25" fmla="*/ T24 w 97"/>
                                <a:gd name="T26" fmla="+- 0 -1806 -1881"/>
                                <a:gd name="T27" fmla="*/ -1806 h 164"/>
                                <a:gd name="T28" fmla="+- 0 1420 1397"/>
                                <a:gd name="T29" fmla="*/ T28 w 97"/>
                                <a:gd name="T30" fmla="+- 0 -1796 -1881"/>
                                <a:gd name="T31" fmla="*/ -1796 h 164"/>
                                <a:gd name="T32" fmla="+- 0 1450 1397"/>
                                <a:gd name="T33" fmla="*/ T32 w 97"/>
                                <a:gd name="T34" fmla="+- 0 -1796 -1881"/>
                                <a:gd name="T35" fmla="*/ -1796 h 164"/>
                                <a:gd name="T36" fmla="+- 0 1471 1397"/>
                                <a:gd name="T37" fmla="*/ T36 w 97"/>
                                <a:gd name="T38" fmla="+- 0 -1778 -1881"/>
                                <a:gd name="T39" fmla="*/ -1778 h 164"/>
                                <a:gd name="T40" fmla="+- 0 1471 1397"/>
                                <a:gd name="T41" fmla="*/ T40 w 97"/>
                                <a:gd name="T42" fmla="+- 0 -1744 -1881"/>
                                <a:gd name="T43" fmla="*/ -1744 h 164"/>
                                <a:gd name="T44" fmla="+- 0 1455 1397"/>
                                <a:gd name="T45" fmla="*/ T44 w 97"/>
                                <a:gd name="T46" fmla="+- 0 -1728 -1881"/>
                                <a:gd name="T47" fmla="*/ -1728 h 164"/>
                                <a:gd name="T48" fmla="+- 0 1477 1397"/>
                                <a:gd name="T49" fmla="*/ T48 w 97"/>
                                <a:gd name="T50" fmla="+- 0 -1728 -1881"/>
                                <a:gd name="T51" fmla="*/ -1728 h 164"/>
                                <a:gd name="T52" fmla="+- 0 1482 1397"/>
                                <a:gd name="T53" fmla="*/ T52 w 97"/>
                                <a:gd name="T54" fmla="+- 0 -1730 -1881"/>
                                <a:gd name="T55" fmla="*/ -1730 h 164"/>
                                <a:gd name="T56" fmla="+- 0 1494 1397"/>
                                <a:gd name="T57" fmla="*/ T56 w 97"/>
                                <a:gd name="T58" fmla="+- 0 -1751 -1881"/>
                                <a:gd name="T59" fmla="*/ -1751 h 164"/>
                                <a:gd name="T60" fmla="+- 0 1492 1397"/>
                                <a:gd name="T61" fmla="*/ T60 w 97"/>
                                <a:gd name="T62" fmla="+- 0 -1778 -1881"/>
                                <a:gd name="T63" fmla="*/ -1778 h 164"/>
                                <a:gd name="T64" fmla="+- 0 1487 1397"/>
                                <a:gd name="T65" fmla="*/ T64 w 97"/>
                                <a:gd name="T66" fmla="+- 0 -1787 -1881"/>
                                <a:gd name="T67" fmla="*/ -1787 h 164"/>
                                <a:gd name="T68" fmla="+- 0 1477 1397"/>
                                <a:gd name="T69" fmla="*/ T68 w 97"/>
                                <a:gd name="T70" fmla="+- 0 -1797 -1881"/>
                                <a:gd name="T71" fmla="*/ -1797 h 164"/>
                                <a:gd name="T72" fmla="+- 0 1464 1397"/>
                                <a:gd name="T73" fmla="*/ T72 w 97"/>
                                <a:gd name="T74" fmla="+- 0 -1803 -1881"/>
                                <a:gd name="T75" fmla="*/ -1803 h 164"/>
                                <a:gd name="T76" fmla="+- 0 1457 1397"/>
                                <a:gd name="T77" fmla="*/ T76 w 97"/>
                                <a:gd name="T78" fmla="+- 0 -1804 -1881"/>
                                <a:gd name="T79" fmla="*/ -1804 h 164"/>
                                <a:gd name="T80" fmla="+- 0 1458 1397"/>
                                <a:gd name="T81" fmla="*/ T80 w 97"/>
                                <a:gd name="T82" fmla="+- 0 -1806 -1881"/>
                                <a:gd name="T83" fmla="*/ -1806 h 164"/>
                                <a:gd name="T84" fmla="+- 0 1468 1397"/>
                                <a:gd name="T85" fmla="*/ T84 w 97"/>
                                <a:gd name="T86" fmla="+- 0 -1811 -1881"/>
                                <a:gd name="T87" fmla="*/ -1811 h 164"/>
                                <a:gd name="T88" fmla="+- 0 1483 1397"/>
                                <a:gd name="T89" fmla="*/ T88 w 97"/>
                                <a:gd name="T90" fmla="+- 0 -1822 -1881"/>
                                <a:gd name="T91" fmla="*/ -1822 h 164"/>
                                <a:gd name="T92" fmla="+- 0 1489 1397"/>
                                <a:gd name="T93" fmla="*/ T92 w 97"/>
                                <a:gd name="T94" fmla="+- 0 -1833 -1881"/>
                                <a:gd name="T95" fmla="*/ -1833 h 164"/>
                                <a:gd name="T96" fmla="+- 0 1490 1397"/>
                                <a:gd name="T97" fmla="*/ T96 w 97"/>
                                <a:gd name="T98" fmla="+- 0 -1859 -1881"/>
                                <a:gd name="T99" fmla="*/ -1859 h 164"/>
                                <a:gd name="T100" fmla="+- 0 1482 1397"/>
                                <a:gd name="T101" fmla="*/ T100 w 97"/>
                                <a:gd name="T102" fmla="+- 0 -1871 -1881"/>
                                <a:gd name="T103" fmla="*/ -1871 h 16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</a:cxnLst>
                              <a:rect l="0" t="0" r="r" b="b"/>
                              <a:pathLst>
                                <a:path w="97" h="164">
                                  <a:moveTo>
                                    <a:pt x="85" y="10"/>
                                  </a:moveTo>
                                  <a:lnTo>
                                    <a:pt x="57" y="10"/>
                                  </a:lnTo>
                                  <a:lnTo>
                                    <a:pt x="69" y="22"/>
                                  </a:lnTo>
                                  <a:lnTo>
                                    <a:pt x="71" y="48"/>
                                  </a:lnTo>
                                  <a:lnTo>
                                    <a:pt x="60" y="64"/>
                                  </a:lnTo>
                                  <a:lnTo>
                                    <a:pt x="39" y="74"/>
                                  </a:lnTo>
                                  <a:lnTo>
                                    <a:pt x="23" y="75"/>
                                  </a:lnTo>
                                  <a:lnTo>
                                    <a:pt x="23" y="85"/>
                                  </a:lnTo>
                                  <a:lnTo>
                                    <a:pt x="53" y="85"/>
                                  </a:lnTo>
                                  <a:lnTo>
                                    <a:pt x="74" y="103"/>
                                  </a:lnTo>
                                  <a:lnTo>
                                    <a:pt x="74" y="137"/>
                                  </a:lnTo>
                                  <a:lnTo>
                                    <a:pt x="58" y="153"/>
                                  </a:lnTo>
                                  <a:lnTo>
                                    <a:pt x="80" y="153"/>
                                  </a:lnTo>
                                  <a:lnTo>
                                    <a:pt x="85" y="151"/>
                                  </a:lnTo>
                                  <a:lnTo>
                                    <a:pt x="97" y="130"/>
                                  </a:lnTo>
                                  <a:lnTo>
                                    <a:pt x="95" y="103"/>
                                  </a:lnTo>
                                  <a:lnTo>
                                    <a:pt x="90" y="94"/>
                                  </a:lnTo>
                                  <a:lnTo>
                                    <a:pt x="80" y="84"/>
                                  </a:lnTo>
                                  <a:lnTo>
                                    <a:pt x="67" y="78"/>
                                  </a:lnTo>
                                  <a:lnTo>
                                    <a:pt x="60" y="77"/>
                                  </a:lnTo>
                                  <a:lnTo>
                                    <a:pt x="61" y="75"/>
                                  </a:lnTo>
                                  <a:lnTo>
                                    <a:pt x="71" y="70"/>
                                  </a:lnTo>
                                  <a:lnTo>
                                    <a:pt x="86" y="59"/>
                                  </a:lnTo>
                                  <a:lnTo>
                                    <a:pt x="92" y="48"/>
                                  </a:lnTo>
                                  <a:lnTo>
                                    <a:pt x="93" y="22"/>
                                  </a:lnTo>
                                  <a:lnTo>
                                    <a:pt x="85" y="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51" name="Freeform 1734"/>
                          <wps:cNvSpPr>
                            <a:spLocks/>
                          </wps:cNvSpPr>
                          <wps:spPr bwMode="auto">
                            <a:xfrm>
                              <a:off x="1397" y="-1881"/>
                              <a:ext cx="97" cy="164"/>
                            </a:xfrm>
                            <a:custGeom>
                              <a:avLst/>
                              <a:gdLst>
                                <a:gd name="T0" fmla="+- 0 1460 1397"/>
                                <a:gd name="T1" fmla="*/ T0 w 97"/>
                                <a:gd name="T2" fmla="+- 0 -1881 -1881"/>
                                <a:gd name="T3" fmla="*/ -1881 h 164"/>
                                <a:gd name="T4" fmla="+- 0 1436 1397"/>
                                <a:gd name="T5" fmla="*/ T4 w 97"/>
                                <a:gd name="T6" fmla="+- 0 -1881 -1881"/>
                                <a:gd name="T7" fmla="*/ -1881 h 164"/>
                                <a:gd name="T8" fmla="+- 0 1412 1397"/>
                                <a:gd name="T9" fmla="*/ T8 w 97"/>
                                <a:gd name="T10" fmla="+- 0 -1875 -1881"/>
                                <a:gd name="T11" fmla="*/ -1875 h 164"/>
                                <a:gd name="T12" fmla="+- 0 1399 1397"/>
                                <a:gd name="T13" fmla="*/ T12 w 97"/>
                                <a:gd name="T14" fmla="+- 0 -1869 -1881"/>
                                <a:gd name="T15" fmla="*/ -1869 h 164"/>
                                <a:gd name="T16" fmla="+- 0 1399 1397"/>
                                <a:gd name="T17" fmla="*/ T16 w 97"/>
                                <a:gd name="T18" fmla="+- 0 -1846 -1881"/>
                                <a:gd name="T19" fmla="*/ -1846 h 164"/>
                                <a:gd name="T20" fmla="+- 0 1413 1397"/>
                                <a:gd name="T21" fmla="*/ T20 w 97"/>
                                <a:gd name="T22" fmla="+- 0 -1846 -1881"/>
                                <a:gd name="T23" fmla="*/ -1846 h 164"/>
                                <a:gd name="T24" fmla="+- 0 1416 1397"/>
                                <a:gd name="T25" fmla="*/ T24 w 97"/>
                                <a:gd name="T26" fmla="+- 0 -1859 -1881"/>
                                <a:gd name="T27" fmla="*/ -1859 h 164"/>
                                <a:gd name="T28" fmla="+- 0 1430 1397"/>
                                <a:gd name="T29" fmla="*/ T28 w 97"/>
                                <a:gd name="T30" fmla="+- 0 -1871 -1881"/>
                                <a:gd name="T31" fmla="*/ -1871 h 164"/>
                                <a:gd name="T32" fmla="+- 0 1482 1397"/>
                                <a:gd name="T33" fmla="*/ T32 w 97"/>
                                <a:gd name="T34" fmla="+- 0 -1871 -1881"/>
                                <a:gd name="T35" fmla="*/ -1871 h 164"/>
                                <a:gd name="T36" fmla="+- 0 1480 1397"/>
                                <a:gd name="T37" fmla="*/ T36 w 97"/>
                                <a:gd name="T38" fmla="+- 0 -1873 -1881"/>
                                <a:gd name="T39" fmla="*/ -1873 h 164"/>
                                <a:gd name="T40" fmla="+- 0 1460 1397"/>
                                <a:gd name="T41" fmla="*/ T40 w 97"/>
                                <a:gd name="T42" fmla="+- 0 -1881 -1881"/>
                                <a:gd name="T43" fmla="*/ -1881 h 16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97" h="164">
                                  <a:moveTo>
                                    <a:pt x="63" y="0"/>
                                  </a:moveTo>
                                  <a:lnTo>
                                    <a:pt x="39" y="0"/>
                                  </a:lnTo>
                                  <a:lnTo>
                                    <a:pt x="15" y="6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2" y="35"/>
                                  </a:lnTo>
                                  <a:lnTo>
                                    <a:pt x="16" y="35"/>
                                  </a:lnTo>
                                  <a:lnTo>
                                    <a:pt x="19" y="22"/>
                                  </a:lnTo>
                                  <a:lnTo>
                                    <a:pt x="33" y="10"/>
                                  </a:lnTo>
                                  <a:lnTo>
                                    <a:pt x="85" y="10"/>
                                  </a:lnTo>
                                  <a:lnTo>
                                    <a:pt x="83" y="8"/>
                                  </a:lnTo>
                                  <a:lnTo>
                                    <a:pt x="6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952" name="Group 1729"/>
                        <wpg:cNvGrpSpPr>
                          <a:grpSpLocks/>
                        </wpg:cNvGrpSpPr>
                        <wpg:grpSpPr bwMode="auto">
                          <a:xfrm>
                            <a:off x="1526" y="-1881"/>
                            <a:ext cx="107" cy="164"/>
                            <a:chOff x="1526" y="-1881"/>
                            <a:chExt cx="107" cy="164"/>
                          </a:xfrm>
                        </wpg:grpSpPr>
                        <wps:wsp>
                          <wps:cNvPr id="3953" name="Freeform 1732"/>
                          <wps:cNvSpPr>
                            <a:spLocks/>
                          </wps:cNvSpPr>
                          <wps:spPr bwMode="auto">
                            <a:xfrm>
                              <a:off x="1526" y="-1881"/>
                              <a:ext cx="107" cy="164"/>
                            </a:xfrm>
                            <a:custGeom>
                              <a:avLst/>
                              <a:gdLst>
                                <a:gd name="T0" fmla="+- 0 1597 1526"/>
                                <a:gd name="T1" fmla="*/ T0 w 107"/>
                                <a:gd name="T2" fmla="+- 0 -1881 -1881"/>
                                <a:gd name="T3" fmla="*/ -1881 h 164"/>
                                <a:gd name="T4" fmla="+- 0 1565 1526"/>
                                <a:gd name="T5" fmla="*/ T4 w 107"/>
                                <a:gd name="T6" fmla="+- 0 -1881 -1881"/>
                                <a:gd name="T7" fmla="*/ -1881 h 164"/>
                                <a:gd name="T8" fmla="+- 0 1541 1526"/>
                                <a:gd name="T9" fmla="*/ T8 w 107"/>
                                <a:gd name="T10" fmla="+- 0 -1871 -1881"/>
                                <a:gd name="T11" fmla="*/ -1871 h 164"/>
                                <a:gd name="T12" fmla="+- 0 1530 1526"/>
                                <a:gd name="T13" fmla="*/ T12 w 107"/>
                                <a:gd name="T14" fmla="+- 0 -1855 -1881"/>
                                <a:gd name="T15" fmla="*/ -1855 h 164"/>
                                <a:gd name="T16" fmla="+- 0 1528 1526"/>
                                <a:gd name="T17" fmla="*/ T16 w 107"/>
                                <a:gd name="T18" fmla="+- 0 -1834 -1881"/>
                                <a:gd name="T19" fmla="*/ -1834 h 164"/>
                                <a:gd name="T20" fmla="+- 0 1530 1526"/>
                                <a:gd name="T21" fmla="*/ T20 w 107"/>
                                <a:gd name="T22" fmla="+- 0 -1829 -1881"/>
                                <a:gd name="T23" fmla="*/ -1829 h 164"/>
                                <a:gd name="T24" fmla="+- 0 1542 1526"/>
                                <a:gd name="T25" fmla="*/ T24 w 107"/>
                                <a:gd name="T26" fmla="+- 0 -1809 -1881"/>
                                <a:gd name="T27" fmla="*/ -1809 h 164"/>
                                <a:gd name="T28" fmla="+- 0 1552 1526"/>
                                <a:gd name="T29" fmla="*/ T28 w 107"/>
                                <a:gd name="T30" fmla="+- 0 -1803 -1881"/>
                                <a:gd name="T31" fmla="*/ -1803 h 164"/>
                                <a:gd name="T32" fmla="+- 0 1553 1526"/>
                                <a:gd name="T33" fmla="*/ T32 w 107"/>
                                <a:gd name="T34" fmla="+- 0 -1801 -1881"/>
                                <a:gd name="T35" fmla="*/ -1801 h 164"/>
                                <a:gd name="T36" fmla="+- 0 1544 1526"/>
                                <a:gd name="T37" fmla="*/ T36 w 107"/>
                                <a:gd name="T38" fmla="+- 0 -1797 -1881"/>
                                <a:gd name="T39" fmla="*/ -1797 h 164"/>
                                <a:gd name="T40" fmla="+- 0 1533 1526"/>
                                <a:gd name="T41" fmla="*/ T40 w 107"/>
                                <a:gd name="T42" fmla="+- 0 -1787 -1881"/>
                                <a:gd name="T43" fmla="*/ -1787 h 164"/>
                                <a:gd name="T44" fmla="+- 0 1526 1526"/>
                                <a:gd name="T45" fmla="*/ T44 w 107"/>
                                <a:gd name="T46" fmla="+- 0 -1773 -1881"/>
                                <a:gd name="T47" fmla="*/ -1773 h 164"/>
                                <a:gd name="T48" fmla="+- 0 1526 1526"/>
                                <a:gd name="T49" fmla="*/ T48 w 107"/>
                                <a:gd name="T50" fmla="+- 0 -1748 -1881"/>
                                <a:gd name="T51" fmla="*/ -1748 h 164"/>
                                <a:gd name="T52" fmla="+- 0 1538 1526"/>
                                <a:gd name="T53" fmla="*/ T52 w 107"/>
                                <a:gd name="T54" fmla="+- 0 -1729 -1881"/>
                                <a:gd name="T55" fmla="*/ -1729 h 164"/>
                                <a:gd name="T56" fmla="+- 0 1540 1526"/>
                                <a:gd name="T57" fmla="*/ T56 w 107"/>
                                <a:gd name="T58" fmla="+- 0 -1728 -1881"/>
                                <a:gd name="T59" fmla="*/ -1728 h 164"/>
                                <a:gd name="T60" fmla="+- 0 1562 1526"/>
                                <a:gd name="T61" fmla="*/ T60 w 107"/>
                                <a:gd name="T62" fmla="+- 0 -1718 -1881"/>
                                <a:gd name="T63" fmla="*/ -1718 h 164"/>
                                <a:gd name="T64" fmla="+- 0 1595 1526"/>
                                <a:gd name="T65" fmla="*/ T64 w 107"/>
                                <a:gd name="T66" fmla="+- 0 -1718 -1881"/>
                                <a:gd name="T67" fmla="*/ -1718 h 164"/>
                                <a:gd name="T68" fmla="+- 0 1617 1526"/>
                                <a:gd name="T69" fmla="*/ T68 w 107"/>
                                <a:gd name="T70" fmla="+- 0 -1728 -1881"/>
                                <a:gd name="T71" fmla="*/ -1728 h 164"/>
                                <a:gd name="T72" fmla="+- 0 1571 1526"/>
                                <a:gd name="T73" fmla="*/ T72 w 107"/>
                                <a:gd name="T74" fmla="+- 0 -1728 -1881"/>
                                <a:gd name="T75" fmla="*/ -1728 h 164"/>
                                <a:gd name="T76" fmla="+- 0 1559 1526"/>
                                <a:gd name="T77" fmla="*/ T76 w 107"/>
                                <a:gd name="T78" fmla="+- 0 -1733 -1881"/>
                                <a:gd name="T79" fmla="*/ -1733 h 164"/>
                                <a:gd name="T80" fmla="+- 0 1552 1526"/>
                                <a:gd name="T81" fmla="*/ T80 w 107"/>
                                <a:gd name="T82" fmla="+- 0 -1743 -1881"/>
                                <a:gd name="T83" fmla="*/ -1743 h 164"/>
                                <a:gd name="T84" fmla="+- 0 1550 1526"/>
                                <a:gd name="T85" fmla="*/ T84 w 107"/>
                                <a:gd name="T86" fmla="+- 0 -1751 -1881"/>
                                <a:gd name="T87" fmla="*/ -1751 h 164"/>
                                <a:gd name="T88" fmla="+- 0 1551 1526"/>
                                <a:gd name="T89" fmla="*/ T88 w 107"/>
                                <a:gd name="T90" fmla="+- 0 -1783 -1881"/>
                                <a:gd name="T91" fmla="*/ -1783 h 164"/>
                                <a:gd name="T92" fmla="+- 0 1559 1526"/>
                                <a:gd name="T93" fmla="*/ T92 w 107"/>
                                <a:gd name="T94" fmla="+- 0 -1792 -1881"/>
                                <a:gd name="T95" fmla="*/ -1792 h 164"/>
                                <a:gd name="T96" fmla="+- 0 1571 1526"/>
                                <a:gd name="T97" fmla="*/ T96 w 107"/>
                                <a:gd name="T98" fmla="+- 0 -1798 -1881"/>
                                <a:gd name="T99" fmla="*/ -1798 h 164"/>
                                <a:gd name="T100" fmla="+- 0 1619 1526"/>
                                <a:gd name="T101" fmla="*/ T100 w 107"/>
                                <a:gd name="T102" fmla="+- 0 -1798 -1881"/>
                                <a:gd name="T103" fmla="*/ -1798 h 164"/>
                                <a:gd name="T104" fmla="+- 0 1607 1526"/>
                                <a:gd name="T105" fmla="*/ T104 w 107"/>
                                <a:gd name="T106" fmla="+- 0 -1802 -1881"/>
                                <a:gd name="T107" fmla="*/ -1802 h 164"/>
                                <a:gd name="T108" fmla="+- 0 1606 1526"/>
                                <a:gd name="T109" fmla="*/ T108 w 107"/>
                                <a:gd name="T110" fmla="+- 0 -1804 -1881"/>
                                <a:gd name="T111" fmla="*/ -1804 h 164"/>
                                <a:gd name="T112" fmla="+- 0 1613 1526"/>
                                <a:gd name="T113" fmla="*/ T112 w 107"/>
                                <a:gd name="T114" fmla="+- 0 -1807 -1881"/>
                                <a:gd name="T115" fmla="*/ -1807 h 164"/>
                                <a:gd name="T116" fmla="+- 0 1572 1526"/>
                                <a:gd name="T117" fmla="*/ T116 w 107"/>
                                <a:gd name="T118" fmla="+- 0 -1807 -1881"/>
                                <a:gd name="T119" fmla="*/ -1807 h 164"/>
                                <a:gd name="T120" fmla="+- 0 1560 1526"/>
                                <a:gd name="T121" fmla="*/ T120 w 107"/>
                                <a:gd name="T122" fmla="+- 0 -1813 -1881"/>
                                <a:gd name="T123" fmla="*/ -1813 h 164"/>
                                <a:gd name="T124" fmla="+- 0 1553 1526"/>
                                <a:gd name="T125" fmla="*/ T124 w 107"/>
                                <a:gd name="T126" fmla="+- 0 -1822 -1881"/>
                                <a:gd name="T127" fmla="*/ -1822 h 164"/>
                                <a:gd name="T128" fmla="+- 0 1551 1526"/>
                                <a:gd name="T129" fmla="*/ T128 w 107"/>
                                <a:gd name="T130" fmla="+- 0 -1830 -1881"/>
                                <a:gd name="T131" fmla="*/ -1830 h 164"/>
                                <a:gd name="T132" fmla="+- 0 1550 1526"/>
                                <a:gd name="T133" fmla="*/ T132 w 107"/>
                                <a:gd name="T134" fmla="+- 0 -1855 -1881"/>
                                <a:gd name="T135" fmla="*/ -1855 h 164"/>
                                <a:gd name="T136" fmla="+- 0 1565 1526"/>
                                <a:gd name="T137" fmla="*/ T136 w 107"/>
                                <a:gd name="T138" fmla="+- 0 -1871 -1881"/>
                                <a:gd name="T139" fmla="*/ -1871 h 164"/>
                                <a:gd name="T140" fmla="+- 0 1620 1526"/>
                                <a:gd name="T141" fmla="*/ T140 w 107"/>
                                <a:gd name="T142" fmla="+- 0 -1871 -1881"/>
                                <a:gd name="T143" fmla="*/ -1871 h 164"/>
                                <a:gd name="T144" fmla="+- 0 1620 1526"/>
                                <a:gd name="T145" fmla="*/ T144 w 107"/>
                                <a:gd name="T146" fmla="+- 0 -1872 -1881"/>
                                <a:gd name="T147" fmla="*/ -1872 h 164"/>
                                <a:gd name="T148" fmla="+- 0 1597 1526"/>
                                <a:gd name="T149" fmla="*/ T148 w 107"/>
                                <a:gd name="T150" fmla="+- 0 -1881 -1881"/>
                                <a:gd name="T151" fmla="*/ -1881 h 16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</a:cxnLst>
                              <a:rect l="0" t="0" r="r" b="b"/>
                              <a:pathLst>
                                <a:path w="107" h="164">
                                  <a:moveTo>
                                    <a:pt x="71" y="0"/>
                                  </a:moveTo>
                                  <a:lnTo>
                                    <a:pt x="39" y="0"/>
                                  </a:lnTo>
                                  <a:lnTo>
                                    <a:pt x="15" y="10"/>
                                  </a:lnTo>
                                  <a:lnTo>
                                    <a:pt x="4" y="26"/>
                                  </a:lnTo>
                                  <a:lnTo>
                                    <a:pt x="2" y="47"/>
                                  </a:lnTo>
                                  <a:lnTo>
                                    <a:pt x="4" y="52"/>
                                  </a:lnTo>
                                  <a:lnTo>
                                    <a:pt x="16" y="72"/>
                                  </a:lnTo>
                                  <a:lnTo>
                                    <a:pt x="26" y="78"/>
                                  </a:lnTo>
                                  <a:lnTo>
                                    <a:pt x="27" y="80"/>
                                  </a:lnTo>
                                  <a:lnTo>
                                    <a:pt x="18" y="84"/>
                                  </a:lnTo>
                                  <a:lnTo>
                                    <a:pt x="7" y="94"/>
                                  </a:lnTo>
                                  <a:lnTo>
                                    <a:pt x="0" y="108"/>
                                  </a:lnTo>
                                  <a:lnTo>
                                    <a:pt x="0" y="133"/>
                                  </a:lnTo>
                                  <a:lnTo>
                                    <a:pt x="12" y="152"/>
                                  </a:lnTo>
                                  <a:lnTo>
                                    <a:pt x="14" y="153"/>
                                  </a:lnTo>
                                  <a:lnTo>
                                    <a:pt x="36" y="163"/>
                                  </a:lnTo>
                                  <a:lnTo>
                                    <a:pt x="69" y="163"/>
                                  </a:lnTo>
                                  <a:lnTo>
                                    <a:pt x="91" y="153"/>
                                  </a:lnTo>
                                  <a:lnTo>
                                    <a:pt x="45" y="153"/>
                                  </a:lnTo>
                                  <a:lnTo>
                                    <a:pt x="33" y="148"/>
                                  </a:lnTo>
                                  <a:lnTo>
                                    <a:pt x="26" y="138"/>
                                  </a:lnTo>
                                  <a:lnTo>
                                    <a:pt x="24" y="130"/>
                                  </a:lnTo>
                                  <a:lnTo>
                                    <a:pt x="25" y="98"/>
                                  </a:lnTo>
                                  <a:lnTo>
                                    <a:pt x="33" y="89"/>
                                  </a:lnTo>
                                  <a:lnTo>
                                    <a:pt x="45" y="83"/>
                                  </a:lnTo>
                                  <a:lnTo>
                                    <a:pt x="93" y="83"/>
                                  </a:lnTo>
                                  <a:lnTo>
                                    <a:pt x="81" y="79"/>
                                  </a:lnTo>
                                  <a:lnTo>
                                    <a:pt x="80" y="77"/>
                                  </a:lnTo>
                                  <a:lnTo>
                                    <a:pt x="87" y="74"/>
                                  </a:lnTo>
                                  <a:lnTo>
                                    <a:pt x="46" y="74"/>
                                  </a:lnTo>
                                  <a:lnTo>
                                    <a:pt x="34" y="68"/>
                                  </a:lnTo>
                                  <a:lnTo>
                                    <a:pt x="27" y="59"/>
                                  </a:lnTo>
                                  <a:lnTo>
                                    <a:pt x="25" y="51"/>
                                  </a:lnTo>
                                  <a:lnTo>
                                    <a:pt x="24" y="26"/>
                                  </a:lnTo>
                                  <a:lnTo>
                                    <a:pt x="39" y="10"/>
                                  </a:lnTo>
                                  <a:lnTo>
                                    <a:pt x="94" y="10"/>
                                  </a:lnTo>
                                  <a:lnTo>
                                    <a:pt x="94" y="9"/>
                                  </a:lnTo>
                                  <a:lnTo>
                                    <a:pt x="7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54" name="Freeform 1731"/>
                          <wps:cNvSpPr>
                            <a:spLocks/>
                          </wps:cNvSpPr>
                          <wps:spPr bwMode="auto">
                            <a:xfrm>
                              <a:off x="1526" y="-1881"/>
                              <a:ext cx="107" cy="164"/>
                            </a:xfrm>
                            <a:custGeom>
                              <a:avLst/>
                              <a:gdLst>
                                <a:gd name="T0" fmla="+- 0 1619 1526"/>
                                <a:gd name="T1" fmla="*/ T0 w 107"/>
                                <a:gd name="T2" fmla="+- 0 -1798 -1881"/>
                                <a:gd name="T3" fmla="*/ -1798 h 164"/>
                                <a:gd name="T4" fmla="+- 0 1589 1526"/>
                                <a:gd name="T5" fmla="*/ T4 w 107"/>
                                <a:gd name="T6" fmla="+- 0 -1798 -1881"/>
                                <a:gd name="T7" fmla="*/ -1798 h 164"/>
                                <a:gd name="T8" fmla="+- 0 1603 1526"/>
                                <a:gd name="T9" fmla="*/ T8 w 107"/>
                                <a:gd name="T10" fmla="+- 0 -1789 -1881"/>
                                <a:gd name="T11" fmla="*/ -1789 h 164"/>
                                <a:gd name="T12" fmla="+- 0 1608 1526"/>
                                <a:gd name="T13" fmla="*/ T12 w 107"/>
                                <a:gd name="T14" fmla="+- 0 -1778 -1881"/>
                                <a:gd name="T15" fmla="*/ -1778 h 164"/>
                                <a:gd name="T16" fmla="+- 0 1609 1526"/>
                                <a:gd name="T17" fmla="*/ T16 w 107"/>
                                <a:gd name="T18" fmla="+- 0 -1748 -1881"/>
                                <a:gd name="T19" fmla="*/ -1748 h 164"/>
                                <a:gd name="T20" fmla="+- 0 1603 1526"/>
                                <a:gd name="T21" fmla="*/ T20 w 107"/>
                                <a:gd name="T22" fmla="+- 0 -1735 -1881"/>
                                <a:gd name="T23" fmla="*/ -1735 h 164"/>
                                <a:gd name="T24" fmla="+- 0 1590 1526"/>
                                <a:gd name="T25" fmla="*/ T24 w 107"/>
                                <a:gd name="T26" fmla="+- 0 -1728 -1881"/>
                                <a:gd name="T27" fmla="*/ -1728 h 164"/>
                                <a:gd name="T28" fmla="+- 0 1617 1526"/>
                                <a:gd name="T29" fmla="*/ T28 w 107"/>
                                <a:gd name="T30" fmla="+- 0 -1728 -1881"/>
                                <a:gd name="T31" fmla="*/ -1728 h 164"/>
                                <a:gd name="T32" fmla="+- 0 1620 1526"/>
                                <a:gd name="T33" fmla="*/ T32 w 107"/>
                                <a:gd name="T34" fmla="+- 0 -1729 -1881"/>
                                <a:gd name="T35" fmla="*/ -1729 h 164"/>
                                <a:gd name="T36" fmla="+- 0 1632 1526"/>
                                <a:gd name="T37" fmla="*/ T36 w 107"/>
                                <a:gd name="T38" fmla="+- 0 -1748 -1881"/>
                                <a:gd name="T39" fmla="*/ -1748 h 164"/>
                                <a:gd name="T40" fmla="+- 0 1633 1526"/>
                                <a:gd name="T41" fmla="*/ T40 w 107"/>
                                <a:gd name="T42" fmla="+- 0 -1778 -1881"/>
                                <a:gd name="T43" fmla="*/ -1778 h 164"/>
                                <a:gd name="T44" fmla="+- 0 1620 1526"/>
                                <a:gd name="T45" fmla="*/ T44 w 107"/>
                                <a:gd name="T46" fmla="+- 0 -1797 -1881"/>
                                <a:gd name="T47" fmla="*/ -1797 h 164"/>
                                <a:gd name="T48" fmla="+- 0 1619 1526"/>
                                <a:gd name="T49" fmla="*/ T48 w 107"/>
                                <a:gd name="T50" fmla="+- 0 -1798 -1881"/>
                                <a:gd name="T51" fmla="*/ -1798 h 16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</a:cxnLst>
                              <a:rect l="0" t="0" r="r" b="b"/>
                              <a:pathLst>
                                <a:path w="107" h="164">
                                  <a:moveTo>
                                    <a:pt x="93" y="83"/>
                                  </a:moveTo>
                                  <a:lnTo>
                                    <a:pt x="63" y="83"/>
                                  </a:lnTo>
                                  <a:lnTo>
                                    <a:pt x="77" y="92"/>
                                  </a:lnTo>
                                  <a:lnTo>
                                    <a:pt x="82" y="103"/>
                                  </a:lnTo>
                                  <a:lnTo>
                                    <a:pt x="83" y="133"/>
                                  </a:lnTo>
                                  <a:lnTo>
                                    <a:pt x="77" y="146"/>
                                  </a:lnTo>
                                  <a:lnTo>
                                    <a:pt x="64" y="153"/>
                                  </a:lnTo>
                                  <a:lnTo>
                                    <a:pt x="91" y="153"/>
                                  </a:lnTo>
                                  <a:lnTo>
                                    <a:pt x="94" y="152"/>
                                  </a:lnTo>
                                  <a:lnTo>
                                    <a:pt x="106" y="133"/>
                                  </a:lnTo>
                                  <a:lnTo>
                                    <a:pt x="107" y="103"/>
                                  </a:lnTo>
                                  <a:lnTo>
                                    <a:pt x="94" y="84"/>
                                  </a:lnTo>
                                  <a:lnTo>
                                    <a:pt x="93" y="8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55" name="Freeform 1730"/>
                          <wps:cNvSpPr>
                            <a:spLocks/>
                          </wps:cNvSpPr>
                          <wps:spPr bwMode="auto">
                            <a:xfrm>
                              <a:off x="1526" y="-1881"/>
                              <a:ext cx="107" cy="164"/>
                            </a:xfrm>
                            <a:custGeom>
                              <a:avLst/>
                              <a:gdLst>
                                <a:gd name="T0" fmla="+- 0 1620 1526"/>
                                <a:gd name="T1" fmla="*/ T0 w 107"/>
                                <a:gd name="T2" fmla="+- 0 -1871 -1881"/>
                                <a:gd name="T3" fmla="*/ -1871 h 164"/>
                                <a:gd name="T4" fmla="+- 0 1589 1526"/>
                                <a:gd name="T5" fmla="*/ T4 w 107"/>
                                <a:gd name="T6" fmla="+- 0 -1871 -1881"/>
                                <a:gd name="T7" fmla="*/ -1871 h 164"/>
                                <a:gd name="T8" fmla="+- 0 1602 1526"/>
                                <a:gd name="T9" fmla="*/ T8 w 107"/>
                                <a:gd name="T10" fmla="+- 0 -1864 -1881"/>
                                <a:gd name="T11" fmla="*/ -1864 h 164"/>
                                <a:gd name="T12" fmla="+- 0 1607 1526"/>
                                <a:gd name="T13" fmla="*/ T12 w 107"/>
                                <a:gd name="T14" fmla="+- 0 -1854 -1881"/>
                                <a:gd name="T15" fmla="*/ -1854 h 164"/>
                                <a:gd name="T16" fmla="+- 0 1609 1526"/>
                                <a:gd name="T17" fmla="*/ T16 w 107"/>
                                <a:gd name="T18" fmla="+- 0 -1829 -1881"/>
                                <a:gd name="T19" fmla="*/ -1829 h 164"/>
                                <a:gd name="T20" fmla="+- 0 1603 1526"/>
                                <a:gd name="T21" fmla="*/ T20 w 107"/>
                                <a:gd name="T22" fmla="+- 0 -1815 -1881"/>
                                <a:gd name="T23" fmla="*/ -1815 h 164"/>
                                <a:gd name="T24" fmla="+- 0 1590 1526"/>
                                <a:gd name="T25" fmla="*/ T24 w 107"/>
                                <a:gd name="T26" fmla="+- 0 -1807 -1881"/>
                                <a:gd name="T27" fmla="*/ -1807 h 164"/>
                                <a:gd name="T28" fmla="+- 0 1613 1526"/>
                                <a:gd name="T29" fmla="*/ T28 w 107"/>
                                <a:gd name="T30" fmla="+- 0 -1807 -1881"/>
                                <a:gd name="T31" fmla="*/ -1807 h 164"/>
                                <a:gd name="T32" fmla="+- 0 1619 1526"/>
                                <a:gd name="T33" fmla="*/ T32 w 107"/>
                                <a:gd name="T34" fmla="+- 0 -1810 -1881"/>
                                <a:gd name="T35" fmla="*/ -1810 h 164"/>
                                <a:gd name="T36" fmla="+- 0 1632 1526"/>
                                <a:gd name="T37" fmla="*/ T36 w 107"/>
                                <a:gd name="T38" fmla="+- 0 -1829 -1881"/>
                                <a:gd name="T39" fmla="*/ -1829 h 164"/>
                                <a:gd name="T40" fmla="+- 0 1631 1526"/>
                                <a:gd name="T41" fmla="*/ T40 w 107"/>
                                <a:gd name="T42" fmla="+- 0 -1855 -1881"/>
                                <a:gd name="T43" fmla="*/ -1855 h 164"/>
                                <a:gd name="T44" fmla="+- 0 1620 1526"/>
                                <a:gd name="T45" fmla="*/ T44 w 107"/>
                                <a:gd name="T46" fmla="+- 0 -1871 -1881"/>
                                <a:gd name="T47" fmla="*/ -1871 h 16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107" h="164">
                                  <a:moveTo>
                                    <a:pt x="94" y="10"/>
                                  </a:moveTo>
                                  <a:lnTo>
                                    <a:pt x="63" y="10"/>
                                  </a:lnTo>
                                  <a:lnTo>
                                    <a:pt x="76" y="17"/>
                                  </a:lnTo>
                                  <a:lnTo>
                                    <a:pt x="81" y="27"/>
                                  </a:lnTo>
                                  <a:lnTo>
                                    <a:pt x="83" y="52"/>
                                  </a:lnTo>
                                  <a:lnTo>
                                    <a:pt x="77" y="66"/>
                                  </a:lnTo>
                                  <a:lnTo>
                                    <a:pt x="64" y="74"/>
                                  </a:lnTo>
                                  <a:lnTo>
                                    <a:pt x="87" y="74"/>
                                  </a:lnTo>
                                  <a:lnTo>
                                    <a:pt x="93" y="71"/>
                                  </a:lnTo>
                                  <a:lnTo>
                                    <a:pt x="106" y="52"/>
                                  </a:lnTo>
                                  <a:lnTo>
                                    <a:pt x="105" y="26"/>
                                  </a:lnTo>
                                  <a:lnTo>
                                    <a:pt x="94" y="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956" name="Group 1726"/>
                        <wpg:cNvGrpSpPr>
                          <a:grpSpLocks/>
                        </wpg:cNvGrpSpPr>
                        <wpg:grpSpPr bwMode="auto">
                          <a:xfrm>
                            <a:off x="1656" y="-1881"/>
                            <a:ext cx="70" cy="70"/>
                            <a:chOff x="1656" y="-1881"/>
                            <a:chExt cx="70" cy="70"/>
                          </a:xfrm>
                        </wpg:grpSpPr>
                        <wps:wsp>
                          <wps:cNvPr id="3957" name="Freeform 1728"/>
                          <wps:cNvSpPr>
                            <a:spLocks/>
                          </wps:cNvSpPr>
                          <wps:spPr bwMode="auto">
                            <a:xfrm>
                              <a:off x="1656" y="-1881"/>
                              <a:ext cx="70" cy="70"/>
                            </a:xfrm>
                            <a:custGeom>
                              <a:avLst/>
                              <a:gdLst>
                                <a:gd name="T0" fmla="+- 0 1701 1656"/>
                                <a:gd name="T1" fmla="*/ T0 w 70"/>
                                <a:gd name="T2" fmla="+- 0 -1881 -1881"/>
                                <a:gd name="T3" fmla="*/ -1881 h 70"/>
                                <a:gd name="T4" fmla="+- 0 1681 1656"/>
                                <a:gd name="T5" fmla="*/ T4 w 70"/>
                                <a:gd name="T6" fmla="+- 0 -1881 -1881"/>
                                <a:gd name="T7" fmla="*/ -1881 h 70"/>
                                <a:gd name="T8" fmla="+- 0 1665 1656"/>
                                <a:gd name="T9" fmla="*/ T8 w 70"/>
                                <a:gd name="T10" fmla="+- 0 -1873 -1881"/>
                                <a:gd name="T11" fmla="*/ -1873 h 70"/>
                                <a:gd name="T12" fmla="+- 0 1656 1656"/>
                                <a:gd name="T13" fmla="*/ T12 w 70"/>
                                <a:gd name="T14" fmla="+- 0 -1857 -1881"/>
                                <a:gd name="T15" fmla="*/ -1857 h 70"/>
                                <a:gd name="T16" fmla="+- 0 1656 1656"/>
                                <a:gd name="T17" fmla="*/ T16 w 70"/>
                                <a:gd name="T18" fmla="+- 0 -1837 -1881"/>
                                <a:gd name="T19" fmla="*/ -1837 h 70"/>
                                <a:gd name="T20" fmla="+- 0 1664 1656"/>
                                <a:gd name="T21" fmla="*/ T20 w 70"/>
                                <a:gd name="T22" fmla="+- 0 -1820 -1881"/>
                                <a:gd name="T23" fmla="*/ -1820 h 70"/>
                                <a:gd name="T24" fmla="+- 0 1680 1656"/>
                                <a:gd name="T25" fmla="*/ T24 w 70"/>
                                <a:gd name="T26" fmla="+- 0 -1811 -1881"/>
                                <a:gd name="T27" fmla="*/ -1811 h 70"/>
                                <a:gd name="T28" fmla="+- 0 1700 1656"/>
                                <a:gd name="T29" fmla="*/ T28 w 70"/>
                                <a:gd name="T30" fmla="+- 0 -1811 -1881"/>
                                <a:gd name="T31" fmla="*/ -1811 h 70"/>
                                <a:gd name="T32" fmla="+- 0 1716 1656"/>
                                <a:gd name="T33" fmla="*/ T32 w 70"/>
                                <a:gd name="T34" fmla="+- 0 -1820 -1881"/>
                                <a:gd name="T35" fmla="*/ -1820 h 70"/>
                                <a:gd name="T36" fmla="+- 0 1718 1656"/>
                                <a:gd name="T37" fmla="*/ T36 w 70"/>
                                <a:gd name="T38" fmla="+- 0 -1823 -1881"/>
                                <a:gd name="T39" fmla="*/ -1823 h 70"/>
                                <a:gd name="T40" fmla="+- 0 1684 1656"/>
                                <a:gd name="T41" fmla="*/ T40 w 70"/>
                                <a:gd name="T42" fmla="+- 0 -1823 -1881"/>
                                <a:gd name="T43" fmla="*/ -1823 h 70"/>
                                <a:gd name="T44" fmla="+- 0 1674 1656"/>
                                <a:gd name="T45" fmla="*/ T44 w 70"/>
                                <a:gd name="T46" fmla="+- 0 -1829 -1881"/>
                                <a:gd name="T47" fmla="*/ -1829 h 70"/>
                                <a:gd name="T48" fmla="+- 0 1670 1656"/>
                                <a:gd name="T49" fmla="*/ T48 w 70"/>
                                <a:gd name="T50" fmla="+- 0 -1837 -1881"/>
                                <a:gd name="T51" fmla="*/ -1837 h 70"/>
                                <a:gd name="T52" fmla="+- 0 1670 1656"/>
                                <a:gd name="T53" fmla="*/ T52 w 70"/>
                                <a:gd name="T54" fmla="+- 0 -1857 -1881"/>
                                <a:gd name="T55" fmla="*/ -1857 h 70"/>
                                <a:gd name="T56" fmla="+- 0 1674 1656"/>
                                <a:gd name="T57" fmla="*/ T56 w 70"/>
                                <a:gd name="T58" fmla="+- 0 -1864 -1881"/>
                                <a:gd name="T59" fmla="*/ -1864 h 70"/>
                                <a:gd name="T60" fmla="+- 0 1684 1656"/>
                                <a:gd name="T61" fmla="*/ T60 w 70"/>
                                <a:gd name="T62" fmla="+- 0 -1870 -1881"/>
                                <a:gd name="T63" fmla="*/ -1870 h 70"/>
                                <a:gd name="T64" fmla="+- 0 1718 1656"/>
                                <a:gd name="T65" fmla="*/ T64 w 70"/>
                                <a:gd name="T66" fmla="+- 0 -1870 -1881"/>
                                <a:gd name="T67" fmla="*/ -1870 h 70"/>
                                <a:gd name="T68" fmla="+- 0 1717 1656"/>
                                <a:gd name="T69" fmla="*/ T68 w 70"/>
                                <a:gd name="T70" fmla="+- 0 -1873 -1881"/>
                                <a:gd name="T71" fmla="*/ -1873 h 70"/>
                                <a:gd name="T72" fmla="+- 0 1701 1656"/>
                                <a:gd name="T73" fmla="*/ T72 w 70"/>
                                <a:gd name="T74" fmla="+- 0 -1881 -1881"/>
                                <a:gd name="T75" fmla="*/ -1881 h 7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</a:cxnLst>
                              <a:rect l="0" t="0" r="r" b="b"/>
                              <a:pathLst>
                                <a:path w="70" h="70">
                                  <a:moveTo>
                                    <a:pt x="45" y="0"/>
                                  </a:moveTo>
                                  <a:lnTo>
                                    <a:pt x="25" y="0"/>
                                  </a:lnTo>
                                  <a:lnTo>
                                    <a:pt x="9" y="8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8" y="61"/>
                                  </a:lnTo>
                                  <a:lnTo>
                                    <a:pt x="24" y="70"/>
                                  </a:lnTo>
                                  <a:lnTo>
                                    <a:pt x="44" y="70"/>
                                  </a:lnTo>
                                  <a:lnTo>
                                    <a:pt x="60" y="61"/>
                                  </a:lnTo>
                                  <a:lnTo>
                                    <a:pt x="62" y="58"/>
                                  </a:lnTo>
                                  <a:lnTo>
                                    <a:pt x="28" y="58"/>
                                  </a:lnTo>
                                  <a:lnTo>
                                    <a:pt x="18" y="52"/>
                                  </a:lnTo>
                                  <a:lnTo>
                                    <a:pt x="14" y="44"/>
                                  </a:lnTo>
                                  <a:lnTo>
                                    <a:pt x="14" y="24"/>
                                  </a:lnTo>
                                  <a:lnTo>
                                    <a:pt x="18" y="17"/>
                                  </a:lnTo>
                                  <a:lnTo>
                                    <a:pt x="28" y="11"/>
                                  </a:lnTo>
                                  <a:lnTo>
                                    <a:pt x="62" y="11"/>
                                  </a:lnTo>
                                  <a:lnTo>
                                    <a:pt x="61" y="8"/>
                                  </a:lnTo>
                                  <a:lnTo>
                                    <a:pt x="4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58" name="Freeform 1727"/>
                          <wps:cNvSpPr>
                            <a:spLocks/>
                          </wps:cNvSpPr>
                          <wps:spPr bwMode="auto">
                            <a:xfrm>
                              <a:off x="1656" y="-1881"/>
                              <a:ext cx="70" cy="70"/>
                            </a:xfrm>
                            <a:custGeom>
                              <a:avLst/>
                              <a:gdLst>
                                <a:gd name="T0" fmla="+- 0 1718 1656"/>
                                <a:gd name="T1" fmla="*/ T0 w 70"/>
                                <a:gd name="T2" fmla="+- 0 -1870 -1881"/>
                                <a:gd name="T3" fmla="*/ -1870 h 70"/>
                                <a:gd name="T4" fmla="+- 0 1697 1656"/>
                                <a:gd name="T5" fmla="*/ T4 w 70"/>
                                <a:gd name="T6" fmla="+- 0 -1870 -1881"/>
                                <a:gd name="T7" fmla="*/ -1870 h 70"/>
                                <a:gd name="T8" fmla="+- 0 1708 1656"/>
                                <a:gd name="T9" fmla="*/ T8 w 70"/>
                                <a:gd name="T10" fmla="+- 0 -1864 -1881"/>
                                <a:gd name="T11" fmla="*/ -1864 h 70"/>
                                <a:gd name="T12" fmla="+- 0 1712 1656"/>
                                <a:gd name="T13" fmla="*/ T12 w 70"/>
                                <a:gd name="T14" fmla="+- 0 -1857 -1881"/>
                                <a:gd name="T15" fmla="*/ -1857 h 70"/>
                                <a:gd name="T16" fmla="+- 0 1712 1656"/>
                                <a:gd name="T17" fmla="*/ T16 w 70"/>
                                <a:gd name="T18" fmla="+- 0 -1837 -1881"/>
                                <a:gd name="T19" fmla="*/ -1837 h 70"/>
                                <a:gd name="T20" fmla="+- 0 1708 1656"/>
                                <a:gd name="T21" fmla="*/ T20 w 70"/>
                                <a:gd name="T22" fmla="+- 0 -1829 -1881"/>
                                <a:gd name="T23" fmla="*/ -1829 h 70"/>
                                <a:gd name="T24" fmla="+- 0 1697 1656"/>
                                <a:gd name="T25" fmla="*/ T24 w 70"/>
                                <a:gd name="T26" fmla="+- 0 -1823 -1881"/>
                                <a:gd name="T27" fmla="*/ -1823 h 70"/>
                                <a:gd name="T28" fmla="+- 0 1718 1656"/>
                                <a:gd name="T29" fmla="*/ T28 w 70"/>
                                <a:gd name="T30" fmla="+- 0 -1823 -1881"/>
                                <a:gd name="T31" fmla="*/ -1823 h 70"/>
                                <a:gd name="T32" fmla="+- 0 1726 1656"/>
                                <a:gd name="T33" fmla="*/ T32 w 70"/>
                                <a:gd name="T34" fmla="+- 0 -1837 -1881"/>
                                <a:gd name="T35" fmla="*/ -1837 h 70"/>
                                <a:gd name="T36" fmla="+- 0 1726 1656"/>
                                <a:gd name="T37" fmla="*/ T36 w 70"/>
                                <a:gd name="T38" fmla="+- 0 -1857 -1881"/>
                                <a:gd name="T39" fmla="*/ -1857 h 70"/>
                                <a:gd name="T40" fmla="+- 0 1718 1656"/>
                                <a:gd name="T41" fmla="*/ T40 w 70"/>
                                <a:gd name="T42" fmla="+- 0 -1870 -1881"/>
                                <a:gd name="T43" fmla="*/ -1870 h 7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70" h="70">
                                  <a:moveTo>
                                    <a:pt x="62" y="11"/>
                                  </a:moveTo>
                                  <a:lnTo>
                                    <a:pt x="41" y="11"/>
                                  </a:lnTo>
                                  <a:lnTo>
                                    <a:pt x="52" y="17"/>
                                  </a:lnTo>
                                  <a:lnTo>
                                    <a:pt x="56" y="24"/>
                                  </a:lnTo>
                                  <a:lnTo>
                                    <a:pt x="56" y="44"/>
                                  </a:lnTo>
                                  <a:lnTo>
                                    <a:pt x="52" y="52"/>
                                  </a:lnTo>
                                  <a:lnTo>
                                    <a:pt x="41" y="58"/>
                                  </a:lnTo>
                                  <a:lnTo>
                                    <a:pt x="62" y="58"/>
                                  </a:lnTo>
                                  <a:lnTo>
                                    <a:pt x="70" y="44"/>
                                  </a:lnTo>
                                  <a:lnTo>
                                    <a:pt x="70" y="24"/>
                                  </a:lnTo>
                                  <a:lnTo>
                                    <a:pt x="62" y="1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959" name="Group 1722"/>
                        <wpg:cNvGrpSpPr>
                          <a:grpSpLocks/>
                        </wpg:cNvGrpSpPr>
                        <wpg:grpSpPr bwMode="auto">
                          <a:xfrm>
                            <a:off x="3363" y="-1081"/>
                            <a:ext cx="111" cy="112"/>
                            <a:chOff x="3363" y="-1081"/>
                            <a:chExt cx="111" cy="112"/>
                          </a:xfrm>
                        </wpg:grpSpPr>
                        <wps:wsp>
                          <wps:cNvPr id="3960" name="Freeform 1725"/>
                          <wps:cNvSpPr>
                            <a:spLocks/>
                          </wps:cNvSpPr>
                          <wps:spPr bwMode="auto">
                            <a:xfrm>
                              <a:off x="3363" y="-1081"/>
                              <a:ext cx="111" cy="112"/>
                            </a:xfrm>
                            <a:custGeom>
                              <a:avLst/>
                              <a:gdLst>
                                <a:gd name="T0" fmla="+- 0 3411 3363"/>
                                <a:gd name="T1" fmla="*/ T0 w 111"/>
                                <a:gd name="T2" fmla="+- 0 -1081 -1081"/>
                                <a:gd name="T3" fmla="*/ -1081 h 112"/>
                                <a:gd name="T4" fmla="+- 0 3365 3363"/>
                                <a:gd name="T5" fmla="*/ T4 w 111"/>
                                <a:gd name="T6" fmla="+- 0 -1081 -1081"/>
                                <a:gd name="T7" fmla="*/ -1081 h 112"/>
                                <a:gd name="T8" fmla="+- 0 3365 3363"/>
                                <a:gd name="T9" fmla="*/ T8 w 111"/>
                                <a:gd name="T10" fmla="+- 0 -1076 -1081"/>
                                <a:gd name="T11" fmla="*/ -1076 h 112"/>
                                <a:gd name="T12" fmla="+- 0 3368 3363"/>
                                <a:gd name="T13" fmla="*/ T12 w 111"/>
                                <a:gd name="T14" fmla="+- 0 -1075 -1081"/>
                                <a:gd name="T15" fmla="*/ -1075 h 112"/>
                                <a:gd name="T16" fmla="+- 0 3373 3363"/>
                                <a:gd name="T17" fmla="*/ T16 w 111"/>
                                <a:gd name="T18" fmla="+- 0 -1071 -1081"/>
                                <a:gd name="T19" fmla="*/ -1071 h 112"/>
                                <a:gd name="T20" fmla="+- 0 3379 3363"/>
                                <a:gd name="T21" fmla="*/ T20 w 111"/>
                                <a:gd name="T22" fmla="+- 0 -1065 -1081"/>
                                <a:gd name="T23" fmla="*/ -1065 h 112"/>
                                <a:gd name="T24" fmla="+- 0 3409 3363"/>
                                <a:gd name="T25" fmla="*/ T24 w 111"/>
                                <a:gd name="T26" fmla="+- 0 -1024 -1081"/>
                                <a:gd name="T27" fmla="*/ -1024 h 112"/>
                                <a:gd name="T28" fmla="+- 0 3377 3363"/>
                                <a:gd name="T29" fmla="*/ T28 w 111"/>
                                <a:gd name="T30" fmla="+- 0 -985 -1081"/>
                                <a:gd name="T31" fmla="*/ -985 h 112"/>
                                <a:gd name="T32" fmla="+- 0 3373 3363"/>
                                <a:gd name="T33" fmla="*/ T32 w 111"/>
                                <a:gd name="T34" fmla="+- 0 -981 -1081"/>
                                <a:gd name="T35" fmla="*/ -981 h 112"/>
                                <a:gd name="T36" fmla="+- 0 3366 3363"/>
                                <a:gd name="T37" fmla="*/ T36 w 111"/>
                                <a:gd name="T38" fmla="+- 0 -976 -1081"/>
                                <a:gd name="T39" fmla="*/ -976 h 112"/>
                                <a:gd name="T40" fmla="+- 0 3364 3363"/>
                                <a:gd name="T41" fmla="*/ T40 w 111"/>
                                <a:gd name="T42" fmla="+- 0 -976 -1081"/>
                                <a:gd name="T43" fmla="*/ -976 h 112"/>
                                <a:gd name="T44" fmla="+- 0 3363 3363"/>
                                <a:gd name="T45" fmla="*/ T44 w 111"/>
                                <a:gd name="T46" fmla="+- 0 -969 -1081"/>
                                <a:gd name="T47" fmla="*/ -969 h 112"/>
                                <a:gd name="T48" fmla="+- 0 3402 3363"/>
                                <a:gd name="T49" fmla="*/ T48 w 111"/>
                                <a:gd name="T50" fmla="+- 0 -969 -1081"/>
                                <a:gd name="T51" fmla="*/ -969 h 112"/>
                                <a:gd name="T52" fmla="+- 0 3402 3363"/>
                                <a:gd name="T53" fmla="*/ T52 w 111"/>
                                <a:gd name="T54" fmla="+- 0 -975 -1081"/>
                                <a:gd name="T55" fmla="*/ -975 h 112"/>
                                <a:gd name="T56" fmla="+- 0 3397 3363"/>
                                <a:gd name="T57" fmla="*/ T56 w 111"/>
                                <a:gd name="T58" fmla="+- 0 -976 -1081"/>
                                <a:gd name="T59" fmla="*/ -976 h 112"/>
                                <a:gd name="T60" fmla="+- 0 3393 3363"/>
                                <a:gd name="T61" fmla="*/ T60 w 111"/>
                                <a:gd name="T62" fmla="+- 0 -980 -1081"/>
                                <a:gd name="T63" fmla="*/ -980 h 112"/>
                                <a:gd name="T64" fmla="+- 0 3395 3363"/>
                                <a:gd name="T65" fmla="*/ T64 w 111"/>
                                <a:gd name="T66" fmla="+- 0 -990 -1081"/>
                                <a:gd name="T67" fmla="*/ -990 h 112"/>
                                <a:gd name="T68" fmla="+- 0 3415 3363"/>
                                <a:gd name="T69" fmla="*/ T68 w 111"/>
                                <a:gd name="T70" fmla="+- 0 -1016 -1081"/>
                                <a:gd name="T71" fmla="*/ -1016 h 112"/>
                                <a:gd name="T72" fmla="+- 0 3437 3363"/>
                                <a:gd name="T73" fmla="*/ T72 w 111"/>
                                <a:gd name="T74" fmla="+- 0 -1016 -1081"/>
                                <a:gd name="T75" fmla="*/ -1016 h 112"/>
                                <a:gd name="T76" fmla="+- 0 3427 3363"/>
                                <a:gd name="T77" fmla="*/ T76 w 111"/>
                                <a:gd name="T78" fmla="+- 0 -1029 -1081"/>
                                <a:gd name="T79" fmla="*/ -1029 h 112"/>
                                <a:gd name="T80" fmla="+- 0 3434 3363"/>
                                <a:gd name="T81" fmla="*/ T80 w 111"/>
                                <a:gd name="T82" fmla="+- 0 -1037 -1081"/>
                                <a:gd name="T83" fmla="*/ -1037 h 112"/>
                                <a:gd name="T84" fmla="+- 0 3421 3363"/>
                                <a:gd name="T85" fmla="*/ T84 w 111"/>
                                <a:gd name="T86" fmla="+- 0 -1037 -1081"/>
                                <a:gd name="T87" fmla="*/ -1037 h 112"/>
                                <a:gd name="T88" fmla="+- 0 3404 3363"/>
                                <a:gd name="T89" fmla="*/ T88 w 111"/>
                                <a:gd name="T90" fmla="+- 0 -1060 -1081"/>
                                <a:gd name="T91" fmla="*/ -1060 h 112"/>
                                <a:gd name="T92" fmla="+- 0 3402 3363"/>
                                <a:gd name="T93" fmla="*/ T92 w 111"/>
                                <a:gd name="T94" fmla="+- 0 -1065 -1081"/>
                                <a:gd name="T95" fmla="*/ -1065 h 112"/>
                                <a:gd name="T96" fmla="+- 0 3402 3363"/>
                                <a:gd name="T97" fmla="*/ T96 w 111"/>
                                <a:gd name="T98" fmla="+- 0 -1074 -1081"/>
                                <a:gd name="T99" fmla="*/ -1074 h 112"/>
                                <a:gd name="T100" fmla="+- 0 3411 3363"/>
                                <a:gd name="T101" fmla="*/ T100 w 111"/>
                                <a:gd name="T102" fmla="+- 0 -1076 -1081"/>
                                <a:gd name="T103" fmla="*/ -1076 h 112"/>
                                <a:gd name="T104" fmla="+- 0 3411 3363"/>
                                <a:gd name="T105" fmla="*/ T104 w 111"/>
                                <a:gd name="T106" fmla="+- 0 -1081 -1081"/>
                                <a:gd name="T107" fmla="*/ -1081 h 11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</a:cxnLst>
                              <a:rect l="0" t="0" r="r" b="b"/>
                              <a:pathLst>
                                <a:path w="111" h="112">
                                  <a:moveTo>
                                    <a:pt x="48" y="0"/>
                                  </a:moveTo>
                                  <a:lnTo>
                                    <a:pt x="2" y="0"/>
                                  </a:lnTo>
                                  <a:lnTo>
                                    <a:pt x="2" y="5"/>
                                  </a:lnTo>
                                  <a:lnTo>
                                    <a:pt x="5" y="6"/>
                                  </a:lnTo>
                                  <a:lnTo>
                                    <a:pt x="10" y="10"/>
                                  </a:lnTo>
                                  <a:lnTo>
                                    <a:pt x="16" y="16"/>
                                  </a:lnTo>
                                  <a:lnTo>
                                    <a:pt x="46" y="57"/>
                                  </a:lnTo>
                                  <a:lnTo>
                                    <a:pt x="14" y="96"/>
                                  </a:lnTo>
                                  <a:lnTo>
                                    <a:pt x="10" y="100"/>
                                  </a:lnTo>
                                  <a:lnTo>
                                    <a:pt x="3" y="105"/>
                                  </a:lnTo>
                                  <a:lnTo>
                                    <a:pt x="1" y="105"/>
                                  </a:lnTo>
                                  <a:lnTo>
                                    <a:pt x="0" y="112"/>
                                  </a:lnTo>
                                  <a:lnTo>
                                    <a:pt x="39" y="112"/>
                                  </a:lnTo>
                                  <a:lnTo>
                                    <a:pt x="39" y="106"/>
                                  </a:lnTo>
                                  <a:lnTo>
                                    <a:pt x="34" y="105"/>
                                  </a:lnTo>
                                  <a:lnTo>
                                    <a:pt x="30" y="101"/>
                                  </a:lnTo>
                                  <a:lnTo>
                                    <a:pt x="32" y="91"/>
                                  </a:lnTo>
                                  <a:lnTo>
                                    <a:pt x="52" y="65"/>
                                  </a:lnTo>
                                  <a:lnTo>
                                    <a:pt x="74" y="65"/>
                                  </a:lnTo>
                                  <a:lnTo>
                                    <a:pt x="64" y="52"/>
                                  </a:lnTo>
                                  <a:lnTo>
                                    <a:pt x="71" y="44"/>
                                  </a:lnTo>
                                  <a:lnTo>
                                    <a:pt x="58" y="44"/>
                                  </a:lnTo>
                                  <a:lnTo>
                                    <a:pt x="41" y="21"/>
                                  </a:lnTo>
                                  <a:lnTo>
                                    <a:pt x="39" y="16"/>
                                  </a:lnTo>
                                  <a:lnTo>
                                    <a:pt x="39" y="7"/>
                                  </a:lnTo>
                                  <a:lnTo>
                                    <a:pt x="48" y="5"/>
                                  </a:lnTo>
                                  <a:lnTo>
                                    <a:pt x="4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61" name="Freeform 1724"/>
                          <wps:cNvSpPr>
                            <a:spLocks/>
                          </wps:cNvSpPr>
                          <wps:spPr bwMode="auto">
                            <a:xfrm>
                              <a:off x="3363" y="-1081"/>
                              <a:ext cx="111" cy="112"/>
                            </a:xfrm>
                            <a:custGeom>
                              <a:avLst/>
                              <a:gdLst>
                                <a:gd name="T0" fmla="+- 0 3437 3363"/>
                                <a:gd name="T1" fmla="*/ T0 w 111"/>
                                <a:gd name="T2" fmla="+- 0 -1016 -1081"/>
                                <a:gd name="T3" fmla="*/ -1016 h 112"/>
                                <a:gd name="T4" fmla="+- 0 3415 3363"/>
                                <a:gd name="T5" fmla="*/ T4 w 111"/>
                                <a:gd name="T6" fmla="+- 0 -1016 -1081"/>
                                <a:gd name="T7" fmla="*/ -1016 h 112"/>
                                <a:gd name="T8" fmla="+- 0 3434 3363"/>
                                <a:gd name="T9" fmla="*/ T8 w 111"/>
                                <a:gd name="T10" fmla="+- 0 -990 -1081"/>
                                <a:gd name="T11" fmla="*/ -990 h 112"/>
                                <a:gd name="T12" fmla="+- 0 3436 3363"/>
                                <a:gd name="T13" fmla="*/ T12 w 111"/>
                                <a:gd name="T14" fmla="+- 0 -976 -1081"/>
                                <a:gd name="T15" fmla="*/ -976 h 112"/>
                                <a:gd name="T16" fmla="+- 0 3426 3363"/>
                                <a:gd name="T17" fmla="*/ T16 w 111"/>
                                <a:gd name="T18" fmla="+- 0 -975 -1081"/>
                                <a:gd name="T19" fmla="*/ -975 h 112"/>
                                <a:gd name="T20" fmla="+- 0 3426 3363"/>
                                <a:gd name="T21" fmla="*/ T20 w 111"/>
                                <a:gd name="T22" fmla="+- 0 -969 -1081"/>
                                <a:gd name="T23" fmla="*/ -969 h 112"/>
                                <a:gd name="T24" fmla="+- 0 3473 3363"/>
                                <a:gd name="T25" fmla="*/ T24 w 111"/>
                                <a:gd name="T26" fmla="+- 0 -969 -1081"/>
                                <a:gd name="T27" fmla="*/ -969 h 112"/>
                                <a:gd name="T28" fmla="+- 0 3472 3363"/>
                                <a:gd name="T29" fmla="*/ T28 w 111"/>
                                <a:gd name="T30" fmla="+- 0 -976 -1081"/>
                                <a:gd name="T31" fmla="*/ -976 h 112"/>
                                <a:gd name="T32" fmla="+- 0 3469 3363"/>
                                <a:gd name="T33" fmla="*/ T32 w 111"/>
                                <a:gd name="T34" fmla="+- 0 -977 -1081"/>
                                <a:gd name="T35" fmla="*/ -977 h 112"/>
                                <a:gd name="T36" fmla="+- 0 3460 3363"/>
                                <a:gd name="T37" fmla="*/ T36 w 111"/>
                                <a:gd name="T38" fmla="+- 0 -985 -1081"/>
                                <a:gd name="T39" fmla="*/ -985 h 112"/>
                                <a:gd name="T40" fmla="+- 0 3437 3363"/>
                                <a:gd name="T41" fmla="*/ T40 w 111"/>
                                <a:gd name="T42" fmla="+- 0 -1016 -1081"/>
                                <a:gd name="T43" fmla="*/ -1016 h 11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111" h="112">
                                  <a:moveTo>
                                    <a:pt x="74" y="65"/>
                                  </a:moveTo>
                                  <a:lnTo>
                                    <a:pt x="52" y="65"/>
                                  </a:lnTo>
                                  <a:lnTo>
                                    <a:pt x="71" y="91"/>
                                  </a:lnTo>
                                  <a:lnTo>
                                    <a:pt x="73" y="105"/>
                                  </a:lnTo>
                                  <a:lnTo>
                                    <a:pt x="63" y="106"/>
                                  </a:lnTo>
                                  <a:lnTo>
                                    <a:pt x="63" y="112"/>
                                  </a:lnTo>
                                  <a:lnTo>
                                    <a:pt x="110" y="112"/>
                                  </a:lnTo>
                                  <a:lnTo>
                                    <a:pt x="109" y="105"/>
                                  </a:lnTo>
                                  <a:lnTo>
                                    <a:pt x="106" y="104"/>
                                  </a:lnTo>
                                  <a:lnTo>
                                    <a:pt x="97" y="96"/>
                                  </a:lnTo>
                                  <a:lnTo>
                                    <a:pt x="74" y="6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62" name="Freeform 1723"/>
                          <wps:cNvSpPr>
                            <a:spLocks/>
                          </wps:cNvSpPr>
                          <wps:spPr bwMode="auto">
                            <a:xfrm>
                              <a:off x="3363" y="-1081"/>
                              <a:ext cx="111" cy="112"/>
                            </a:xfrm>
                            <a:custGeom>
                              <a:avLst/>
                              <a:gdLst>
                                <a:gd name="T0" fmla="+- 0 3472 3363"/>
                                <a:gd name="T1" fmla="*/ T0 w 111"/>
                                <a:gd name="T2" fmla="+- 0 -1081 -1081"/>
                                <a:gd name="T3" fmla="*/ -1081 h 112"/>
                                <a:gd name="T4" fmla="+- 0 3433 3363"/>
                                <a:gd name="T5" fmla="*/ T4 w 111"/>
                                <a:gd name="T6" fmla="+- 0 -1081 -1081"/>
                                <a:gd name="T7" fmla="*/ -1081 h 112"/>
                                <a:gd name="T8" fmla="+- 0 3433 3363"/>
                                <a:gd name="T9" fmla="*/ T8 w 111"/>
                                <a:gd name="T10" fmla="+- 0 -1076 -1081"/>
                                <a:gd name="T11" fmla="*/ -1076 h 112"/>
                                <a:gd name="T12" fmla="+- 0 3437 3363"/>
                                <a:gd name="T13" fmla="*/ T12 w 111"/>
                                <a:gd name="T14" fmla="+- 0 -1075 -1081"/>
                                <a:gd name="T15" fmla="*/ -1075 h 112"/>
                                <a:gd name="T16" fmla="+- 0 3441 3363"/>
                                <a:gd name="T17" fmla="*/ T16 w 111"/>
                                <a:gd name="T18" fmla="+- 0 -1072 -1081"/>
                                <a:gd name="T19" fmla="*/ -1072 h 112"/>
                                <a:gd name="T20" fmla="+- 0 3442 3363"/>
                                <a:gd name="T21" fmla="*/ T20 w 111"/>
                                <a:gd name="T22" fmla="+- 0 -1065 -1081"/>
                                <a:gd name="T23" fmla="*/ -1065 h 112"/>
                                <a:gd name="T24" fmla="+- 0 3439 3363"/>
                                <a:gd name="T25" fmla="*/ T24 w 111"/>
                                <a:gd name="T26" fmla="+- 0 -1059 -1081"/>
                                <a:gd name="T27" fmla="*/ -1059 h 112"/>
                                <a:gd name="T28" fmla="+- 0 3421 3363"/>
                                <a:gd name="T29" fmla="*/ T28 w 111"/>
                                <a:gd name="T30" fmla="+- 0 -1037 -1081"/>
                                <a:gd name="T31" fmla="*/ -1037 h 112"/>
                                <a:gd name="T32" fmla="+- 0 3434 3363"/>
                                <a:gd name="T33" fmla="*/ T32 w 111"/>
                                <a:gd name="T34" fmla="+- 0 -1037 -1081"/>
                                <a:gd name="T35" fmla="*/ -1037 h 112"/>
                                <a:gd name="T36" fmla="+- 0 3458 3363"/>
                                <a:gd name="T37" fmla="*/ T36 w 111"/>
                                <a:gd name="T38" fmla="+- 0 -1067 -1081"/>
                                <a:gd name="T39" fmla="*/ -1067 h 112"/>
                                <a:gd name="T40" fmla="+- 0 3467 3363"/>
                                <a:gd name="T41" fmla="*/ T40 w 111"/>
                                <a:gd name="T42" fmla="+- 0 -1074 -1081"/>
                                <a:gd name="T43" fmla="*/ -1074 h 112"/>
                                <a:gd name="T44" fmla="+- 0 3472 3363"/>
                                <a:gd name="T45" fmla="*/ T44 w 111"/>
                                <a:gd name="T46" fmla="+- 0 -1076 -1081"/>
                                <a:gd name="T47" fmla="*/ -1076 h 112"/>
                                <a:gd name="T48" fmla="+- 0 3472 3363"/>
                                <a:gd name="T49" fmla="*/ T48 w 111"/>
                                <a:gd name="T50" fmla="+- 0 -1081 -1081"/>
                                <a:gd name="T51" fmla="*/ -1081 h 11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</a:cxnLst>
                              <a:rect l="0" t="0" r="r" b="b"/>
                              <a:pathLst>
                                <a:path w="111" h="112">
                                  <a:moveTo>
                                    <a:pt x="109" y="0"/>
                                  </a:moveTo>
                                  <a:lnTo>
                                    <a:pt x="70" y="0"/>
                                  </a:lnTo>
                                  <a:lnTo>
                                    <a:pt x="70" y="5"/>
                                  </a:lnTo>
                                  <a:lnTo>
                                    <a:pt x="74" y="6"/>
                                  </a:lnTo>
                                  <a:lnTo>
                                    <a:pt x="78" y="9"/>
                                  </a:lnTo>
                                  <a:lnTo>
                                    <a:pt x="79" y="16"/>
                                  </a:lnTo>
                                  <a:lnTo>
                                    <a:pt x="76" y="22"/>
                                  </a:lnTo>
                                  <a:lnTo>
                                    <a:pt x="58" y="44"/>
                                  </a:lnTo>
                                  <a:lnTo>
                                    <a:pt x="71" y="44"/>
                                  </a:lnTo>
                                  <a:lnTo>
                                    <a:pt x="95" y="14"/>
                                  </a:lnTo>
                                  <a:lnTo>
                                    <a:pt x="104" y="7"/>
                                  </a:lnTo>
                                  <a:lnTo>
                                    <a:pt x="109" y="5"/>
                                  </a:lnTo>
                                  <a:lnTo>
                                    <a:pt x="109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A8ED46B" id="Group 1721" o:spid="_x0000_s1026" style="position:absolute;margin-left:63.8pt;margin-top:1.25pt;width:182.5pt;height:76.8pt;z-index:-251401216;mso-position-horizontal-relative:page" coordorigin="1100,-2336" coordsize="3650,1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">
                <v:group id="Group 1755" o:spid="_x0000_s1027" style="position:absolute;left:1660;top:-861;width:3080;height:2" coordorigin="1660,-861" coordsize="308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xfpA8QAAADdAAAA&#10;DwAAAAAAAAAAAAAAAACqAgAAZHJzL2Rvd25yZXYueG1sUEsFBgAAAAAEAAQA+gAAAJsDAAAAAA==&#10;">
                  <v:shape id="Freeform 1756" o:spid="_x0000_s1028" style="position:absolute;left:1660;top:-861;width:3080;height:2;visibility:visible;mso-wrap-style:square;v-text-anchor:top" coordsize="308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8oGsUA&#10;AADdAAAADwAAAGRycy9kb3ducmV2LnhtbESPzWsCMRTE7wX/h/CEXopmXaHoahQtFDx48Quvj83b&#10;D9y8rEnUrX+9KRR6HGbmN8x82ZlG3Mn52rKC0TABQZxbXXOp4Hj4HkxA+ICssbFMCn7Iw3LRe5tj&#10;pu2Dd3Tfh1JECPsMFVQhtJmUPq/IoB/aljh6hXUGQ5SulNrhI8JNI9Mk+ZQGa44LFbb0VVF+2d+M&#10;Av1x3San5zncClesOzvapHprlXrvd6sZiEBd+A//tTdawXiaTuH3TXwCcvE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zygaxQAAAN0AAAAPAAAAAAAAAAAAAAAAAJgCAABkcnMv&#10;ZG93bnJldi54bWxQSwUGAAAAAAQABAD1AAAAigMAAAAA&#10;" path="m,l3080,e" filled="f" strokecolor="#151313" strokeweight="1pt">
                    <v:path arrowok="t" o:connecttype="custom" o:connectlocs="0,0;3080,0" o:connectangles="0,0"/>
                  </v:shape>
                </v:group>
                <v:group id="Group 1753" o:spid="_x0000_s1029" style="position:absolute;left:1111;top:-2325;width:559;height:1447" coordorigin="1111,-2325" coordsize="559,14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Lhz2MQAAADdAAAA&#10;DwAAAAAAAAAAAAAAAACqAgAAZHJzL2Rvd25yZXYueG1sUEsFBgAAAAAEAAQA+gAAAJsDAAAAAA==&#10;">
                  <v:shape id="Freeform 1754" o:spid="_x0000_s1030" style="position:absolute;left:1111;top:-2325;width:559;height:1447;visibility:visible;mso-wrap-style:square;v-text-anchor:top" coordsize="559,14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54XcUA&#10;AADdAAAADwAAAGRycy9kb3ducmV2LnhtbESPT2vCQBTE74V+h+UVvNWNlRaNriJCbS89+AfF2zP7&#10;TILZtyH7GuO3dwsFj8PM/IaZzjtXqZaaUHo2MOgnoIgzb0vODey2n68jUEGQLVaeycCNAsxnz09T&#10;TK2/8prajeQqQjikaKAQqVOtQ1aQw9D3NXH0zr5xKFE2ubYNXiPcVfotST60w5LjQoE1LQvKLptf&#10;Z2DV7eXn1JLjr4MsNY6O62TxbkzvpVtMQAl18gj/t7+tgeF4OIC/N/EJ6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LnhdxQAAAN0AAAAPAAAAAAAAAAAAAAAAAJgCAABkcnMv&#10;ZG93bnJldi54bWxQSwUGAAAAAAQABAD1AAAAigMAAAAA&#10;" path="m549,1444l9,4e" filled="f" strokecolor="#151313" strokeweight="1.1pt">
                    <v:path arrowok="t" o:connecttype="custom" o:connectlocs="549,-881;9,-2321" o:connectangles="0,0"/>
                  </v:shape>
                </v:group>
                <v:group id="Group 1751" o:spid="_x0000_s1031" style="position:absolute;left:1154;top:-2290;width:2091;height:1417" coordorigin="1154,-2290" coordsize="2091,14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Jkg0xgAAAN0A&#10;AAAPAAAAAAAAAAAAAAAAAKoCAABkcnMvZG93bnJldi54bWxQSwUGAAAAAAQABAD6AAAAnQMAAAAA&#10;">
                  <v:shape id="Freeform 1752" o:spid="_x0000_s1032" style="position:absolute;left:1154;top:-2290;width:2091;height:1417;visibility:visible;mso-wrap-style:square;v-text-anchor:top" coordsize="2091,14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WJIcYA&#10;AADdAAAADwAAAGRycy9kb3ducmV2LnhtbESPQWvCQBSE70L/w/IK3nSjsammriKCYBGEWMXrI/ua&#10;BLNvQ3bVtL++KxQ8DjPzDTNfdqYWN2pdZVnBaBiBIM6trrhQcPzaDKYgnEfWWFsmBT/kYLl46c0x&#10;1fbOGd0OvhABwi5FBaX3TSqly0sy6Ia2IQ7et20N+iDbQuoW7wFuajmOokQarDgslNjQuqT8crga&#10;Beds/KvpffeZz/Y0ibO3U3KcbpTqv3arDxCeOv8M/7e3WkE8i2N4vAlPQC7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rWJIcYAAADdAAAADwAAAAAAAAAAAAAAAACYAgAAZHJz&#10;L2Rvd25yZXYueG1sUEsFBgAAAAAEAAQA9QAAAIsDAAAAAA==&#10;" path="m6,9l2086,1409e" filled="f" strokecolor="#151313" strokeweight="1.1pt">
                    <v:path arrowok="t" o:connecttype="custom" o:connectlocs="6,-2281;2086,-881" o:connectangles="0,0"/>
                  </v:shape>
                </v:group>
                <v:group id="Group 1748" o:spid="_x0000_s1033" style="position:absolute;left:1722;top:-1081;width:92;height:162" coordorigin="1722,-1081" coordsize="92,1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g3XbxgAAAN0A&#10;AAAPAAAAAAAAAAAAAAAAAKoCAABkcnMvZG93bnJldi54bWxQSwUGAAAAAAQABAD6AAAAnQMAAAAA&#10;">
                  <v:shape id="Freeform 1750" o:spid="_x0000_s1034" style="position:absolute;left:1722;top:-1081;width:92;height:162;visibility:visible;mso-wrap-style:square;v-text-anchor:top" coordsize="92,1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nvjMYA&#10;AADdAAAADwAAAGRycy9kb3ducmV2LnhtbESPQWvCQBSE70L/w/IK3nRTpWJTV1FR6EkxLcbjI/tM&#10;gtm3MbvG+O+7BaHHYWa+YWaLzlSipcaVlhW8DSMQxJnVJecKfr63gykI55E1VpZJwYMcLOYvvRnG&#10;2t75QG3icxEg7GJUUHhfx1K6rCCDbmhr4uCdbWPQB9nkUjd4D3BTyVEUTaTBksNCgTWtC8ouyc0o&#10;mN44Snabc7pfHU16Oqw36bW9KNV/7ZafIDx1/j/8bH9pBeOP8Tv8vQlPQM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LnvjMYAAADdAAAADwAAAAAAAAAAAAAAAACYAgAAZHJz&#10;L2Rvd25yZXYueG1sUEsFBgAAAAAEAAQA9QAAAIsDAAAAAA==&#10;" path="m59,27r-24,l36,145r,1l30,150r-11,2l6,153r,8l92,161r,-8l83,153,72,151r-7,-2l61,145,59,27xe" fillcolor="#151313" stroked="f">
                    <v:path arrowok="t" o:connecttype="custom" o:connectlocs="59,-1054;35,-1054;36,-936;36,-935;30,-931;19,-929;6,-928;6,-920;92,-920;92,-928;83,-928;72,-930;65,-932;61,-936;59,-1054" o:connectangles="0,0,0,0,0,0,0,0,0,0,0,0,0,0,0"/>
                  </v:shape>
                  <v:shape id="Freeform 1749" o:spid="_x0000_s1035" style="position:absolute;left:1722;top:-1081;width:92;height:162;visibility:visible;mso-wrap-style:square;v-text-anchor:top" coordsize="92,1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tx+8YA&#10;AADdAAAADwAAAGRycy9kb3ducmV2LnhtbESPQWvCQBSE70L/w/IKvZmNCmKjq6hY6KliWhqPj+wz&#10;CWbfptk1pv/eFQSPw8x8wyxWvalFR62rLCsYRTEI4tzqigsFP98fwxkI55E11pZJwT85WC1fBgtM&#10;tL3ygbrUFyJA2CWooPS+SaR0eUkGXWQb4uCdbGvQB9kWUrd4DXBTy3EcT6XBisNCiQ1tS8rP6cUo&#10;mF04Tr92p2y/+TXZ8bDdZX/dWam31349B+Gp98/wo/2pFUzeJ1O4vwlPQC5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Gtx+8YAAADdAAAADwAAAAAAAAAAAAAAAACYAgAAZHJz&#10;L2Rvd25yZXYueG1sUEsFBgAAAAAEAAQA9QAAAIsDAAAAAA==&#10;" path="m60,l54,,1,31,,35r4,6l14,35,28,27r31,l60,xe" fillcolor="#151313" stroked="f">
                    <v:path arrowok="t" o:connecttype="custom" o:connectlocs="60,-1081;54,-1081;1,-1050;0,-1046;4,-1040;14,-1046;28,-1054;59,-1054;60,-1081" o:connectangles="0,0,0,0,0,0,0,0,0"/>
                  </v:shape>
                </v:group>
                <v:group id="Group 1745" o:spid="_x0000_s1036" style="position:absolute;left:1855;top:-1081;width:92;height:162" coordorigin="1855,-1081" coordsize="92,1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UeusxgAAAN0A&#10;AAAPAAAAAAAAAAAAAAAAAKoCAABkcnMvZG93bnJldi54bWxQSwUGAAAAAAQABAD6AAAAnQMAAAAA&#10;">
                  <v:shape id="Freeform 1747" o:spid="_x0000_s1037" style="position:absolute;left:1855;top:-1081;width:92;height:162;visibility:visible;mso-wrap-style:square;v-text-anchor:top" coordsize="92,1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hAEsQA&#10;AADdAAAADwAAAGRycy9kb3ducmV2LnhtbERPy2rCQBTdC/2H4Ra604kNlDQ6ihULXVVMS+Pykrkm&#10;wcydNDN59O87C8Hl4bzX28k0YqDO1ZYVLBcRCOLC6ppLBd9f7/MEhPPIGhvLpOCPHGw3D7M1ptqO&#10;fKIh86UIIexSVFB536ZSuqIig25hW+LAXWxn0AfYlVJ3OIZw08jnKHqRBmsODRW2tK+ouGa9UZD0&#10;HGWfh0t+fPsx+fm0P+S/w1Wpp8dptwLhafJ38c39oRXEr3GYG96EJyA3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K4QBLEAAAA3QAAAA8AAAAAAAAAAAAAAAAAmAIAAGRycy9k&#10;b3ducmV2LnhtbFBLBQYAAAAABAAEAPUAAACJAwAAAAA=&#10;" path="m59,27r-24,l36,145r-1,1l30,150r-12,2l5,153r,8l92,161r,-8l83,153,72,151r-7,-2l61,145,59,27xe" fillcolor="#151313" stroked="f">
                    <v:path arrowok="t" o:connecttype="custom" o:connectlocs="59,-1054;35,-1054;36,-936;35,-935;30,-931;18,-929;5,-928;5,-920;92,-920;92,-928;83,-928;72,-930;65,-932;61,-936;59,-1054" o:connectangles="0,0,0,0,0,0,0,0,0,0,0,0,0,0,0"/>
                  </v:shape>
                  <v:shape id="Freeform 1746" o:spid="_x0000_s1038" style="position:absolute;left:1855;top:-1081;width:92;height:162;visibility:visible;mso-wrap-style:square;v-text-anchor:top" coordsize="92,1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TlicUA&#10;AADdAAAADwAAAGRycy9kb3ducmV2LnhtbESPQWvCQBSE70L/w/IK3nTTCqLRVawo9FQxivH4yD6T&#10;YPZtml1j/PduoeBxmJlvmPmyM5VoqXGlZQUfwwgEcWZ1ybmC42E7mIBwHlljZZkUPMjBcvHWm2Os&#10;7Z331CY+FwHCLkYFhfd1LKXLCjLohrYmDt7FNgZ9kE0udYP3ADeV/IyisTRYclgosKZ1Qdk1uRkF&#10;kxtHyc/mku6+TiY979eb9Le9KtV/71YzEJ46/wr/t7+1gtF0NIW/N+EJyMUT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9OWJxQAAAN0AAAAPAAAAAAAAAAAAAAAAAJgCAABkcnMv&#10;ZG93bnJldi54bWxQSwUGAAAAAAQABAD1AAAAigMAAAAA&#10;" path="m60,l54,,1,31,,35r4,6l14,35,28,27r31,l60,xe" fillcolor="#151313" stroked="f">
                    <v:path arrowok="t" o:connecttype="custom" o:connectlocs="60,-1081;54,-1081;1,-1050;0,-1046;4,-1040;14,-1046;28,-1054;59,-1054;60,-1081" o:connectangles="0,0,0,0,0,0,0,0,0"/>
                  </v:shape>
                </v:group>
                <v:group id="Group 1740" o:spid="_x0000_s1039" style="position:absolute;left:1975;top:-1080;width:115;height:161" coordorigin="1975,-1080" coordsize="115,1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ovgClwwAAAN0AAAAP&#10;AAAAAAAAAAAAAAAAAKoCAABkcnMvZG93bnJldi54bWxQSwUGAAAAAAQABAD6AAAAmgMAAAAA&#10;">
                  <v:shape id="Freeform 1744" o:spid="_x0000_s1040" style="position:absolute;left:1975;top:-1080;width:115;height:161;visibility:visible;mso-wrap-style:square;v-text-anchor:top" coordsize="115,1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860MgA&#10;AADdAAAADwAAAGRycy9kb3ducmV2LnhtbESPT0vDQBTE74LfYXkFL9JuolbT2E0R/9AWPNS0BY+P&#10;7Gs2NPs2ZNc2fntXEDwOM/MbZr4YbCtO1PvGsYJ0koAgrpxuuFaw276NMxA+IGtsHZOCb/KwKC4v&#10;5phrd+YPOpWhFhHCPkcFJoQul9JXhiz6ieuIo3dwvcUQZV9L3eM5wm0rb5LkXlpsOC4Y7OjZUHUs&#10;v6yCa/P+YHA5fE73WbN50VmyPoZXpa5Gw9MjiEBD+A//tVdawe3sLoXfN/EJyOIH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ArzrQyAAAAN0AAAAPAAAAAAAAAAAAAAAAAJgCAABk&#10;cnMvZG93bnJldi54bWxQSwUGAAAAAAQABAD1AAAAjQMAAAAA&#10;" path="m85,112r-20,l63,148r-4,5l51,155r,5l99,160r,-5l93,153r-4,-3l87,148,85,112xe" fillcolor="#151313" stroked="f">
                    <v:path arrowok="t" o:connecttype="custom" o:connectlocs="85,-968;65,-968;63,-932;59,-927;51,-925;51,-920;99,-920;99,-925;93,-927;89,-930;87,-932;85,-968" o:connectangles="0,0,0,0,0,0,0,0,0,0,0,0"/>
                  </v:shape>
                  <v:shape id="Freeform 1743" o:spid="_x0000_s1041" style="position:absolute;left:1975;top:-1080;width:115;height:161;visibility:visible;mso-wrap-style:square;v-text-anchor:top" coordsize="115,1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H2kp8gA&#10;AADdAAAADwAAAGRycy9kb3ducmV2LnhtbESPT0vDQBTE74LfYXkFL9JurFbT2E0R/9AWPNS0BY+P&#10;7Gs2JPs2ZNc2fntXEDwOM/MbZrEcbCtO1PvasYKbSQKCuHS65krBfvc2TkH4gKyxdUwKvsnDMr+8&#10;WGCm3Zk/6FSESkQI+wwVmBC6TEpfGrLoJ64jjt7R9RZDlH0ldY/nCLetnCbJvbRYc1ww2NGzobIp&#10;vqyCa/P+YHA1fM4Oab190WmyacKrUlej4ekRRKAh/If/2mut4HZ+N4XfN/EJyPwH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wfaSnyAAAAN0AAAAPAAAAAAAAAAAAAAAAAJgCAABk&#10;cnMvZG93bnJldi54bWxQSwUGAAAAAAQABAD1AAAAjQMAAAAA&#10;" path="m85,l68,,2,101,,112r113,l114,101r-95,l19,99,65,26r20,l85,xe" fillcolor="#151313" stroked="f">
                    <v:path arrowok="t" o:connecttype="custom" o:connectlocs="85,-1080;68,-1080;2,-979;0,-968;113,-968;114,-979;19,-979;19,-981;65,-1054;85,-1054;85,-1080" o:connectangles="0,0,0,0,0,0,0,0,0,0,0"/>
                  </v:shape>
                  <v:shape id="Freeform 1742" o:spid="_x0000_s1042" style="position:absolute;left:1975;top:-1080;width:115;height:161;visibility:visible;mso-wrap-style:square;v-text-anchor:top" coordsize="115,1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EBPMgA&#10;AADdAAAADwAAAGRycy9kb3ducmV2LnhtbESPQWsCMRSE74L/IbxCL6JZa6vb1SilKm3Bg9oWPD42&#10;r5vFzcuySXX9901B8DjMzDfMbNHaSpyo8aVjBcNBAoI4d7rkQsHX57qfgvABWWPlmBRcyMNi3u3M&#10;MNPuzDs67UMhIoR9hgpMCHUmpc8NWfQDVxNH78c1FkOUTSF1g+cIt5V8SJKxtFhyXDBY06uh/Lj/&#10;tQp6ZjMx+NYenr7TcrvUafJxDCul7u/alymIQG24ha/td61g9Pw4gv838QnI+R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fMQE8yAAAAN0AAAAPAAAAAAAAAAAAAAAAAJgCAABk&#10;cnMvZG93bnJldi54bWxQSwUGAAAAAAQABAD1AAAAjQMAAAAA&#10;" path="m85,26r-19,l65,101r20,l85,26xe" fillcolor="#151313" stroked="f">
                    <v:path arrowok="t" o:connecttype="custom" o:connectlocs="85,-1054;66,-1054;65,-979;85,-979;85,-1054" o:connectangles="0,0,0,0,0"/>
                  </v:shape>
                  <v:shape id="Freeform 1741" o:spid="_x0000_s1043" style="position:absolute;left:1975;top:-1080;width:115;height:161;visibility:visible;mso-wrap-style:square;v-text-anchor:top" coordsize="115,1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iZSMgA&#10;AADdAAAADwAAAGRycy9kb3ducmV2LnhtbESPT0vDQBTE74LfYXkFL6XdqK2msZsiatGCh9o/4PGR&#10;fc2GZN+G7NrGb+8WCh6HmfkNM1/0thFH6nzlWMHtOAFBXDhdcalgt12OUhA+IGtsHJOCX/KwyK+v&#10;5phpd+IvOm5CKSKEfYYKTAhtJqUvDFn0Y9cSR+/gOoshyq6UusNThNtG3iXJg7RYcVww2NKLoaLe&#10;/FgFQ/P5aPC9/57u02r9qtNkVYc3pW4G/fMTiEB9+A9f2h9awf1sMoHzm/gEZP4H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Q2JlIyAAAAN0AAAAPAAAAAAAAAAAAAAAAAJgCAABk&#10;cnMvZG93bnJldi54bWxQSwUGAAAAAAQABAD1AAAAjQMAAAAA&#10;" path="m115,88r-9,l104,94r-4,5l94,101r20,l115,88xe" fillcolor="#151313" stroked="f">
                    <v:path arrowok="t" o:connecttype="custom" o:connectlocs="115,-992;106,-992;104,-986;100,-981;94,-979;114,-979;115,-992" o:connectangles="0,0,0,0,0,0,0"/>
                  </v:shape>
                </v:group>
                <v:group id="Group 1737" o:spid="_x0000_s1044" style="position:absolute;left:2109;top:-1081;width:70;height:70" coordorigin="2109,-1081" coordsize="70,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4yaM9xgAAAN0A&#10;AAAPAAAAAAAAAAAAAAAAAKoCAABkcnMvZG93bnJldi54bWxQSwUGAAAAAAQABAD6AAAAnQMAAAAA&#10;">
                  <v:shape id="Freeform 1739" o:spid="_x0000_s1045" style="position:absolute;left:2109;top:-1081;width:70;height:70;visibility:visible;mso-wrap-style:square;v-text-anchor:top" coordsize="70,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SdOcgA&#10;AADdAAAADwAAAGRycy9kb3ducmV2LnhtbESPW2vCQBSE3wv9D8sp9EV04wWpqauoKNgXsV5KHw/Z&#10;0ySaPRuya5L++64g9HGYmW+Y6bw1haipcrllBf1eBII4sTrnVMHpuOm+gXAeWWNhmRT8koP57Plp&#10;irG2DX9SffCpCBB2MSrIvC9jKV2SkUHXsyVx8H5sZdAHWaVSV9gEuCnkIIrG0mDOYSHDklYZJdfD&#10;zSj4+N4eO5fbebmvdZPs8vVV77/WSr2+tIt3EJ5a/x9+tLdawXAyGsP9TXgCcvYH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sRJ05yAAAAN0AAAAPAAAAAAAAAAAAAAAAAJgCAABk&#10;cnMvZG93bnJldi54bWxQSwUGAAAAAAQABAD1AAAAjQMAAAAA&#10;" path="m45,l25,,9,8,,24,,44,8,61r16,9l44,70,60,61r2,-3l28,58,17,52,14,44r,-20l18,17,28,11r34,l61,8,45,xe" fillcolor="#151313" stroked="f">
                    <v:path arrowok="t" o:connecttype="custom" o:connectlocs="45,-1081;25,-1081;9,-1073;0,-1057;0,-1037;8,-1020;24,-1011;44,-1011;60,-1020;62,-1023;28,-1023;17,-1029;14,-1037;14,-1057;18,-1064;28,-1070;62,-1070;61,-1073;45,-1081" o:connectangles="0,0,0,0,0,0,0,0,0,0,0,0,0,0,0,0,0,0,0"/>
                  </v:shape>
                  <v:shape id="Freeform 1738" o:spid="_x0000_s1046" style="position:absolute;left:2109;top:-1081;width:70;height:70;visibility:visible;mso-wrap-style:square;v-text-anchor:top" coordsize="70,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g4osgA&#10;AADdAAAADwAAAGRycy9kb3ducmV2LnhtbESPT2vCQBTE70K/w/IKXqRu2oq1qatoUdCL+K+lx0f2&#10;NUnNvg3ZNUm/vSsIHoeZ+Q0znramEDVVLres4LkfgSBOrM45VXA8LJ9GIJxH1lhYJgX/5GA6eeiM&#10;Mda24R3Ve5+KAGEXo4LM+zKW0iUZGXR9WxIH79dWBn2QVSp1hU2Am0K+RNFQGsw5LGRY0mdGyWl/&#10;NgrWP6tD7+/8Nd/Wukk2+eKkt98LpbqP7ewDhKfW38O39koreH0fvMH1TXgCcnI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DCDiiyAAAAN0AAAAPAAAAAAAAAAAAAAAAAJgCAABk&#10;cnMvZG93bnJldi54bWxQSwUGAAAAAAQABAD1AAAAjQMAAAAA&#10;" path="m62,11r-21,l52,17r3,7l56,44r-4,8l41,58r21,l70,44r,-20l62,11xe" fillcolor="#151313" stroked="f">
                    <v:path arrowok="t" o:connecttype="custom" o:connectlocs="62,-1070;41,-1070;52,-1064;55,-1057;56,-1037;52,-1029;41,-1023;62,-1023;70,-1037;70,-1057;62,-1070" o:connectangles="0,0,0,0,0,0,0,0,0,0,0"/>
                  </v:shape>
                </v:group>
                <v:group id="Group 1733" o:spid="_x0000_s1047" style="position:absolute;left:1397;top:-1881;width:97;height:164" coordorigin="1397,-1881" coordsize="97,1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WyAyjwwAAAN0AAAAP&#10;AAAAAAAAAAAAAAAAAKoCAABkcnMvZG93bnJldi54bWxQSwUGAAAAAAQABAD6AAAAmgMAAAAA&#10;">
                  <v:shape id="Freeform 1736" o:spid="_x0000_s1048" style="position:absolute;left:1397;top:-1881;width:97;height:164;visibility:visible;mso-wrap-style:square;v-text-anchor:top" coordsize="97,1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s8ecQA&#10;AADdAAAADwAAAGRycy9kb3ducmV2LnhtbESPQWvCQBSE70L/w/IKvZlNW60mukopBDyJph48PrLP&#10;JJh9G7Jrkv77riB4HGbmG2a9HU0jeupcbVnBexSDIC6srrlUcPrNpksQziNrbCyTgj9ysN28TNaY&#10;ajvwkfrclyJA2KWooPK+TaV0RUUGXWRb4uBdbGfQB9mVUnc4BLhp5Eccf0mDNYeFClv6qai45jej&#10;4Ny7xZzLW6KTPS/zLLOHobVKvb2O3ysQnkb/DD/aO63gM5klcH8TnoDc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ObPHnEAAAA3QAAAA8AAAAAAAAAAAAAAAAAmAIAAGRycy9k&#10;b3ducmV2LnhtbFBLBQYAAAAABAAEAPUAAACJAwAAAAA=&#10;" path="m14,130l,130r,25l10,159r23,4l60,163,80,153r-48,l18,142,14,130xe" fillcolor="#151313" stroked="f">
                    <v:path arrowok="t" o:connecttype="custom" o:connectlocs="14,-1751;0,-1751;0,-1726;10,-1722;33,-1718;60,-1718;80,-1728;32,-1728;18,-1739;14,-1751" o:connectangles="0,0,0,0,0,0,0,0,0,0"/>
                  </v:shape>
                  <v:shape id="Freeform 1735" o:spid="_x0000_s1049" style="position:absolute;left:1397;top:-1881;width:97;height:164;visibility:visible;mso-wrap-style:square;v-text-anchor:top" coordsize="97,1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gDOcEA&#10;AADdAAAADwAAAGRycy9kb3ducmV2LnhtbERPy4rCMBTdD/gP4QrubKriox2jiFBwNWidxSwvzZ22&#10;2NyUJrb1781iYJaH894fR9OInjpXW1awiGIQxIXVNZcKvu/ZfAfCeWSNjWVS8CIHx8PkY4+ptgPf&#10;qM99KUIIuxQVVN63qZSuqMigi2xLHLhf2xn0AXal1B0OIdw0chnHG2mw5tBQYUvniopH/jQKfnq3&#10;XXP5THTyxbs8y+x1aK1Ss+l4+gThafT/4j/3RStYJeuwP7wJT0Ae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d4AznBAAAA3QAAAA8AAAAAAAAAAAAAAAAAmAIAAGRycy9kb3du&#10;cmV2LnhtbFBLBQYAAAAABAAEAPUAAACGAwAAAAA=&#10;" path="m85,10r-28,l69,22r2,26l60,64,39,74,23,75r,10l53,85r21,18l74,137,58,153r22,l85,151,97,130,95,103,90,94,80,84,67,78,60,77r1,-2l71,70,86,59,92,48,93,22,85,10xe" fillcolor="#151313" stroked="f">
                    <v:path arrowok="t" o:connecttype="custom" o:connectlocs="85,-1871;57,-1871;69,-1859;71,-1833;60,-1817;39,-1807;23,-1806;23,-1796;53,-1796;74,-1778;74,-1744;58,-1728;80,-1728;85,-1730;97,-1751;95,-1778;90,-1787;80,-1797;67,-1803;60,-1804;61,-1806;71,-1811;86,-1822;92,-1833;93,-1859;85,-1871" o:connectangles="0,0,0,0,0,0,0,0,0,0,0,0,0,0,0,0,0,0,0,0,0,0,0,0,0,0"/>
                  </v:shape>
                  <v:shape id="Freeform 1734" o:spid="_x0000_s1050" style="position:absolute;left:1397;top:-1881;width:97;height:164;visibility:visible;mso-wrap-style:square;v-text-anchor:top" coordsize="97,1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SmosQA&#10;AADdAAAADwAAAGRycy9kb3ducmV2LnhtbESPT4vCMBTE78J+h/AW9qapLv5pNcoiFDyJ1j3s8dE8&#10;27LNS2liW7+9EQSPw8z8htnsBlOLjlpXWVYwnUQgiHOrKy4U/F7S8QqE88gaa8uk4E4OdtuP0QYT&#10;bXs+U5f5QgQIuwQVlN43iZQuL8mgm9iGOHhX2xr0QbaF1C32AW5qOYuihTRYcVgosaF9Sfl/djMK&#10;/jq3nHNxi3V85FWWpvbUN1apr8/hZw3C0+Df4Vf7oBV8x/MpPN+EJyC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0pqLEAAAA3QAAAA8AAAAAAAAAAAAAAAAAmAIAAGRycy9k&#10;b3ducmV2LnhtbFBLBQYAAAAABAAEAPUAAACJAwAAAAA=&#10;" path="m63,l39,,15,6,2,12r,23l16,35,19,22,33,10r52,l83,8,63,xe" fillcolor="#151313" stroked="f">
                    <v:path arrowok="t" o:connecttype="custom" o:connectlocs="63,-1881;39,-1881;15,-1875;2,-1869;2,-1846;16,-1846;19,-1859;33,-1871;85,-1871;83,-1873;63,-1881" o:connectangles="0,0,0,0,0,0,0,0,0,0,0"/>
                  </v:shape>
                </v:group>
                <v:group id="Group 1729" o:spid="_x0000_s1051" style="position:absolute;left:1526;top:-1881;width:107;height:164" coordorigin="1526,-1881" coordsize="107,1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y+a2UxgAAAN0A&#10;AAAPAAAAAAAAAAAAAAAAAKoCAABkcnMvZG93bnJldi54bWxQSwUGAAAAAAQABAD6AAAAnQMAAAAA&#10;">
                  <v:shape id="Freeform 1732" o:spid="_x0000_s1052" style="position:absolute;left:1526;top:-1881;width:107;height:164;visibility:visible;mso-wrap-style:square;v-text-anchor:top" coordsize="107,1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xlB8YA&#10;AADdAAAADwAAAGRycy9kb3ducmV2LnhtbESPQWvCQBSE74L/YXmCN91oammjq0iL4KmglYq3R/aZ&#10;RLNvl+xq0n/fFYQeh5n5hlmsOlOLOzW+sqxgMk5AEOdWV1woOHxvRm8gfEDWWFsmBb/kYbXs9xaY&#10;advyju77UIgIYZ+hgjIEl0np85IM+rF1xNE728ZgiLIppG6wjXBTy2mSvEqDFceFEh19lJRf9zej&#10;YJse3Gfr1sfu62d2etnd3PHCJ6WGg249BxGoC//hZ3urFaTvsxQeb+ITk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+xlB8YAAADdAAAADwAAAAAAAAAAAAAAAACYAgAAZHJz&#10;L2Rvd25yZXYueG1sUEsFBgAAAAAEAAQA9QAAAIsDAAAAAA==&#10;" path="m71,l39,,15,10,4,26,2,47r2,5l16,72r10,6l27,80r-9,4l7,94,,108r,25l12,152r2,1l36,163r33,l91,153r-46,l33,148,26,138r-2,-8l25,98r8,-9l45,83r48,l81,79,80,77r7,-3l46,74,34,68,27,59,25,51,24,26,39,10r55,l94,9,71,xe" fillcolor="#151313" stroked="f">
                    <v:path arrowok="t" o:connecttype="custom" o:connectlocs="71,-1881;39,-1881;15,-1871;4,-1855;2,-1834;4,-1829;16,-1809;26,-1803;27,-1801;18,-1797;7,-1787;0,-1773;0,-1748;12,-1729;14,-1728;36,-1718;69,-1718;91,-1728;45,-1728;33,-1733;26,-1743;24,-1751;25,-1783;33,-1792;45,-1798;93,-1798;81,-1802;80,-1804;87,-1807;46,-1807;34,-1813;27,-1822;25,-1830;24,-1855;39,-1871;94,-1871;94,-1872;71,-1881" o:connectangles="0,0,0,0,0,0,0,0,0,0,0,0,0,0,0,0,0,0,0,0,0,0,0,0,0,0,0,0,0,0,0,0,0,0,0,0,0,0"/>
                  </v:shape>
                  <v:shape id="Freeform 1731" o:spid="_x0000_s1053" style="position:absolute;left:1526;top:-1881;width:107;height:164;visibility:visible;mso-wrap-style:square;v-text-anchor:top" coordsize="107,1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AX9c8YA&#10;AADdAAAADwAAAGRycy9kb3ducmV2LnhtbESPT4vCMBTE7wv7HcJb8Lam/lu0GkUUwdOCrijeHs2z&#10;rTYvoYm2fvvNwoLHYWZ+w8wWranEg2pfWlbQ6yYgiDOrS84VHH42n2MQPiBrrCyTgid5WMzf32aY&#10;atvwjh77kIsIYZ+igiIEl0rps4IM+q51xNG72NpgiLLOpa6xiXBTyX6SfEmDJceFAh2tCspu+7tR&#10;sB0c3Lpxy1P7fRydh7u7O135rFTno11OQQRqwyv8395qBYPJaAh/b+ITkP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AX9c8YAAADdAAAADwAAAAAAAAAAAAAAAACYAgAAZHJz&#10;L2Rvd25yZXYueG1sUEsFBgAAAAAEAAQA9QAAAIsDAAAAAA==&#10;" path="m93,83r-30,l77,92r5,11l83,133r-6,13l64,153r27,l94,152r12,-19l107,103,94,84,93,83xe" fillcolor="#151313" stroked="f">
                    <v:path arrowok="t" o:connecttype="custom" o:connectlocs="93,-1798;63,-1798;77,-1789;82,-1778;83,-1748;77,-1735;64,-1728;91,-1728;94,-1729;106,-1748;107,-1778;94,-1797;93,-1798" o:connectangles="0,0,0,0,0,0,0,0,0,0,0,0,0"/>
                  </v:shape>
                  <v:shape id="Freeform 1730" o:spid="_x0000_s1054" style="position:absolute;left:1526;top:-1881;width:107;height:164;visibility:visible;mso-wrap-style:square;v-text-anchor:top" coordsize="107,1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0lY6McA&#10;AADdAAAADwAAAGRycy9kb3ducmV2LnhtbESPW2vCQBSE3wX/w3KEvunGS0obXUVaCj4JXqj4dsge&#10;k7TZs0t2NfHfu4WCj8PMfMMsVp2pxY0aX1lWMB4lIIhzqysuFBwPX8M3ED4ga6wtk4I7eVgt+70F&#10;Ztq2vKPbPhQiQthnqKAMwWVS+rwkg35kHXH0LrYxGKJsCqkbbCPc1HKSJK/SYMVxoURHHyXlv/ur&#10;UbCZHt1n69anbvudnme7qzv98Fmpl0G3noMI1IVn+L+90Qqm72kKf2/iE5DLB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NJWOjHAAAA3QAAAA8AAAAAAAAAAAAAAAAAmAIAAGRy&#10;cy9kb3ducmV2LnhtbFBLBQYAAAAABAAEAPUAAACMAwAAAAA=&#10;" path="m94,10r-31,l76,17r5,10l83,52,77,66,64,74r23,l93,71,106,52,105,26,94,10xe" fillcolor="#151313" stroked="f">
                    <v:path arrowok="t" o:connecttype="custom" o:connectlocs="94,-1871;63,-1871;76,-1864;81,-1854;83,-1829;77,-1815;64,-1807;87,-1807;93,-1810;106,-1829;105,-1855;94,-1871" o:connectangles="0,0,0,0,0,0,0,0,0,0,0,0"/>
                  </v:shape>
                </v:group>
                <v:group id="Group 1726" o:spid="_x0000_s1055" style="position:absolute;left:1656;top:-1881;width:70;height:70" coordorigin="1656,-1881" coordsize="70,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NwquXxgAAAN0A&#10;AAAPAAAAAAAAAAAAAAAAAKoCAABkcnMvZG93bnJldi54bWxQSwUGAAAAAAQABAD6AAAAnQMAAAAA&#10;">
                  <v:shape id="Freeform 1728" o:spid="_x0000_s1056" style="position:absolute;left:1656;top:-1881;width:70;height:70;visibility:visible;mso-wrap-style:square;v-text-anchor:top" coordsize="70,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Guf8gA&#10;AADdAAAADwAAAGRycy9kb3ducmV2LnhtbESPT2vCQBTE70K/w/IKXqRu2qK1qatoUdCL+K+lx0f2&#10;NUnNvg3ZNUm/vSsIHoeZ+Q0znramEDVVLres4LkfgSBOrM45VXA8LJ9GIJxH1lhYJgX/5GA6eeiM&#10;Mda24R3Ve5+KAGEXo4LM+zKW0iUZGXR9WxIH79dWBn2QVSp1hU2Am0K+RNFQGsw5LGRY0mdGyWl/&#10;NgrWP6tD7+/8Nd/Wukk2+eKkt98LpbqP7ewDhKfW38O39koreH0fvMH1TXgCcnI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G0a5/yAAAAN0AAAAPAAAAAAAAAAAAAAAAAJgCAABk&#10;cnMvZG93bnJldi54bWxQSwUGAAAAAAQABAD1AAAAjQMAAAAA&#10;" path="m45,l25,,9,8,,24,,44,8,61r16,9l44,70,60,61r2,-3l28,58,18,52,14,44r,-20l18,17,28,11r34,l61,8,45,xe" fillcolor="#151313" stroked="f">
                    <v:path arrowok="t" o:connecttype="custom" o:connectlocs="45,-1881;25,-1881;9,-1873;0,-1857;0,-1837;8,-1820;24,-1811;44,-1811;60,-1820;62,-1823;28,-1823;18,-1829;14,-1837;14,-1857;18,-1864;28,-1870;62,-1870;61,-1873;45,-1881" o:connectangles="0,0,0,0,0,0,0,0,0,0,0,0,0,0,0,0,0,0,0"/>
                  </v:shape>
                  <v:shape id="Freeform 1727" o:spid="_x0000_s1057" style="position:absolute;left:1656;top:-1881;width:70;height:70;visibility:visible;mso-wrap-style:square;v-text-anchor:top" coordsize="70,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46DcQA&#10;AADdAAAADwAAAGRycy9kb3ducmV2LnhtbERPy2rCQBTdC/2H4RbciE5qsWjqKFYUdCM+S5eXzG0S&#10;zdwJmTGJf99ZCF0ezns6b00haqpcblnB2yACQZxYnXOq4Hxa98cgnEfWWFgmBQ9yMJ+9dKYYa9vw&#10;geqjT0UIYRejgsz7MpbSJRkZdANbEgfu11YGfYBVKnWFTQg3hRxG0Yc0mHNoyLCkZUbJ7Xg3CrY/&#10;m1Pver987WvdJLt8ddP775VS3dd28QnCU+v/xU/3Rit4n4zC3PAmPAE5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OOg3EAAAA3QAAAA8AAAAAAAAAAAAAAAAAmAIAAGRycy9k&#10;b3ducmV2LnhtbFBLBQYAAAAABAAEAPUAAACJAwAAAAA=&#10;" path="m62,11r-21,l52,17r4,7l56,44r-4,8l41,58r21,l70,44r,-20l62,11xe" fillcolor="#151313" stroked="f">
                    <v:path arrowok="t" o:connecttype="custom" o:connectlocs="62,-1870;41,-1870;52,-1864;56,-1857;56,-1837;52,-1829;41,-1823;62,-1823;70,-1837;70,-1857;62,-1870" o:connectangles="0,0,0,0,0,0,0,0,0,0,0"/>
                  </v:shape>
                </v:group>
                <v:group id="Group 1722" o:spid="_x0000_s1058" style="position:absolute;left:3363;top:-1081;width:111;height:112" coordorigin="3363,-1081" coordsize="111,1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8XT/lxgAAAN0A&#10;AAAPAAAAAAAAAAAAAAAAAKoCAABkcnMvZG93bnJldi54bWxQSwUGAAAAAAQABAD6AAAAnQMAAAAA&#10;">
                  <v:shape id="Freeform 1725" o:spid="_x0000_s1059" style="position:absolute;left:3363;top:-1081;width:111;height:112;visibility:visible;mso-wrap-style:square;v-text-anchor:top" coordsize="111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644/8QA&#10;AADdAAAADwAAAGRycy9kb3ducmV2LnhtbERPXWvCMBR9H+w/hCv4NlMn1K0zyhgIgsjUbbLHS3PX&#10;lDU3NYm189ebB2GPh/M9W/S2ER35UDtWMB5lIIhLp2uuFHx+LB+eQISIrLFxTAr+KMBifn83w0K7&#10;M++o28dKpBAOBSowMbaFlKE0ZDGMXEucuB/nLcYEfSW1x3MKt418zLJcWqw5NRhs6c1Q+bs/WQXN&#10;4bDrTlU+XX93R395N18b3i6VGg761xcQkfr4L765V1rB5DlP+9Ob9ATk/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euOP/EAAAA3QAAAA8AAAAAAAAAAAAAAAAAmAIAAGRycy9k&#10;b3ducmV2LnhtbFBLBQYAAAAABAAEAPUAAACJAwAAAAA=&#10;" path="m48,l2,r,5l5,6r5,4l16,16,46,57,14,96r-4,4l3,105r-2,l,112r39,l39,106r-5,-1l30,101,32,91,52,65r22,l64,52r7,-8l58,44,41,21,39,16r,-9l48,5,48,xe" fillcolor="#151313" stroked="f">
                    <v:path arrowok="t" o:connecttype="custom" o:connectlocs="48,-1081;2,-1081;2,-1076;5,-1075;10,-1071;16,-1065;46,-1024;14,-985;10,-981;3,-976;1,-976;0,-969;39,-969;39,-975;34,-976;30,-980;32,-990;52,-1016;74,-1016;64,-1029;71,-1037;58,-1037;41,-1060;39,-1065;39,-1074;48,-1076;48,-1081" o:connectangles="0,0,0,0,0,0,0,0,0,0,0,0,0,0,0,0,0,0,0,0,0,0,0,0,0,0,0"/>
                  </v:shape>
                  <v:shape id="Freeform 1724" o:spid="_x0000_s1060" style="position:absolute;left:3363;top:-1081;width:111;height:112;visibility:visible;mso-wrap-style:square;v-text-anchor:top" coordsize="111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KdZMcA&#10;AADdAAAADwAAAGRycy9kb3ducmV2LnhtbESP3UoDMRSE74W+QzgF72y2Fla7bVpEKBREtL/08rA5&#10;bhY3J2uSblef3hQEL4eZ+YaZL3vbiI58qB0rGI8yEMSl0zVXCva71d0jiBCRNTaOScE3BVguBjdz&#10;LLS78Ia6baxEgnAoUIGJsS2kDKUhi2HkWuLkfThvMSbpK6k9XhLcNvI+y3Jpsea0YLClZ0Pl5/Zs&#10;FTTH46Y7V/nDy6n78j9v5vDK7yulbof90wxEpD7+h//aa61gMs3HcH2TnoBc/A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jinWTHAAAA3QAAAA8AAAAAAAAAAAAAAAAAmAIAAGRy&#10;cy9kb3ducmV2LnhtbFBLBQYAAAAABAAEAPUAAACMAwAAAAA=&#10;" path="m74,65r-22,l71,91r2,14l63,106r,6l110,112r-1,-7l106,104,97,96,74,65xe" fillcolor="#151313" stroked="f">
                    <v:path arrowok="t" o:connecttype="custom" o:connectlocs="74,-1016;52,-1016;71,-990;73,-976;63,-975;63,-969;110,-969;109,-976;106,-977;97,-985;74,-1016" o:connectangles="0,0,0,0,0,0,0,0,0,0,0"/>
                  </v:shape>
                  <v:shape id="Freeform 1723" o:spid="_x0000_s1061" style="position:absolute;left:3363;top:-1081;width:111;height:112;visibility:visible;mso-wrap-style:square;v-text-anchor:top" coordsize="111,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ADE8cA&#10;AADdAAAADwAAAGRycy9kb3ducmV2LnhtbESP3UoDMRSE7wXfIRzBO5u1hbXdNi0iFAoi2l96edgc&#10;N4ubkzVJt6tPbwpCL4eZ+YaZLXrbiI58qB0reBxkIIhLp2uuFOy2y4cxiBCRNTaOScEPBVjMb29m&#10;WGh35jV1m1iJBOFQoAITY1tIGUpDFsPAtcTJ+3TeYkzSV1J7PCe4beQwy3Jpsea0YLClF0Pl1+Zk&#10;FTSHw7o7VfnT67H79r/vZv/GH0ul7u/65ymISH28hv/bK61gNMmHcHmTnoCc/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gwAxPHAAAA3QAAAA8AAAAAAAAAAAAAAAAAmAIAAGRy&#10;cy9kb3ducmV2LnhtbFBLBQYAAAAABAAEAPUAAACMAwAAAAA=&#10;" path="m109,l70,r,5l74,6r4,3l79,16r-3,6l58,44r13,l95,14r9,-7l109,5r,-5xe" fillcolor="#151313" stroked="f">
                    <v:path arrowok="t" o:connecttype="custom" o:connectlocs="109,-1081;70,-1081;70,-1076;74,-1075;78,-1072;79,-1065;76,-1059;58,-1037;71,-1037;95,-1067;104,-1074;109,-1076;109,-1081" o:connectangles="0,0,0,0,0,0,0,0,0,0,0,0,0"/>
                  </v:shape>
                </v:group>
                <w10:wrap anchorx="page"/>
              </v:group>
            </w:pict>
          </mc:Fallback>
        </mc:AlternateConten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975494" w:rsidRDefault="00975494" w:rsidP="00975494"/>
    <w:p w:rsidR="00D43C6E" w:rsidRDefault="00D43C6E" w:rsidP="00975494">
      <w:pPr>
        <w:rPr>
          <w:b/>
        </w:rPr>
      </w:pPr>
    </w:p>
    <w:p w:rsidR="00AD2083" w:rsidRDefault="00AD2083" w:rsidP="0008498B">
      <w:pPr>
        <w:rPr>
          <w:b/>
        </w:rPr>
      </w:pPr>
    </w:p>
    <w:p w:rsidR="00AD2083" w:rsidRDefault="00AD2083" w:rsidP="0008498B">
      <w:pPr>
        <w:rPr>
          <w:b/>
        </w:rPr>
      </w:pPr>
    </w:p>
    <w:p w:rsidR="00AD2083" w:rsidRDefault="00AD2083" w:rsidP="0008498B">
      <w:pPr>
        <w:rPr>
          <w:b/>
        </w:rPr>
      </w:pPr>
    </w:p>
    <w:p w:rsidR="00AD2083" w:rsidRDefault="00AD2083" w:rsidP="00AD2083">
      <w:pPr>
        <w:widowControl w:val="0"/>
        <w:spacing w:line="200" w:lineRule="exact"/>
        <w:rPr>
          <w:rFonts w:eastAsia="Calibri" w:cs="Times New Roman"/>
          <w:b/>
        </w:rPr>
      </w:pPr>
    </w:p>
    <w:p w:rsidR="00AD2083" w:rsidRPr="00394216" w:rsidRDefault="00AD2083" w:rsidP="00AD2083">
      <w:pPr>
        <w:widowControl w:val="0"/>
        <w:spacing w:line="200" w:lineRule="exact"/>
        <w:rPr>
          <w:rFonts w:eastAsia="Calibri" w:cs="Times New Roman"/>
        </w:rPr>
      </w:pPr>
      <w:r>
        <w:rPr>
          <w:rFonts w:eastAsia="Calibri" w:cs="Times New Roman"/>
          <w:b/>
        </w:rPr>
        <w:t xml:space="preserve">You Try 1:  </w:t>
      </w:r>
      <w:r>
        <w:rPr>
          <w:rFonts w:eastAsia="Calibri" w:cs="Times New Roman"/>
        </w:rPr>
        <w:t>Find the measure of angle x</w:t>
      </w:r>
    </w:p>
    <w:p w:rsidR="00AD2083" w:rsidRDefault="00AD2083" w:rsidP="00AD2083">
      <w:pPr>
        <w:widowControl w:val="0"/>
        <w:spacing w:line="200" w:lineRule="exact"/>
        <w:rPr>
          <w:rFonts w:eastAsia="Calibri" w:cs="Times New Roman"/>
        </w:rPr>
      </w:pPr>
    </w:p>
    <w:p w:rsidR="00AD2083" w:rsidRPr="000B4CD7" w:rsidRDefault="00AD2083" w:rsidP="00AD2083">
      <w:pPr>
        <w:pStyle w:val="ListParagraph"/>
        <w:widowControl w:val="0"/>
        <w:numPr>
          <w:ilvl w:val="1"/>
          <w:numId w:val="13"/>
        </w:numPr>
        <w:spacing w:line="200" w:lineRule="exact"/>
        <w:rPr>
          <w:rFonts w:eastAsia="Calibri" w:cs="Times New Roman"/>
        </w:rPr>
      </w:pPr>
      <w:r w:rsidRPr="00394216">
        <w:rPr>
          <w:rFonts w:eastAsia="Calibri" w:cs="Times New Roman"/>
          <w:noProof/>
        </w:rPr>
        <w:drawing>
          <wp:anchor distT="0" distB="0" distL="114300" distR="114300" simplePos="0" relativeHeight="251921408" behindDoc="1" locked="0" layoutInCell="1" allowOverlap="1" wp14:anchorId="7CAA9ABC" wp14:editId="37FF2219">
            <wp:simplePos x="0" y="0"/>
            <wp:positionH relativeFrom="margin">
              <wp:posOffset>5339715</wp:posOffset>
            </wp:positionH>
            <wp:positionV relativeFrom="paragraph">
              <wp:posOffset>6985</wp:posOffset>
            </wp:positionV>
            <wp:extent cx="1419860" cy="1242047"/>
            <wp:effectExtent l="0" t="0" r="0" b="0"/>
            <wp:wrapNone/>
            <wp:docPr id="5592" name="Picture 1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2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860" cy="124204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94216">
        <w:rPr>
          <w:rFonts w:eastAsia="Calibri" w:cs="Times New Roman"/>
          <w:noProof/>
        </w:rPr>
        <w:drawing>
          <wp:anchor distT="0" distB="0" distL="114300" distR="114300" simplePos="0" relativeHeight="251920384" behindDoc="1" locked="0" layoutInCell="1" allowOverlap="1" wp14:anchorId="51CBE00A" wp14:editId="155EBA00">
            <wp:simplePos x="0" y="0"/>
            <wp:positionH relativeFrom="margin">
              <wp:posOffset>2786380</wp:posOffset>
            </wp:positionH>
            <wp:positionV relativeFrom="paragraph">
              <wp:posOffset>3810</wp:posOffset>
            </wp:positionV>
            <wp:extent cx="1800225" cy="1174060"/>
            <wp:effectExtent l="0" t="0" r="0" b="7620"/>
            <wp:wrapNone/>
            <wp:docPr id="5593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174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94216">
        <w:rPr>
          <w:rFonts w:eastAsia="Calibri" w:cs="Times New Roman"/>
          <w:noProof/>
        </w:rPr>
        <mc:AlternateContent>
          <mc:Choice Requires="wpg">
            <w:drawing>
              <wp:anchor distT="0" distB="0" distL="114300" distR="114300" simplePos="0" relativeHeight="251919360" behindDoc="1" locked="0" layoutInCell="1" allowOverlap="1" wp14:anchorId="3A577637" wp14:editId="485EECAE">
                <wp:simplePos x="0" y="0"/>
                <wp:positionH relativeFrom="page">
                  <wp:posOffset>891540</wp:posOffset>
                </wp:positionH>
                <wp:positionV relativeFrom="page">
                  <wp:posOffset>7553325</wp:posOffset>
                </wp:positionV>
                <wp:extent cx="1708785" cy="1266825"/>
                <wp:effectExtent l="0" t="0" r="24765" b="28575"/>
                <wp:wrapNone/>
                <wp:docPr id="3853" name="Group 17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08785" cy="1266825"/>
                          <a:chOff x="6435" y="6716"/>
                          <a:chExt cx="3111" cy="3037"/>
                        </a:xfrm>
                      </wpg:grpSpPr>
                      <wpg:grpSp>
                        <wpg:cNvPr id="3856" name="Group 1830"/>
                        <wpg:cNvGrpSpPr>
                          <a:grpSpLocks/>
                        </wpg:cNvGrpSpPr>
                        <wpg:grpSpPr bwMode="auto">
                          <a:xfrm>
                            <a:off x="6435" y="7796"/>
                            <a:ext cx="3111" cy="1957"/>
                            <a:chOff x="6435" y="7796"/>
                            <a:chExt cx="3111" cy="1957"/>
                          </a:xfrm>
                        </wpg:grpSpPr>
                        <wps:wsp>
                          <wps:cNvPr id="3857" name="Freeform 1831"/>
                          <wps:cNvSpPr>
                            <a:spLocks/>
                          </wps:cNvSpPr>
                          <wps:spPr bwMode="auto">
                            <a:xfrm>
                              <a:off x="6435" y="7796"/>
                              <a:ext cx="3111" cy="1957"/>
                            </a:xfrm>
                            <a:custGeom>
                              <a:avLst/>
                              <a:gdLst>
                                <a:gd name="T0" fmla="+- 0 6440 6435"/>
                                <a:gd name="T1" fmla="*/ T0 w 3111"/>
                                <a:gd name="T2" fmla="+- 0 9745 7796"/>
                                <a:gd name="T3" fmla="*/ 9745 h 1957"/>
                                <a:gd name="T4" fmla="+- 0 9540 6435"/>
                                <a:gd name="T5" fmla="*/ T4 w 3111"/>
                                <a:gd name="T6" fmla="+- 0 7805 7796"/>
                                <a:gd name="T7" fmla="*/ 7805 h 195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3111" h="1957">
                                  <a:moveTo>
                                    <a:pt x="5" y="1949"/>
                                  </a:moveTo>
                                  <a:lnTo>
                                    <a:pt x="3105" y="9"/>
                                  </a:lnTo>
                                </a:path>
                              </a:pathLst>
                            </a:custGeom>
                            <a:noFill/>
                            <a:ln w="13970">
                              <a:solidFill>
                                <a:srgbClr val="15131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58" name="Group 1828"/>
                        <wpg:cNvGrpSpPr>
                          <a:grpSpLocks/>
                        </wpg:cNvGrpSpPr>
                        <wpg:grpSpPr bwMode="auto">
                          <a:xfrm>
                            <a:off x="7755" y="6716"/>
                            <a:ext cx="1790" cy="1097"/>
                            <a:chOff x="7755" y="6716"/>
                            <a:chExt cx="1790" cy="1097"/>
                          </a:xfrm>
                        </wpg:grpSpPr>
                        <wps:wsp>
                          <wps:cNvPr id="3859" name="Freeform 1829"/>
                          <wps:cNvSpPr>
                            <a:spLocks/>
                          </wps:cNvSpPr>
                          <wps:spPr bwMode="auto">
                            <a:xfrm>
                              <a:off x="7755" y="6716"/>
                              <a:ext cx="1790" cy="1097"/>
                            </a:xfrm>
                            <a:custGeom>
                              <a:avLst/>
                              <a:gdLst>
                                <a:gd name="T0" fmla="+- 0 9540 7755"/>
                                <a:gd name="T1" fmla="*/ T0 w 1790"/>
                                <a:gd name="T2" fmla="+- 0 7805 6716"/>
                                <a:gd name="T3" fmla="*/ 7805 h 1097"/>
                                <a:gd name="T4" fmla="+- 0 7760 7755"/>
                                <a:gd name="T5" fmla="*/ T4 w 1790"/>
                                <a:gd name="T6" fmla="+- 0 6725 6716"/>
                                <a:gd name="T7" fmla="*/ 6725 h 109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790" h="1097">
                                  <a:moveTo>
                                    <a:pt x="1785" y="1089"/>
                                  </a:moveTo>
                                  <a:lnTo>
                                    <a:pt x="5" y="9"/>
                                  </a:lnTo>
                                </a:path>
                              </a:pathLst>
                            </a:custGeom>
                            <a:noFill/>
                            <a:ln w="13970">
                              <a:solidFill>
                                <a:srgbClr val="15131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60" name="Group 1826"/>
                        <wpg:cNvGrpSpPr>
                          <a:grpSpLocks/>
                        </wpg:cNvGrpSpPr>
                        <wpg:grpSpPr bwMode="auto">
                          <a:xfrm>
                            <a:off x="7760" y="6725"/>
                            <a:ext cx="20" cy="2160"/>
                            <a:chOff x="7760" y="6725"/>
                            <a:chExt cx="20" cy="2160"/>
                          </a:xfrm>
                        </wpg:grpSpPr>
                        <wps:wsp>
                          <wps:cNvPr id="3861" name="Freeform 1827"/>
                          <wps:cNvSpPr>
                            <a:spLocks/>
                          </wps:cNvSpPr>
                          <wps:spPr bwMode="auto">
                            <a:xfrm>
                              <a:off x="7760" y="6725"/>
                              <a:ext cx="20" cy="2160"/>
                            </a:xfrm>
                            <a:custGeom>
                              <a:avLst/>
                              <a:gdLst>
                                <a:gd name="T0" fmla="+- 0 7760 7760"/>
                                <a:gd name="T1" fmla="*/ T0 w 20"/>
                                <a:gd name="T2" fmla="+- 0 6725 6725"/>
                                <a:gd name="T3" fmla="*/ 6725 h 2160"/>
                                <a:gd name="T4" fmla="+- 0 7780 7760"/>
                                <a:gd name="T5" fmla="*/ T4 w 20"/>
                                <a:gd name="T6" fmla="+- 0 8885 6725"/>
                                <a:gd name="T7" fmla="*/ 8885 h 216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20" h="2160">
                                  <a:moveTo>
                                    <a:pt x="0" y="0"/>
                                  </a:moveTo>
                                  <a:lnTo>
                                    <a:pt x="20" y="2160"/>
                                  </a:ln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15131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62" name="Group 1822"/>
                        <wpg:cNvGrpSpPr>
                          <a:grpSpLocks/>
                        </wpg:cNvGrpSpPr>
                        <wpg:grpSpPr bwMode="auto">
                          <a:xfrm>
                            <a:off x="8904" y="7834"/>
                            <a:ext cx="124" cy="165"/>
                            <a:chOff x="8904" y="7834"/>
                            <a:chExt cx="124" cy="165"/>
                          </a:xfrm>
                        </wpg:grpSpPr>
                        <wps:wsp>
                          <wps:cNvPr id="3863" name="Freeform 1825"/>
                          <wps:cNvSpPr>
                            <a:spLocks/>
                          </wps:cNvSpPr>
                          <wps:spPr bwMode="auto">
                            <a:xfrm>
                              <a:off x="8904" y="7834"/>
                              <a:ext cx="124" cy="165"/>
                            </a:xfrm>
                            <a:custGeom>
                              <a:avLst/>
                              <a:gdLst>
                                <a:gd name="T0" fmla="+- 0 8941 8904"/>
                                <a:gd name="T1" fmla="*/ T0 w 124"/>
                                <a:gd name="T2" fmla="+- 0 7834 7834"/>
                                <a:gd name="T3" fmla="*/ 7834 h 165"/>
                                <a:gd name="T4" fmla="+- 0 8907 8904"/>
                                <a:gd name="T5" fmla="*/ T4 w 124"/>
                                <a:gd name="T6" fmla="+- 0 7889 7834"/>
                                <a:gd name="T7" fmla="*/ 7889 h 165"/>
                                <a:gd name="T8" fmla="+- 0 8904 8904"/>
                                <a:gd name="T9" fmla="*/ T8 w 124"/>
                                <a:gd name="T10" fmla="+- 0 7907 7834"/>
                                <a:gd name="T11" fmla="*/ 7907 h 165"/>
                                <a:gd name="T12" fmla="+- 0 8907 8904"/>
                                <a:gd name="T13" fmla="*/ T12 w 124"/>
                                <a:gd name="T14" fmla="+- 0 7927 7834"/>
                                <a:gd name="T15" fmla="*/ 7927 h 165"/>
                                <a:gd name="T16" fmla="+- 0 8910 8904"/>
                                <a:gd name="T17" fmla="*/ T16 w 124"/>
                                <a:gd name="T18" fmla="+- 0 7939 7834"/>
                                <a:gd name="T19" fmla="*/ 7939 h 165"/>
                                <a:gd name="T20" fmla="+- 0 8936 8904"/>
                                <a:gd name="T21" fmla="*/ T20 w 124"/>
                                <a:gd name="T22" fmla="+- 0 7983 7834"/>
                                <a:gd name="T23" fmla="*/ 7983 h 165"/>
                                <a:gd name="T24" fmla="+- 0 8952 8904"/>
                                <a:gd name="T25" fmla="*/ T24 w 124"/>
                                <a:gd name="T26" fmla="+- 0 7995 7834"/>
                                <a:gd name="T27" fmla="*/ 7995 h 165"/>
                                <a:gd name="T28" fmla="+- 0 8961 8904"/>
                                <a:gd name="T29" fmla="*/ T28 w 124"/>
                                <a:gd name="T30" fmla="+- 0 7999 7834"/>
                                <a:gd name="T31" fmla="*/ 7999 h 165"/>
                                <a:gd name="T32" fmla="+- 0 8988 8904"/>
                                <a:gd name="T33" fmla="*/ T32 w 124"/>
                                <a:gd name="T34" fmla="+- 0 7997 7834"/>
                                <a:gd name="T35" fmla="*/ 7997 h 165"/>
                                <a:gd name="T36" fmla="+- 0 9000 8904"/>
                                <a:gd name="T37" fmla="*/ T36 w 124"/>
                                <a:gd name="T38" fmla="+- 0 7991 7834"/>
                                <a:gd name="T39" fmla="*/ 7991 h 165"/>
                                <a:gd name="T40" fmla="+- 0 9015 8904"/>
                                <a:gd name="T41" fmla="*/ T40 w 124"/>
                                <a:gd name="T42" fmla="+- 0 7981 7834"/>
                                <a:gd name="T43" fmla="*/ 7981 h 165"/>
                                <a:gd name="T44" fmla="+- 0 9025 8904"/>
                                <a:gd name="T45" fmla="*/ T44 w 124"/>
                                <a:gd name="T46" fmla="+- 0 7963 7834"/>
                                <a:gd name="T47" fmla="*/ 7963 h 165"/>
                                <a:gd name="T48" fmla="+- 0 8982 8904"/>
                                <a:gd name="T49" fmla="*/ T48 w 124"/>
                                <a:gd name="T50" fmla="+- 0 7991 7834"/>
                                <a:gd name="T51" fmla="*/ 7991 h 165"/>
                                <a:gd name="T52" fmla="+- 0 8957 8904"/>
                                <a:gd name="T53" fmla="*/ T52 w 124"/>
                                <a:gd name="T54" fmla="+- 0 7979 7834"/>
                                <a:gd name="T55" fmla="*/ 7979 h 165"/>
                                <a:gd name="T56" fmla="+- 0 8938 8904"/>
                                <a:gd name="T57" fmla="*/ T56 w 124"/>
                                <a:gd name="T58" fmla="+- 0 7948 7834"/>
                                <a:gd name="T59" fmla="*/ 7948 h 165"/>
                                <a:gd name="T60" fmla="+- 0 8937 8904"/>
                                <a:gd name="T61" fmla="*/ T60 w 124"/>
                                <a:gd name="T62" fmla="+- 0 7944 7834"/>
                                <a:gd name="T63" fmla="*/ 7944 h 165"/>
                                <a:gd name="T64" fmla="+- 0 8940 8904"/>
                                <a:gd name="T65" fmla="*/ T64 w 124"/>
                                <a:gd name="T66" fmla="+- 0 7936 7834"/>
                                <a:gd name="T67" fmla="*/ 7936 h 165"/>
                                <a:gd name="T68" fmla="+- 0 8945 8904"/>
                                <a:gd name="T69" fmla="*/ T68 w 124"/>
                                <a:gd name="T70" fmla="+- 0 7927 7834"/>
                                <a:gd name="T71" fmla="*/ 7927 h 165"/>
                                <a:gd name="T72" fmla="+- 0 8949 8904"/>
                                <a:gd name="T73" fmla="*/ T72 w 124"/>
                                <a:gd name="T74" fmla="+- 0 7923 7834"/>
                                <a:gd name="T75" fmla="*/ 7923 h 165"/>
                                <a:gd name="T76" fmla="+- 0 8931 8904"/>
                                <a:gd name="T77" fmla="*/ T76 w 124"/>
                                <a:gd name="T78" fmla="+- 0 7934 7834"/>
                                <a:gd name="T79" fmla="*/ 7934 h 165"/>
                                <a:gd name="T80" fmla="+- 0 8922 8904"/>
                                <a:gd name="T81" fmla="*/ T80 w 124"/>
                                <a:gd name="T82" fmla="+- 0 7915 7834"/>
                                <a:gd name="T83" fmla="*/ 7915 h 165"/>
                                <a:gd name="T84" fmla="+- 0 8921 8904"/>
                                <a:gd name="T85" fmla="*/ T84 w 124"/>
                                <a:gd name="T86" fmla="+- 0 7880 7834"/>
                                <a:gd name="T87" fmla="*/ 7880 h 165"/>
                                <a:gd name="T88" fmla="+- 0 8936 8904"/>
                                <a:gd name="T89" fmla="*/ T88 w 124"/>
                                <a:gd name="T90" fmla="+- 0 7852 7834"/>
                                <a:gd name="T91" fmla="*/ 7852 h 165"/>
                                <a:gd name="T92" fmla="+- 0 8952 8904"/>
                                <a:gd name="T93" fmla="*/ T92 w 124"/>
                                <a:gd name="T94" fmla="+- 0 7842 7834"/>
                                <a:gd name="T95" fmla="*/ 7842 h 165"/>
                                <a:gd name="T96" fmla="+- 0 8948 8904"/>
                                <a:gd name="T97" fmla="*/ T96 w 124"/>
                                <a:gd name="T98" fmla="+- 0 7837 7834"/>
                                <a:gd name="T99" fmla="*/ 7837 h 165"/>
                                <a:gd name="T100" fmla="+- 0 8941 8904"/>
                                <a:gd name="T101" fmla="*/ T100 w 124"/>
                                <a:gd name="T102" fmla="+- 0 7834 7834"/>
                                <a:gd name="T103" fmla="*/ 7834 h 16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</a:cxnLst>
                              <a:rect l="0" t="0" r="r" b="b"/>
                              <a:pathLst>
                                <a:path w="124" h="165">
                                  <a:moveTo>
                                    <a:pt x="37" y="0"/>
                                  </a:moveTo>
                                  <a:lnTo>
                                    <a:pt x="3" y="55"/>
                                  </a:lnTo>
                                  <a:lnTo>
                                    <a:pt x="0" y="73"/>
                                  </a:lnTo>
                                  <a:lnTo>
                                    <a:pt x="3" y="93"/>
                                  </a:lnTo>
                                  <a:lnTo>
                                    <a:pt x="6" y="105"/>
                                  </a:lnTo>
                                  <a:lnTo>
                                    <a:pt x="32" y="149"/>
                                  </a:lnTo>
                                  <a:lnTo>
                                    <a:pt x="48" y="161"/>
                                  </a:lnTo>
                                  <a:lnTo>
                                    <a:pt x="57" y="165"/>
                                  </a:lnTo>
                                  <a:lnTo>
                                    <a:pt x="84" y="163"/>
                                  </a:lnTo>
                                  <a:lnTo>
                                    <a:pt x="96" y="157"/>
                                  </a:lnTo>
                                  <a:lnTo>
                                    <a:pt x="111" y="147"/>
                                  </a:lnTo>
                                  <a:lnTo>
                                    <a:pt x="121" y="129"/>
                                  </a:lnTo>
                                  <a:lnTo>
                                    <a:pt x="78" y="157"/>
                                  </a:lnTo>
                                  <a:lnTo>
                                    <a:pt x="53" y="145"/>
                                  </a:lnTo>
                                  <a:lnTo>
                                    <a:pt x="34" y="114"/>
                                  </a:lnTo>
                                  <a:lnTo>
                                    <a:pt x="33" y="110"/>
                                  </a:lnTo>
                                  <a:lnTo>
                                    <a:pt x="36" y="102"/>
                                  </a:lnTo>
                                  <a:lnTo>
                                    <a:pt x="41" y="93"/>
                                  </a:lnTo>
                                  <a:lnTo>
                                    <a:pt x="45" y="89"/>
                                  </a:lnTo>
                                  <a:lnTo>
                                    <a:pt x="27" y="100"/>
                                  </a:lnTo>
                                  <a:lnTo>
                                    <a:pt x="18" y="81"/>
                                  </a:lnTo>
                                  <a:lnTo>
                                    <a:pt x="17" y="46"/>
                                  </a:lnTo>
                                  <a:lnTo>
                                    <a:pt x="32" y="18"/>
                                  </a:lnTo>
                                  <a:lnTo>
                                    <a:pt x="48" y="8"/>
                                  </a:lnTo>
                                  <a:lnTo>
                                    <a:pt x="44" y="3"/>
                                  </a:lnTo>
                                  <a:lnTo>
                                    <a:pt x="3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64" name="Freeform 1824"/>
                          <wps:cNvSpPr>
                            <a:spLocks/>
                          </wps:cNvSpPr>
                          <wps:spPr bwMode="auto">
                            <a:xfrm>
                              <a:off x="8904" y="7834"/>
                              <a:ext cx="124" cy="165"/>
                            </a:xfrm>
                            <a:custGeom>
                              <a:avLst/>
                              <a:gdLst>
                                <a:gd name="T0" fmla="+- 0 8991 8904"/>
                                <a:gd name="T1" fmla="*/ T0 w 124"/>
                                <a:gd name="T2" fmla="+- 0 7894 7834"/>
                                <a:gd name="T3" fmla="*/ 7894 h 165"/>
                                <a:gd name="T4" fmla="+- 0 8968 8904"/>
                                <a:gd name="T5" fmla="*/ T4 w 124"/>
                                <a:gd name="T6" fmla="+- 0 7909 7834"/>
                                <a:gd name="T7" fmla="*/ 7909 h 165"/>
                                <a:gd name="T8" fmla="+- 0 8987 8904"/>
                                <a:gd name="T9" fmla="*/ T8 w 124"/>
                                <a:gd name="T10" fmla="+- 0 7916 7834"/>
                                <a:gd name="T11" fmla="*/ 7916 h 165"/>
                                <a:gd name="T12" fmla="+- 0 9006 8904"/>
                                <a:gd name="T13" fmla="*/ T12 w 124"/>
                                <a:gd name="T14" fmla="+- 0 7943 7834"/>
                                <a:gd name="T15" fmla="*/ 7943 h 165"/>
                                <a:gd name="T16" fmla="+- 0 9010 8904"/>
                                <a:gd name="T17" fmla="*/ T16 w 124"/>
                                <a:gd name="T18" fmla="+- 0 7953 7834"/>
                                <a:gd name="T19" fmla="*/ 7953 h 165"/>
                                <a:gd name="T20" fmla="+- 0 9009 8904"/>
                                <a:gd name="T21" fmla="*/ T20 w 124"/>
                                <a:gd name="T22" fmla="+- 0 7966 7834"/>
                                <a:gd name="T23" fmla="*/ 7966 h 165"/>
                                <a:gd name="T24" fmla="+- 0 9003 8904"/>
                                <a:gd name="T25" fmla="*/ T24 w 124"/>
                                <a:gd name="T26" fmla="+- 0 7978 7834"/>
                                <a:gd name="T27" fmla="*/ 7978 h 165"/>
                                <a:gd name="T28" fmla="+- 0 9025 8904"/>
                                <a:gd name="T29" fmla="*/ T28 w 124"/>
                                <a:gd name="T30" fmla="+- 0 7963 7834"/>
                                <a:gd name="T31" fmla="*/ 7963 h 165"/>
                                <a:gd name="T32" fmla="+- 0 9028 8904"/>
                                <a:gd name="T33" fmla="*/ T32 w 124"/>
                                <a:gd name="T34" fmla="+- 0 7957 7834"/>
                                <a:gd name="T35" fmla="*/ 7957 h 165"/>
                                <a:gd name="T36" fmla="+- 0 9026 8904"/>
                                <a:gd name="T37" fmla="*/ T36 w 124"/>
                                <a:gd name="T38" fmla="+- 0 7935 7834"/>
                                <a:gd name="T39" fmla="*/ 7935 h 165"/>
                                <a:gd name="T40" fmla="+- 0 9003 8904"/>
                                <a:gd name="T41" fmla="*/ T40 w 124"/>
                                <a:gd name="T42" fmla="+- 0 7902 7834"/>
                                <a:gd name="T43" fmla="*/ 7902 h 165"/>
                                <a:gd name="T44" fmla="+- 0 8991 8904"/>
                                <a:gd name="T45" fmla="*/ T44 w 124"/>
                                <a:gd name="T46" fmla="+- 0 7894 7834"/>
                                <a:gd name="T47" fmla="*/ 7894 h 16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124" h="165">
                                  <a:moveTo>
                                    <a:pt x="87" y="60"/>
                                  </a:moveTo>
                                  <a:lnTo>
                                    <a:pt x="64" y="75"/>
                                  </a:lnTo>
                                  <a:lnTo>
                                    <a:pt x="83" y="82"/>
                                  </a:lnTo>
                                  <a:lnTo>
                                    <a:pt x="102" y="109"/>
                                  </a:lnTo>
                                  <a:lnTo>
                                    <a:pt x="106" y="119"/>
                                  </a:lnTo>
                                  <a:lnTo>
                                    <a:pt x="105" y="132"/>
                                  </a:lnTo>
                                  <a:lnTo>
                                    <a:pt x="99" y="144"/>
                                  </a:lnTo>
                                  <a:lnTo>
                                    <a:pt x="121" y="129"/>
                                  </a:lnTo>
                                  <a:lnTo>
                                    <a:pt x="124" y="123"/>
                                  </a:lnTo>
                                  <a:lnTo>
                                    <a:pt x="122" y="101"/>
                                  </a:lnTo>
                                  <a:lnTo>
                                    <a:pt x="99" y="68"/>
                                  </a:lnTo>
                                  <a:lnTo>
                                    <a:pt x="87" y="6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65" name="Freeform 1823"/>
                          <wps:cNvSpPr>
                            <a:spLocks/>
                          </wps:cNvSpPr>
                          <wps:spPr bwMode="auto">
                            <a:xfrm>
                              <a:off x="8904" y="7834"/>
                              <a:ext cx="124" cy="165"/>
                            </a:xfrm>
                            <a:custGeom>
                              <a:avLst/>
                              <a:gdLst>
                                <a:gd name="T0" fmla="+- 0 8969 8904"/>
                                <a:gd name="T1" fmla="*/ T0 w 124"/>
                                <a:gd name="T2" fmla="+- 0 7894 7834"/>
                                <a:gd name="T3" fmla="*/ 7894 h 165"/>
                                <a:gd name="T4" fmla="+- 0 8948 8904"/>
                                <a:gd name="T5" fmla="*/ T4 w 124"/>
                                <a:gd name="T6" fmla="+- 0 7907 7834"/>
                                <a:gd name="T7" fmla="*/ 7907 h 165"/>
                                <a:gd name="T8" fmla="+- 0 8936 8904"/>
                                <a:gd name="T9" fmla="*/ T8 w 124"/>
                                <a:gd name="T10" fmla="+- 0 7923 7834"/>
                                <a:gd name="T11" fmla="*/ 7923 h 165"/>
                                <a:gd name="T12" fmla="+- 0 8931 8904"/>
                                <a:gd name="T13" fmla="*/ T12 w 124"/>
                                <a:gd name="T14" fmla="+- 0 7934 7834"/>
                                <a:gd name="T15" fmla="*/ 7934 h 165"/>
                                <a:gd name="T16" fmla="+- 0 8949 8904"/>
                                <a:gd name="T17" fmla="*/ T16 w 124"/>
                                <a:gd name="T18" fmla="+- 0 7923 7834"/>
                                <a:gd name="T19" fmla="*/ 7923 h 165"/>
                                <a:gd name="T20" fmla="+- 0 8952 8904"/>
                                <a:gd name="T21" fmla="*/ T20 w 124"/>
                                <a:gd name="T22" fmla="+- 0 7919 7834"/>
                                <a:gd name="T23" fmla="*/ 7919 h 165"/>
                                <a:gd name="T24" fmla="+- 0 8991 8904"/>
                                <a:gd name="T25" fmla="*/ T24 w 124"/>
                                <a:gd name="T26" fmla="+- 0 7894 7834"/>
                                <a:gd name="T27" fmla="*/ 7894 h 165"/>
                                <a:gd name="T28" fmla="+- 0 8991 8904"/>
                                <a:gd name="T29" fmla="*/ T28 w 124"/>
                                <a:gd name="T30" fmla="+- 0 7894 7834"/>
                                <a:gd name="T31" fmla="*/ 7894 h 165"/>
                                <a:gd name="T32" fmla="+- 0 8969 8904"/>
                                <a:gd name="T33" fmla="*/ T32 w 124"/>
                                <a:gd name="T34" fmla="+- 0 7894 7834"/>
                                <a:gd name="T35" fmla="*/ 7894 h 16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4" h="165">
                                  <a:moveTo>
                                    <a:pt x="65" y="60"/>
                                  </a:moveTo>
                                  <a:lnTo>
                                    <a:pt x="44" y="73"/>
                                  </a:lnTo>
                                  <a:lnTo>
                                    <a:pt x="32" y="89"/>
                                  </a:lnTo>
                                  <a:lnTo>
                                    <a:pt x="27" y="100"/>
                                  </a:lnTo>
                                  <a:lnTo>
                                    <a:pt x="45" y="89"/>
                                  </a:lnTo>
                                  <a:lnTo>
                                    <a:pt x="48" y="85"/>
                                  </a:lnTo>
                                  <a:lnTo>
                                    <a:pt x="87" y="60"/>
                                  </a:lnTo>
                                  <a:lnTo>
                                    <a:pt x="65" y="6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66" name="Group 1818"/>
                        <wpg:cNvGrpSpPr>
                          <a:grpSpLocks/>
                        </wpg:cNvGrpSpPr>
                        <wpg:grpSpPr bwMode="auto">
                          <a:xfrm>
                            <a:off x="8990" y="7771"/>
                            <a:ext cx="142" cy="169"/>
                            <a:chOff x="8990" y="7771"/>
                            <a:chExt cx="142" cy="169"/>
                          </a:xfrm>
                        </wpg:grpSpPr>
                        <wps:wsp>
                          <wps:cNvPr id="3867" name="Freeform 1821"/>
                          <wps:cNvSpPr>
                            <a:spLocks/>
                          </wps:cNvSpPr>
                          <wps:spPr bwMode="auto">
                            <a:xfrm>
                              <a:off x="8990" y="7771"/>
                              <a:ext cx="142" cy="169"/>
                            </a:xfrm>
                            <a:custGeom>
                              <a:avLst/>
                              <a:gdLst>
                                <a:gd name="T0" fmla="+- 0 9063 8990"/>
                                <a:gd name="T1" fmla="*/ T0 w 142"/>
                                <a:gd name="T2" fmla="+- 0 7911 7771"/>
                                <a:gd name="T3" fmla="*/ 7911 h 169"/>
                                <a:gd name="T4" fmla="+- 0 9052 8990"/>
                                <a:gd name="T5" fmla="*/ T4 w 142"/>
                                <a:gd name="T6" fmla="+- 0 7919 7771"/>
                                <a:gd name="T7" fmla="*/ 7919 h 169"/>
                                <a:gd name="T8" fmla="+- 0 9065 8990"/>
                                <a:gd name="T9" fmla="*/ T8 w 142"/>
                                <a:gd name="T10" fmla="+- 0 7940 7771"/>
                                <a:gd name="T11" fmla="*/ 7940 h 169"/>
                                <a:gd name="T12" fmla="+- 0 9075 8990"/>
                                <a:gd name="T13" fmla="*/ T12 w 142"/>
                                <a:gd name="T14" fmla="+- 0 7937 7771"/>
                                <a:gd name="T15" fmla="*/ 7937 h 169"/>
                                <a:gd name="T16" fmla="+- 0 9097 8990"/>
                                <a:gd name="T17" fmla="*/ T16 w 142"/>
                                <a:gd name="T18" fmla="+- 0 7929 7771"/>
                                <a:gd name="T19" fmla="*/ 7929 h 169"/>
                                <a:gd name="T20" fmla="+- 0 9120 8990"/>
                                <a:gd name="T21" fmla="*/ T20 w 142"/>
                                <a:gd name="T22" fmla="+- 0 7914 7771"/>
                                <a:gd name="T23" fmla="*/ 7914 h 169"/>
                                <a:gd name="T24" fmla="+- 0 9132 8990"/>
                                <a:gd name="T25" fmla="*/ T24 w 142"/>
                                <a:gd name="T26" fmla="+- 0 7895 7771"/>
                                <a:gd name="T27" fmla="*/ 7895 h 169"/>
                                <a:gd name="T28" fmla="+- 0 9091 8990"/>
                                <a:gd name="T29" fmla="*/ T28 w 142"/>
                                <a:gd name="T30" fmla="+- 0 7921 7771"/>
                                <a:gd name="T31" fmla="*/ 7921 h 169"/>
                                <a:gd name="T32" fmla="+- 0 9073 8990"/>
                                <a:gd name="T33" fmla="*/ T32 w 142"/>
                                <a:gd name="T34" fmla="+- 0 7919 7771"/>
                                <a:gd name="T35" fmla="*/ 7919 h 169"/>
                                <a:gd name="T36" fmla="+- 0 9063 8990"/>
                                <a:gd name="T37" fmla="*/ T36 w 142"/>
                                <a:gd name="T38" fmla="+- 0 7911 7771"/>
                                <a:gd name="T39" fmla="*/ 7911 h 16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142" h="169">
                                  <a:moveTo>
                                    <a:pt x="73" y="140"/>
                                  </a:moveTo>
                                  <a:lnTo>
                                    <a:pt x="62" y="148"/>
                                  </a:lnTo>
                                  <a:lnTo>
                                    <a:pt x="75" y="169"/>
                                  </a:lnTo>
                                  <a:lnTo>
                                    <a:pt x="85" y="166"/>
                                  </a:lnTo>
                                  <a:lnTo>
                                    <a:pt x="107" y="158"/>
                                  </a:lnTo>
                                  <a:lnTo>
                                    <a:pt x="130" y="143"/>
                                  </a:lnTo>
                                  <a:lnTo>
                                    <a:pt x="142" y="124"/>
                                  </a:lnTo>
                                  <a:lnTo>
                                    <a:pt x="101" y="150"/>
                                  </a:lnTo>
                                  <a:lnTo>
                                    <a:pt x="83" y="148"/>
                                  </a:lnTo>
                                  <a:lnTo>
                                    <a:pt x="73" y="1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68" name="Freeform 1820"/>
                          <wps:cNvSpPr>
                            <a:spLocks/>
                          </wps:cNvSpPr>
                          <wps:spPr bwMode="auto">
                            <a:xfrm>
                              <a:off x="8990" y="7771"/>
                              <a:ext cx="142" cy="169"/>
                            </a:xfrm>
                            <a:custGeom>
                              <a:avLst/>
                              <a:gdLst>
                                <a:gd name="T0" fmla="+- 0 9059 8990"/>
                                <a:gd name="T1" fmla="*/ T0 w 142"/>
                                <a:gd name="T2" fmla="+- 0 7772 7771"/>
                                <a:gd name="T3" fmla="*/ 7772 h 169"/>
                                <a:gd name="T4" fmla="+- 0 9035 8990"/>
                                <a:gd name="T5" fmla="*/ T4 w 142"/>
                                <a:gd name="T6" fmla="+- 0 7787 7771"/>
                                <a:gd name="T7" fmla="*/ 7787 h 169"/>
                                <a:gd name="T8" fmla="+- 0 9051 8990"/>
                                <a:gd name="T9" fmla="*/ T8 w 142"/>
                                <a:gd name="T10" fmla="+- 0 7791 7771"/>
                                <a:gd name="T11" fmla="*/ 7791 h 169"/>
                                <a:gd name="T12" fmla="+- 0 9067 8990"/>
                                <a:gd name="T13" fmla="*/ T12 w 142"/>
                                <a:gd name="T14" fmla="+- 0 7811 7771"/>
                                <a:gd name="T15" fmla="*/ 7811 h 169"/>
                                <a:gd name="T16" fmla="+- 0 9067 8990"/>
                                <a:gd name="T17" fmla="*/ T16 w 142"/>
                                <a:gd name="T18" fmla="+- 0 7830 7771"/>
                                <a:gd name="T19" fmla="*/ 7830 h 169"/>
                                <a:gd name="T20" fmla="+- 0 9054 8990"/>
                                <a:gd name="T21" fmla="*/ T20 w 142"/>
                                <a:gd name="T22" fmla="+- 0 7850 7771"/>
                                <a:gd name="T23" fmla="*/ 7850 h 169"/>
                                <a:gd name="T24" fmla="+- 0 9041 8990"/>
                                <a:gd name="T25" fmla="*/ T24 w 142"/>
                                <a:gd name="T26" fmla="+- 0 7860 7771"/>
                                <a:gd name="T27" fmla="*/ 7860 h 169"/>
                                <a:gd name="T28" fmla="+- 0 9047 8990"/>
                                <a:gd name="T29" fmla="*/ T28 w 142"/>
                                <a:gd name="T30" fmla="+- 0 7868 7771"/>
                                <a:gd name="T31" fmla="*/ 7868 h 169"/>
                                <a:gd name="T32" fmla="+- 0 9072 8990"/>
                                <a:gd name="T33" fmla="*/ T32 w 142"/>
                                <a:gd name="T34" fmla="+- 0 7852 7771"/>
                                <a:gd name="T35" fmla="*/ 7852 h 169"/>
                                <a:gd name="T36" fmla="+- 0 9099 8990"/>
                                <a:gd name="T37" fmla="*/ T36 w 142"/>
                                <a:gd name="T38" fmla="+- 0 7856 7771"/>
                                <a:gd name="T39" fmla="*/ 7856 h 169"/>
                                <a:gd name="T40" fmla="+- 0 9117 8990"/>
                                <a:gd name="T41" fmla="*/ T40 w 142"/>
                                <a:gd name="T42" fmla="+- 0 7884 7771"/>
                                <a:gd name="T43" fmla="*/ 7884 h 169"/>
                                <a:gd name="T44" fmla="+- 0 9113 8990"/>
                                <a:gd name="T45" fmla="*/ T44 w 142"/>
                                <a:gd name="T46" fmla="+- 0 7907 7771"/>
                                <a:gd name="T47" fmla="*/ 7907 h 169"/>
                                <a:gd name="T48" fmla="+- 0 9132 8990"/>
                                <a:gd name="T49" fmla="*/ T48 w 142"/>
                                <a:gd name="T50" fmla="+- 0 7895 7771"/>
                                <a:gd name="T51" fmla="*/ 7895 h 169"/>
                                <a:gd name="T52" fmla="+- 0 9134 8990"/>
                                <a:gd name="T53" fmla="*/ T52 w 142"/>
                                <a:gd name="T54" fmla="+- 0 7890 7771"/>
                                <a:gd name="T55" fmla="*/ 7890 h 169"/>
                                <a:gd name="T56" fmla="+- 0 9133 8990"/>
                                <a:gd name="T57" fmla="*/ T56 w 142"/>
                                <a:gd name="T58" fmla="+- 0 7866 7771"/>
                                <a:gd name="T59" fmla="*/ 7866 h 169"/>
                                <a:gd name="T60" fmla="+- 0 9117 8990"/>
                                <a:gd name="T61" fmla="*/ T60 w 142"/>
                                <a:gd name="T62" fmla="+- 0 7845 7771"/>
                                <a:gd name="T63" fmla="*/ 7845 h 169"/>
                                <a:gd name="T64" fmla="+- 0 9108 8990"/>
                                <a:gd name="T65" fmla="*/ T64 w 142"/>
                                <a:gd name="T66" fmla="+- 0 7839 7771"/>
                                <a:gd name="T67" fmla="*/ 7839 h 169"/>
                                <a:gd name="T68" fmla="+- 0 9094 8990"/>
                                <a:gd name="T69" fmla="*/ T68 w 142"/>
                                <a:gd name="T70" fmla="+- 0 7837 7771"/>
                                <a:gd name="T71" fmla="*/ 7837 h 169"/>
                                <a:gd name="T72" fmla="+- 0 9080 8990"/>
                                <a:gd name="T73" fmla="*/ T72 w 142"/>
                                <a:gd name="T74" fmla="+- 0 7838 7771"/>
                                <a:gd name="T75" fmla="*/ 7838 h 169"/>
                                <a:gd name="T76" fmla="+- 0 9073 8990"/>
                                <a:gd name="T77" fmla="*/ T76 w 142"/>
                                <a:gd name="T78" fmla="+- 0 7841 7771"/>
                                <a:gd name="T79" fmla="*/ 7841 h 169"/>
                                <a:gd name="T80" fmla="+- 0 9073 8990"/>
                                <a:gd name="T81" fmla="*/ T80 w 142"/>
                                <a:gd name="T82" fmla="+- 0 7839 7771"/>
                                <a:gd name="T83" fmla="*/ 7839 h 169"/>
                                <a:gd name="T84" fmla="+- 0 9079 8990"/>
                                <a:gd name="T85" fmla="*/ T84 w 142"/>
                                <a:gd name="T86" fmla="+- 0 7830 7771"/>
                                <a:gd name="T87" fmla="*/ 7830 h 169"/>
                                <a:gd name="T88" fmla="+- 0 9085 8990"/>
                                <a:gd name="T89" fmla="*/ T88 w 142"/>
                                <a:gd name="T90" fmla="+- 0 7812 7771"/>
                                <a:gd name="T91" fmla="*/ 7812 h 169"/>
                                <a:gd name="T92" fmla="+- 0 9084 8990"/>
                                <a:gd name="T93" fmla="*/ T92 w 142"/>
                                <a:gd name="T94" fmla="+- 0 7800 7771"/>
                                <a:gd name="T95" fmla="*/ 7800 h 169"/>
                                <a:gd name="T96" fmla="+- 0 9072 8990"/>
                                <a:gd name="T97" fmla="*/ T96 w 142"/>
                                <a:gd name="T98" fmla="+- 0 7778 7771"/>
                                <a:gd name="T99" fmla="*/ 7778 h 169"/>
                                <a:gd name="T100" fmla="+- 0 9059 8990"/>
                                <a:gd name="T101" fmla="*/ T100 w 142"/>
                                <a:gd name="T102" fmla="+- 0 7772 7771"/>
                                <a:gd name="T103" fmla="*/ 7772 h 16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</a:cxnLst>
                              <a:rect l="0" t="0" r="r" b="b"/>
                              <a:pathLst>
                                <a:path w="142" h="169">
                                  <a:moveTo>
                                    <a:pt x="69" y="1"/>
                                  </a:moveTo>
                                  <a:lnTo>
                                    <a:pt x="45" y="16"/>
                                  </a:lnTo>
                                  <a:lnTo>
                                    <a:pt x="61" y="20"/>
                                  </a:lnTo>
                                  <a:lnTo>
                                    <a:pt x="77" y="40"/>
                                  </a:lnTo>
                                  <a:lnTo>
                                    <a:pt x="77" y="59"/>
                                  </a:lnTo>
                                  <a:lnTo>
                                    <a:pt x="64" y="79"/>
                                  </a:lnTo>
                                  <a:lnTo>
                                    <a:pt x="51" y="89"/>
                                  </a:lnTo>
                                  <a:lnTo>
                                    <a:pt x="57" y="97"/>
                                  </a:lnTo>
                                  <a:lnTo>
                                    <a:pt x="82" y="81"/>
                                  </a:lnTo>
                                  <a:lnTo>
                                    <a:pt x="109" y="85"/>
                                  </a:lnTo>
                                  <a:lnTo>
                                    <a:pt x="127" y="113"/>
                                  </a:lnTo>
                                  <a:lnTo>
                                    <a:pt x="123" y="136"/>
                                  </a:lnTo>
                                  <a:lnTo>
                                    <a:pt x="142" y="124"/>
                                  </a:lnTo>
                                  <a:lnTo>
                                    <a:pt x="144" y="119"/>
                                  </a:lnTo>
                                  <a:lnTo>
                                    <a:pt x="143" y="95"/>
                                  </a:lnTo>
                                  <a:lnTo>
                                    <a:pt x="127" y="74"/>
                                  </a:lnTo>
                                  <a:lnTo>
                                    <a:pt x="118" y="68"/>
                                  </a:lnTo>
                                  <a:lnTo>
                                    <a:pt x="104" y="66"/>
                                  </a:lnTo>
                                  <a:lnTo>
                                    <a:pt x="90" y="67"/>
                                  </a:lnTo>
                                  <a:lnTo>
                                    <a:pt x="83" y="70"/>
                                  </a:lnTo>
                                  <a:lnTo>
                                    <a:pt x="83" y="68"/>
                                  </a:lnTo>
                                  <a:lnTo>
                                    <a:pt x="89" y="59"/>
                                  </a:lnTo>
                                  <a:lnTo>
                                    <a:pt x="95" y="41"/>
                                  </a:lnTo>
                                  <a:lnTo>
                                    <a:pt x="94" y="29"/>
                                  </a:lnTo>
                                  <a:lnTo>
                                    <a:pt x="82" y="7"/>
                                  </a:lnTo>
                                  <a:lnTo>
                                    <a:pt x="69" y="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69" name="Freeform 1819"/>
                          <wps:cNvSpPr>
                            <a:spLocks/>
                          </wps:cNvSpPr>
                          <wps:spPr bwMode="auto">
                            <a:xfrm>
                              <a:off x="8990" y="7771"/>
                              <a:ext cx="142" cy="169"/>
                            </a:xfrm>
                            <a:custGeom>
                              <a:avLst/>
                              <a:gdLst>
                                <a:gd name="T0" fmla="+- 0 9034 8990"/>
                                <a:gd name="T1" fmla="*/ T0 w 142"/>
                                <a:gd name="T2" fmla="+- 0 7775 7771"/>
                                <a:gd name="T3" fmla="*/ 7775 h 169"/>
                                <a:gd name="T4" fmla="+- 0 9014 8990"/>
                                <a:gd name="T5" fmla="*/ T4 w 142"/>
                                <a:gd name="T6" fmla="+- 0 7788 7771"/>
                                <a:gd name="T7" fmla="*/ 7788 h 169"/>
                                <a:gd name="T8" fmla="+- 0 8997 8990"/>
                                <a:gd name="T9" fmla="*/ T8 w 142"/>
                                <a:gd name="T10" fmla="+- 0 7806 7771"/>
                                <a:gd name="T11" fmla="*/ 7806 h 169"/>
                                <a:gd name="T12" fmla="+- 0 8990 8990"/>
                                <a:gd name="T13" fmla="*/ T12 w 142"/>
                                <a:gd name="T14" fmla="+- 0 7818 7771"/>
                                <a:gd name="T15" fmla="*/ 7818 h 169"/>
                                <a:gd name="T16" fmla="+- 0 9002 8990"/>
                                <a:gd name="T17" fmla="*/ T16 w 142"/>
                                <a:gd name="T18" fmla="+- 0 7837 7771"/>
                                <a:gd name="T19" fmla="*/ 7837 h 169"/>
                                <a:gd name="T20" fmla="+- 0 9013 8990"/>
                                <a:gd name="T21" fmla="*/ T20 w 142"/>
                                <a:gd name="T22" fmla="+- 0 7830 7771"/>
                                <a:gd name="T23" fmla="*/ 7830 h 169"/>
                                <a:gd name="T24" fmla="+- 0 9010 8990"/>
                                <a:gd name="T25" fmla="*/ T24 w 142"/>
                                <a:gd name="T26" fmla="+- 0 7817 7771"/>
                                <a:gd name="T27" fmla="*/ 7817 h 169"/>
                                <a:gd name="T28" fmla="+- 0 9015 8990"/>
                                <a:gd name="T29" fmla="*/ T28 w 142"/>
                                <a:gd name="T30" fmla="+- 0 7800 7771"/>
                                <a:gd name="T31" fmla="*/ 7800 h 169"/>
                                <a:gd name="T32" fmla="+- 0 9059 8990"/>
                                <a:gd name="T33" fmla="*/ T32 w 142"/>
                                <a:gd name="T34" fmla="+- 0 7772 7771"/>
                                <a:gd name="T35" fmla="*/ 7772 h 169"/>
                                <a:gd name="T36" fmla="+- 0 9056 8990"/>
                                <a:gd name="T37" fmla="*/ T36 w 142"/>
                                <a:gd name="T38" fmla="+- 0 7771 7771"/>
                                <a:gd name="T39" fmla="*/ 7771 h 169"/>
                                <a:gd name="T40" fmla="+- 0 9034 8990"/>
                                <a:gd name="T41" fmla="*/ T40 w 142"/>
                                <a:gd name="T42" fmla="+- 0 7775 7771"/>
                                <a:gd name="T43" fmla="*/ 7775 h 16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142" h="169">
                                  <a:moveTo>
                                    <a:pt x="44" y="4"/>
                                  </a:moveTo>
                                  <a:lnTo>
                                    <a:pt x="24" y="17"/>
                                  </a:lnTo>
                                  <a:lnTo>
                                    <a:pt x="7" y="35"/>
                                  </a:lnTo>
                                  <a:lnTo>
                                    <a:pt x="0" y="47"/>
                                  </a:lnTo>
                                  <a:lnTo>
                                    <a:pt x="12" y="66"/>
                                  </a:lnTo>
                                  <a:lnTo>
                                    <a:pt x="23" y="59"/>
                                  </a:lnTo>
                                  <a:lnTo>
                                    <a:pt x="20" y="46"/>
                                  </a:lnTo>
                                  <a:lnTo>
                                    <a:pt x="25" y="29"/>
                                  </a:lnTo>
                                  <a:lnTo>
                                    <a:pt x="69" y="1"/>
                                  </a:lnTo>
                                  <a:lnTo>
                                    <a:pt x="66" y="0"/>
                                  </a:lnTo>
                                  <a:lnTo>
                                    <a:pt x="44" y="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70" name="Group 1815"/>
                        <wpg:cNvGrpSpPr>
                          <a:grpSpLocks/>
                        </wpg:cNvGrpSpPr>
                        <wpg:grpSpPr bwMode="auto">
                          <a:xfrm>
                            <a:off x="9099" y="7715"/>
                            <a:ext cx="72" cy="72"/>
                            <a:chOff x="9099" y="7715"/>
                            <a:chExt cx="72" cy="72"/>
                          </a:xfrm>
                        </wpg:grpSpPr>
                        <wps:wsp>
                          <wps:cNvPr id="3871" name="Freeform 1817"/>
                          <wps:cNvSpPr>
                            <a:spLocks/>
                          </wps:cNvSpPr>
                          <wps:spPr bwMode="auto">
                            <a:xfrm>
                              <a:off x="9099" y="7715"/>
                              <a:ext cx="72" cy="72"/>
                            </a:xfrm>
                            <a:custGeom>
                              <a:avLst/>
                              <a:gdLst>
                                <a:gd name="T0" fmla="+- 0 9125 9099"/>
                                <a:gd name="T1" fmla="*/ T0 w 72"/>
                                <a:gd name="T2" fmla="+- 0 7716 7715"/>
                                <a:gd name="T3" fmla="*/ 7716 h 72"/>
                                <a:gd name="T4" fmla="+- 0 9108 9099"/>
                                <a:gd name="T5" fmla="*/ T4 w 72"/>
                                <a:gd name="T6" fmla="+- 0 7727 7715"/>
                                <a:gd name="T7" fmla="*/ 7727 h 72"/>
                                <a:gd name="T8" fmla="+- 0 9099 9099"/>
                                <a:gd name="T9" fmla="*/ T8 w 72"/>
                                <a:gd name="T10" fmla="+- 0 7743 7715"/>
                                <a:gd name="T11" fmla="*/ 7743 h 72"/>
                                <a:gd name="T12" fmla="+- 0 9101 9099"/>
                                <a:gd name="T13" fmla="*/ T12 w 72"/>
                                <a:gd name="T14" fmla="+- 0 7762 7715"/>
                                <a:gd name="T15" fmla="*/ 7762 h 72"/>
                                <a:gd name="T16" fmla="+- 0 9111 9099"/>
                                <a:gd name="T17" fmla="*/ T16 w 72"/>
                                <a:gd name="T18" fmla="+- 0 7779 7715"/>
                                <a:gd name="T19" fmla="*/ 7779 h 72"/>
                                <a:gd name="T20" fmla="+- 0 9127 9099"/>
                                <a:gd name="T21" fmla="*/ T20 w 72"/>
                                <a:gd name="T22" fmla="+- 0 7788 7715"/>
                                <a:gd name="T23" fmla="*/ 7788 h 72"/>
                                <a:gd name="T24" fmla="+- 0 9145 9099"/>
                                <a:gd name="T25" fmla="*/ T24 w 72"/>
                                <a:gd name="T26" fmla="+- 0 7787 7715"/>
                                <a:gd name="T27" fmla="*/ 7787 h 72"/>
                                <a:gd name="T28" fmla="+- 0 9162 9099"/>
                                <a:gd name="T29" fmla="*/ T28 w 72"/>
                                <a:gd name="T30" fmla="+- 0 7776 7715"/>
                                <a:gd name="T31" fmla="*/ 7776 h 72"/>
                                <a:gd name="T32" fmla="+- 0 9171 9099"/>
                                <a:gd name="T33" fmla="*/ T32 w 72"/>
                                <a:gd name="T34" fmla="+- 0 7759 7715"/>
                                <a:gd name="T35" fmla="*/ 7759 h 72"/>
                                <a:gd name="T36" fmla="+- 0 9171 9099"/>
                                <a:gd name="T37" fmla="*/ T36 w 72"/>
                                <a:gd name="T38" fmla="+- 0 7756 7715"/>
                                <a:gd name="T39" fmla="*/ 7756 h 72"/>
                                <a:gd name="T40" fmla="+- 0 9142 9099"/>
                                <a:gd name="T41" fmla="*/ T40 w 72"/>
                                <a:gd name="T42" fmla="+- 0 7775 7715"/>
                                <a:gd name="T43" fmla="*/ 7775 h 72"/>
                                <a:gd name="T44" fmla="+- 0 9130 9099"/>
                                <a:gd name="T45" fmla="*/ T44 w 72"/>
                                <a:gd name="T46" fmla="+- 0 7775 7715"/>
                                <a:gd name="T47" fmla="*/ 7775 h 72"/>
                                <a:gd name="T48" fmla="+- 0 9123 9099"/>
                                <a:gd name="T49" fmla="*/ T48 w 72"/>
                                <a:gd name="T50" fmla="+- 0 7771 7715"/>
                                <a:gd name="T51" fmla="*/ 7771 h 72"/>
                                <a:gd name="T52" fmla="+- 0 9112 9099"/>
                                <a:gd name="T53" fmla="*/ T52 w 72"/>
                                <a:gd name="T54" fmla="+- 0 7754 7715"/>
                                <a:gd name="T55" fmla="*/ 7754 h 72"/>
                                <a:gd name="T56" fmla="+- 0 9112 9099"/>
                                <a:gd name="T57" fmla="*/ T56 w 72"/>
                                <a:gd name="T58" fmla="+- 0 7746 7715"/>
                                <a:gd name="T59" fmla="*/ 7746 h 72"/>
                                <a:gd name="T60" fmla="+- 0 9117 9099"/>
                                <a:gd name="T61" fmla="*/ T60 w 72"/>
                                <a:gd name="T62" fmla="+- 0 7735 7715"/>
                                <a:gd name="T63" fmla="*/ 7735 h 72"/>
                                <a:gd name="T64" fmla="+- 0 9146 9099"/>
                                <a:gd name="T65" fmla="*/ T64 w 72"/>
                                <a:gd name="T66" fmla="+- 0 7717 7715"/>
                                <a:gd name="T67" fmla="*/ 7717 h 72"/>
                                <a:gd name="T68" fmla="+- 0 9143 9099"/>
                                <a:gd name="T69" fmla="*/ T68 w 72"/>
                                <a:gd name="T70" fmla="+- 0 7715 7715"/>
                                <a:gd name="T71" fmla="*/ 7715 h 72"/>
                                <a:gd name="T72" fmla="+- 0 9125 9099"/>
                                <a:gd name="T73" fmla="*/ T72 w 72"/>
                                <a:gd name="T74" fmla="+- 0 7716 7715"/>
                                <a:gd name="T75" fmla="*/ 7716 h 7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</a:cxnLst>
                              <a:rect l="0" t="0" r="r" b="b"/>
                              <a:pathLst>
                                <a:path w="72" h="72">
                                  <a:moveTo>
                                    <a:pt x="26" y="1"/>
                                  </a:moveTo>
                                  <a:lnTo>
                                    <a:pt x="9" y="12"/>
                                  </a:lnTo>
                                  <a:lnTo>
                                    <a:pt x="0" y="28"/>
                                  </a:lnTo>
                                  <a:lnTo>
                                    <a:pt x="2" y="47"/>
                                  </a:lnTo>
                                  <a:lnTo>
                                    <a:pt x="12" y="64"/>
                                  </a:lnTo>
                                  <a:lnTo>
                                    <a:pt x="28" y="73"/>
                                  </a:lnTo>
                                  <a:lnTo>
                                    <a:pt x="46" y="72"/>
                                  </a:lnTo>
                                  <a:lnTo>
                                    <a:pt x="63" y="61"/>
                                  </a:lnTo>
                                  <a:lnTo>
                                    <a:pt x="72" y="44"/>
                                  </a:lnTo>
                                  <a:lnTo>
                                    <a:pt x="72" y="41"/>
                                  </a:lnTo>
                                  <a:lnTo>
                                    <a:pt x="43" y="60"/>
                                  </a:lnTo>
                                  <a:lnTo>
                                    <a:pt x="31" y="60"/>
                                  </a:lnTo>
                                  <a:lnTo>
                                    <a:pt x="24" y="56"/>
                                  </a:lnTo>
                                  <a:lnTo>
                                    <a:pt x="13" y="39"/>
                                  </a:lnTo>
                                  <a:lnTo>
                                    <a:pt x="13" y="31"/>
                                  </a:lnTo>
                                  <a:lnTo>
                                    <a:pt x="18" y="20"/>
                                  </a:lnTo>
                                  <a:lnTo>
                                    <a:pt x="47" y="2"/>
                                  </a:lnTo>
                                  <a:lnTo>
                                    <a:pt x="44" y="0"/>
                                  </a:lnTo>
                                  <a:lnTo>
                                    <a:pt x="26" y="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72" name="Freeform 1816"/>
                          <wps:cNvSpPr>
                            <a:spLocks/>
                          </wps:cNvSpPr>
                          <wps:spPr bwMode="auto">
                            <a:xfrm>
                              <a:off x="9099" y="7715"/>
                              <a:ext cx="72" cy="72"/>
                            </a:xfrm>
                            <a:custGeom>
                              <a:avLst/>
                              <a:gdLst>
                                <a:gd name="T0" fmla="+- 0 9146 9099"/>
                                <a:gd name="T1" fmla="*/ T0 w 72"/>
                                <a:gd name="T2" fmla="+- 0 7717 7715"/>
                                <a:gd name="T3" fmla="*/ 7717 h 72"/>
                                <a:gd name="T4" fmla="+- 0 9128 9099"/>
                                <a:gd name="T5" fmla="*/ T4 w 72"/>
                                <a:gd name="T6" fmla="+- 0 7728 7715"/>
                                <a:gd name="T7" fmla="*/ 7728 h 72"/>
                                <a:gd name="T8" fmla="+- 0 9140 9099"/>
                                <a:gd name="T9" fmla="*/ T8 w 72"/>
                                <a:gd name="T10" fmla="+- 0 7728 7715"/>
                                <a:gd name="T11" fmla="*/ 7728 h 72"/>
                                <a:gd name="T12" fmla="+- 0 9148 9099"/>
                                <a:gd name="T13" fmla="*/ T12 w 72"/>
                                <a:gd name="T14" fmla="+- 0 7732 7715"/>
                                <a:gd name="T15" fmla="*/ 7732 h 72"/>
                                <a:gd name="T16" fmla="+- 0 9158 9099"/>
                                <a:gd name="T17" fmla="*/ T16 w 72"/>
                                <a:gd name="T18" fmla="+- 0 7748 7715"/>
                                <a:gd name="T19" fmla="*/ 7748 h 72"/>
                                <a:gd name="T20" fmla="+- 0 9159 9099"/>
                                <a:gd name="T21" fmla="*/ T20 w 72"/>
                                <a:gd name="T22" fmla="+- 0 7757 7715"/>
                                <a:gd name="T23" fmla="*/ 7757 h 72"/>
                                <a:gd name="T24" fmla="+- 0 9154 9099"/>
                                <a:gd name="T25" fmla="*/ T24 w 72"/>
                                <a:gd name="T26" fmla="+- 0 7767 7715"/>
                                <a:gd name="T27" fmla="*/ 7767 h 72"/>
                                <a:gd name="T28" fmla="+- 0 9171 9099"/>
                                <a:gd name="T29" fmla="*/ T28 w 72"/>
                                <a:gd name="T30" fmla="+- 0 7756 7715"/>
                                <a:gd name="T31" fmla="*/ 7756 h 72"/>
                                <a:gd name="T32" fmla="+- 0 9170 9099"/>
                                <a:gd name="T33" fmla="*/ T32 w 72"/>
                                <a:gd name="T34" fmla="+- 0 7741 7715"/>
                                <a:gd name="T35" fmla="*/ 7741 h 72"/>
                                <a:gd name="T36" fmla="+- 0 9160 9099"/>
                                <a:gd name="T37" fmla="*/ T36 w 72"/>
                                <a:gd name="T38" fmla="+- 0 7724 7715"/>
                                <a:gd name="T39" fmla="*/ 7724 h 72"/>
                                <a:gd name="T40" fmla="+- 0 9146 9099"/>
                                <a:gd name="T41" fmla="*/ T40 w 72"/>
                                <a:gd name="T42" fmla="+- 0 7717 7715"/>
                                <a:gd name="T43" fmla="*/ 7717 h 7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72" h="72">
                                  <a:moveTo>
                                    <a:pt x="47" y="2"/>
                                  </a:moveTo>
                                  <a:lnTo>
                                    <a:pt x="29" y="13"/>
                                  </a:lnTo>
                                  <a:lnTo>
                                    <a:pt x="41" y="13"/>
                                  </a:lnTo>
                                  <a:lnTo>
                                    <a:pt x="49" y="17"/>
                                  </a:lnTo>
                                  <a:lnTo>
                                    <a:pt x="59" y="33"/>
                                  </a:lnTo>
                                  <a:lnTo>
                                    <a:pt x="60" y="42"/>
                                  </a:lnTo>
                                  <a:lnTo>
                                    <a:pt x="55" y="52"/>
                                  </a:lnTo>
                                  <a:lnTo>
                                    <a:pt x="72" y="41"/>
                                  </a:lnTo>
                                  <a:lnTo>
                                    <a:pt x="71" y="26"/>
                                  </a:lnTo>
                                  <a:lnTo>
                                    <a:pt x="61" y="9"/>
                                  </a:lnTo>
                                  <a:lnTo>
                                    <a:pt x="47" y="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73" name="Group 1811"/>
                        <wpg:cNvGrpSpPr>
                          <a:grpSpLocks/>
                        </wpg:cNvGrpSpPr>
                        <wpg:grpSpPr bwMode="auto">
                          <a:xfrm>
                            <a:off x="7500" y="8764"/>
                            <a:ext cx="151" cy="152"/>
                            <a:chOff x="7500" y="8764"/>
                            <a:chExt cx="151" cy="152"/>
                          </a:xfrm>
                        </wpg:grpSpPr>
                        <wps:wsp>
                          <wps:cNvPr id="3874" name="Freeform 1814"/>
                          <wps:cNvSpPr>
                            <a:spLocks/>
                          </wps:cNvSpPr>
                          <wps:spPr bwMode="auto">
                            <a:xfrm>
                              <a:off x="7500" y="8764"/>
                              <a:ext cx="151" cy="152"/>
                            </a:xfrm>
                            <a:custGeom>
                              <a:avLst/>
                              <a:gdLst>
                                <a:gd name="T0" fmla="+- 0 7539 7500"/>
                                <a:gd name="T1" fmla="*/ T0 w 151"/>
                                <a:gd name="T2" fmla="+- 0 8795 8764"/>
                                <a:gd name="T3" fmla="*/ 8795 h 152"/>
                                <a:gd name="T4" fmla="+- 0 7500 7500"/>
                                <a:gd name="T5" fmla="*/ T4 w 151"/>
                                <a:gd name="T6" fmla="+- 0 8819 8764"/>
                                <a:gd name="T7" fmla="*/ 8819 h 152"/>
                                <a:gd name="T8" fmla="+- 0 7503 7500"/>
                                <a:gd name="T9" fmla="*/ T8 w 151"/>
                                <a:gd name="T10" fmla="+- 0 8824 8764"/>
                                <a:gd name="T11" fmla="*/ 8824 h 152"/>
                                <a:gd name="T12" fmla="+- 0 7506 7500"/>
                                <a:gd name="T13" fmla="*/ T12 w 151"/>
                                <a:gd name="T14" fmla="+- 0 8823 8764"/>
                                <a:gd name="T15" fmla="*/ 8823 h 152"/>
                                <a:gd name="T16" fmla="+- 0 7512 7500"/>
                                <a:gd name="T17" fmla="*/ T16 w 151"/>
                                <a:gd name="T18" fmla="+- 0 8823 8764"/>
                                <a:gd name="T19" fmla="*/ 8823 h 152"/>
                                <a:gd name="T20" fmla="+- 0 7520 7500"/>
                                <a:gd name="T21" fmla="*/ T20 w 151"/>
                                <a:gd name="T22" fmla="+- 0 8826 8764"/>
                                <a:gd name="T23" fmla="*/ 8826 h 152"/>
                                <a:gd name="T24" fmla="+- 0 7567 7500"/>
                                <a:gd name="T25" fmla="*/ T24 w 151"/>
                                <a:gd name="T26" fmla="+- 0 8845 8764"/>
                                <a:gd name="T27" fmla="*/ 8845 h 152"/>
                                <a:gd name="T28" fmla="+- 0 7560 7500"/>
                                <a:gd name="T29" fmla="*/ T28 w 151"/>
                                <a:gd name="T30" fmla="+- 0 8896 8764"/>
                                <a:gd name="T31" fmla="*/ 8896 h 152"/>
                                <a:gd name="T32" fmla="+- 0 7559 7500"/>
                                <a:gd name="T33" fmla="*/ T32 w 151"/>
                                <a:gd name="T34" fmla="+- 0 8901 8764"/>
                                <a:gd name="T35" fmla="*/ 8901 h 152"/>
                                <a:gd name="T36" fmla="+- 0 7555 7500"/>
                                <a:gd name="T37" fmla="*/ T36 w 151"/>
                                <a:gd name="T38" fmla="+- 0 8909 8764"/>
                                <a:gd name="T39" fmla="*/ 8909 h 152"/>
                                <a:gd name="T40" fmla="+- 0 7554 7500"/>
                                <a:gd name="T41" fmla="*/ T40 w 151"/>
                                <a:gd name="T42" fmla="+- 0 8910 8764"/>
                                <a:gd name="T43" fmla="*/ 8910 h 152"/>
                                <a:gd name="T44" fmla="+- 0 7556 7500"/>
                                <a:gd name="T45" fmla="*/ T44 w 151"/>
                                <a:gd name="T46" fmla="+- 0 8916 8764"/>
                                <a:gd name="T47" fmla="*/ 8916 h 152"/>
                                <a:gd name="T48" fmla="+- 0 7589 7500"/>
                                <a:gd name="T49" fmla="*/ T48 w 151"/>
                                <a:gd name="T50" fmla="+- 0 8896 8764"/>
                                <a:gd name="T51" fmla="*/ 8896 h 152"/>
                                <a:gd name="T52" fmla="+- 0 7586 7500"/>
                                <a:gd name="T53" fmla="*/ T52 w 151"/>
                                <a:gd name="T54" fmla="+- 0 8891 8764"/>
                                <a:gd name="T55" fmla="*/ 8891 h 152"/>
                                <a:gd name="T56" fmla="+- 0 7582 7500"/>
                                <a:gd name="T57" fmla="*/ T56 w 151"/>
                                <a:gd name="T58" fmla="+- 0 8893 8764"/>
                                <a:gd name="T59" fmla="*/ 8893 h 152"/>
                                <a:gd name="T60" fmla="+- 0 7576 7500"/>
                                <a:gd name="T61" fmla="*/ T60 w 151"/>
                                <a:gd name="T62" fmla="+- 0 8892 8764"/>
                                <a:gd name="T63" fmla="*/ 8892 h 152"/>
                                <a:gd name="T64" fmla="+- 0 7573 7500"/>
                                <a:gd name="T65" fmla="*/ T64 w 151"/>
                                <a:gd name="T66" fmla="+- 0 8882 8764"/>
                                <a:gd name="T67" fmla="*/ 8882 h 152"/>
                                <a:gd name="T68" fmla="+- 0 7577 7500"/>
                                <a:gd name="T69" fmla="*/ T68 w 151"/>
                                <a:gd name="T70" fmla="+- 0 8849 8764"/>
                                <a:gd name="T71" fmla="*/ 8849 h 152"/>
                                <a:gd name="T72" fmla="+- 0 7595 7500"/>
                                <a:gd name="T73" fmla="*/ T72 w 151"/>
                                <a:gd name="T74" fmla="+- 0 8838 8764"/>
                                <a:gd name="T75" fmla="*/ 8838 h 152"/>
                                <a:gd name="T76" fmla="+- 0 7580 7500"/>
                                <a:gd name="T77" fmla="*/ T76 w 151"/>
                                <a:gd name="T78" fmla="+- 0 8832 8764"/>
                                <a:gd name="T79" fmla="*/ 8832 h 152"/>
                                <a:gd name="T80" fmla="+- 0 7582 7500"/>
                                <a:gd name="T81" fmla="*/ T80 w 151"/>
                                <a:gd name="T82" fmla="+- 0 8822 8764"/>
                                <a:gd name="T83" fmla="*/ 8822 h 152"/>
                                <a:gd name="T84" fmla="+- 0 7571 7500"/>
                                <a:gd name="T85" fmla="*/ T84 w 151"/>
                                <a:gd name="T86" fmla="+- 0 8828 8764"/>
                                <a:gd name="T87" fmla="*/ 8828 h 152"/>
                                <a:gd name="T88" fmla="+- 0 7544 7500"/>
                                <a:gd name="T89" fmla="*/ T88 w 151"/>
                                <a:gd name="T90" fmla="+- 0 8817 8764"/>
                                <a:gd name="T91" fmla="*/ 8817 h 152"/>
                                <a:gd name="T92" fmla="+- 0 7540 7500"/>
                                <a:gd name="T93" fmla="*/ T92 w 151"/>
                                <a:gd name="T94" fmla="+- 0 8814 8764"/>
                                <a:gd name="T95" fmla="*/ 8814 h 152"/>
                                <a:gd name="T96" fmla="+- 0 7536 7500"/>
                                <a:gd name="T97" fmla="*/ T96 w 151"/>
                                <a:gd name="T98" fmla="+- 0 8806 8764"/>
                                <a:gd name="T99" fmla="*/ 8806 h 152"/>
                                <a:gd name="T100" fmla="+- 0 7542 7500"/>
                                <a:gd name="T101" fmla="*/ T100 w 151"/>
                                <a:gd name="T102" fmla="+- 0 8800 8764"/>
                                <a:gd name="T103" fmla="*/ 8800 h 152"/>
                                <a:gd name="T104" fmla="+- 0 7539 7500"/>
                                <a:gd name="T105" fmla="*/ T104 w 151"/>
                                <a:gd name="T106" fmla="+- 0 8795 8764"/>
                                <a:gd name="T107" fmla="*/ 8795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</a:cxnLst>
                              <a:rect l="0" t="0" r="r" b="b"/>
                              <a:pathLst>
                                <a:path w="151" h="152">
                                  <a:moveTo>
                                    <a:pt x="39" y="31"/>
                                  </a:moveTo>
                                  <a:lnTo>
                                    <a:pt x="0" y="55"/>
                                  </a:lnTo>
                                  <a:lnTo>
                                    <a:pt x="3" y="60"/>
                                  </a:lnTo>
                                  <a:lnTo>
                                    <a:pt x="6" y="59"/>
                                  </a:lnTo>
                                  <a:lnTo>
                                    <a:pt x="12" y="59"/>
                                  </a:lnTo>
                                  <a:lnTo>
                                    <a:pt x="20" y="62"/>
                                  </a:lnTo>
                                  <a:lnTo>
                                    <a:pt x="67" y="81"/>
                                  </a:lnTo>
                                  <a:lnTo>
                                    <a:pt x="60" y="132"/>
                                  </a:lnTo>
                                  <a:lnTo>
                                    <a:pt x="59" y="137"/>
                                  </a:lnTo>
                                  <a:lnTo>
                                    <a:pt x="55" y="145"/>
                                  </a:lnTo>
                                  <a:lnTo>
                                    <a:pt x="54" y="146"/>
                                  </a:lnTo>
                                  <a:lnTo>
                                    <a:pt x="56" y="152"/>
                                  </a:lnTo>
                                  <a:lnTo>
                                    <a:pt x="89" y="132"/>
                                  </a:lnTo>
                                  <a:lnTo>
                                    <a:pt x="86" y="127"/>
                                  </a:lnTo>
                                  <a:lnTo>
                                    <a:pt x="82" y="129"/>
                                  </a:lnTo>
                                  <a:lnTo>
                                    <a:pt x="76" y="128"/>
                                  </a:lnTo>
                                  <a:lnTo>
                                    <a:pt x="73" y="118"/>
                                  </a:lnTo>
                                  <a:lnTo>
                                    <a:pt x="77" y="85"/>
                                  </a:lnTo>
                                  <a:lnTo>
                                    <a:pt x="95" y="74"/>
                                  </a:lnTo>
                                  <a:lnTo>
                                    <a:pt x="80" y="68"/>
                                  </a:lnTo>
                                  <a:lnTo>
                                    <a:pt x="82" y="58"/>
                                  </a:lnTo>
                                  <a:lnTo>
                                    <a:pt x="71" y="64"/>
                                  </a:lnTo>
                                  <a:lnTo>
                                    <a:pt x="44" y="53"/>
                                  </a:lnTo>
                                  <a:lnTo>
                                    <a:pt x="40" y="50"/>
                                  </a:lnTo>
                                  <a:lnTo>
                                    <a:pt x="36" y="42"/>
                                  </a:lnTo>
                                  <a:lnTo>
                                    <a:pt x="42" y="36"/>
                                  </a:lnTo>
                                  <a:lnTo>
                                    <a:pt x="39" y="3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75" name="Freeform 1813"/>
                          <wps:cNvSpPr>
                            <a:spLocks/>
                          </wps:cNvSpPr>
                          <wps:spPr bwMode="auto">
                            <a:xfrm>
                              <a:off x="7500" y="8764"/>
                              <a:ext cx="151" cy="152"/>
                            </a:xfrm>
                            <a:custGeom>
                              <a:avLst/>
                              <a:gdLst>
                                <a:gd name="T0" fmla="+- 0 7595 7500"/>
                                <a:gd name="T1" fmla="*/ T0 w 151"/>
                                <a:gd name="T2" fmla="+- 0 8838 8764"/>
                                <a:gd name="T3" fmla="*/ 8838 h 152"/>
                                <a:gd name="T4" fmla="+- 0 7577 7500"/>
                                <a:gd name="T5" fmla="*/ T4 w 151"/>
                                <a:gd name="T6" fmla="+- 0 8849 8764"/>
                                <a:gd name="T7" fmla="*/ 8849 h 152"/>
                                <a:gd name="T8" fmla="+- 0 7606 7500"/>
                                <a:gd name="T9" fmla="*/ T8 w 151"/>
                                <a:gd name="T10" fmla="+- 0 8862 8764"/>
                                <a:gd name="T11" fmla="*/ 8862 h 152"/>
                                <a:gd name="T12" fmla="+- 0 7615 7500"/>
                                <a:gd name="T13" fmla="*/ T12 w 151"/>
                                <a:gd name="T14" fmla="+- 0 8873 8764"/>
                                <a:gd name="T15" fmla="*/ 8873 h 152"/>
                                <a:gd name="T16" fmla="+- 0 7607 7500"/>
                                <a:gd name="T17" fmla="*/ T16 w 151"/>
                                <a:gd name="T18" fmla="+- 0 8879 8764"/>
                                <a:gd name="T19" fmla="*/ 8879 h 152"/>
                                <a:gd name="T20" fmla="+- 0 7610 7500"/>
                                <a:gd name="T21" fmla="*/ T20 w 151"/>
                                <a:gd name="T22" fmla="+- 0 8883 8764"/>
                                <a:gd name="T23" fmla="*/ 8883 h 152"/>
                                <a:gd name="T24" fmla="+- 0 7651 7500"/>
                                <a:gd name="T25" fmla="*/ T24 w 151"/>
                                <a:gd name="T26" fmla="+- 0 8859 8764"/>
                                <a:gd name="T27" fmla="*/ 8859 h 152"/>
                                <a:gd name="T28" fmla="+- 0 7646 7500"/>
                                <a:gd name="T29" fmla="*/ T28 w 151"/>
                                <a:gd name="T30" fmla="+- 0 8855 8764"/>
                                <a:gd name="T31" fmla="*/ 8855 h 152"/>
                                <a:gd name="T32" fmla="+- 0 7643 7500"/>
                                <a:gd name="T33" fmla="*/ T32 w 151"/>
                                <a:gd name="T34" fmla="+- 0 8855 8764"/>
                                <a:gd name="T35" fmla="*/ 8855 h 152"/>
                                <a:gd name="T36" fmla="+- 0 7631 7500"/>
                                <a:gd name="T37" fmla="*/ T36 w 151"/>
                                <a:gd name="T38" fmla="+- 0 8853 8764"/>
                                <a:gd name="T39" fmla="*/ 8853 h 152"/>
                                <a:gd name="T40" fmla="+- 0 7595 7500"/>
                                <a:gd name="T41" fmla="*/ T40 w 151"/>
                                <a:gd name="T42" fmla="+- 0 8838 8764"/>
                                <a:gd name="T43" fmla="*/ 8838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151" h="152">
                                  <a:moveTo>
                                    <a:pt x="95" y="74"/>
                                  </a:moveTo>
                                  <a:lnTo>
                                    <a:pt x="77" y="85"/>
                                  </a:lnTo>
                                  <a:lnTo>
                                    <a:pt x="106" y="98"/>
                                  </a:lnTo>
                                  <a:lnTo>
                                    <a:pt x="115" y="109"/>
                                  </a:lnTo>
                                  <a:lnTo>
                                    <a:pt x="107" y="115"/>
                                  </a:lnTo>
                                  <a:lnTo>
                                    <a:pt x="110" y="119"/>
                                  </a:lnTo>
                                  <a:lnTo>
                                    <a:pt x="151" y="95"/>
                                  </a:lnTo>
                                  <a:lnTo>
                                    <a:pt x="146" y="91"/>
                                  </a:lnTo>
                                  <a:lnTo>
                                    <a:pt x="143" y="91"/>
                                  </a:lnTo>
                                  <a:lnTo>
                                    <a:pt x="131" y="89"/>
                                  </a:lnTo>
                                  <a:lnTo>
                                    <a:pt x="95" y="7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76" name="Freeform 1812"/>
                          <wps:cNvSpPr>
                            <a:spLocks/>
                          </wps:cNvSpPr>
                          <wps:spPr bwMode="auto">
                            <a:xfrm>
                              <a:off x="7500" y="8764"/>
                              <a:ext cx="151" cy="152"/>
                            </a:xfrm>
                            <a:custGeom>
                              <a:avLst/>
                              <a:gdLst>
                                <a:gd name="T0" fmla="+- 0 7592 7500"/>
                                <a:gd name="T1" fmla="*/ T0 w 151"/>
                                <a:gd name="T2" fmla="+- 0 8764 8764"/>
                                <a:gd name="T3" fmla="*/ 8764 h 152"/>
                                <a:gd name="T4" fmla="+- 0 7559 7500"/>
                                <a:gd name="T5" fmla="*/ T4 w 151"/>
                                <a:gd name="T6" fmla="+- 0 8784 8764"/>
                                <a:gd name="T7" fmla="*/ 8784 h 152"/>
                                <a:gd name="T8" fmla="+- 0 7562 7500"/>
                                <a:gd name="T9" fmla="*/ T8 w 151"/>
                                <a:gd name="T10" fmla="+- 0 8789 8764"/>
                                <a:gd name="T11" fmla="*/ 8789 h 152"/>
                                <a:gd name="T12" fmla="+- 0 7565 7500"/>
                                <a:gd name="T13" fmla="*/ T12 w 151"/>
                                <a:gd name="T14" fmla="+- 0 8787 8764"/>
                                <a:gd name="T15" fmla="*/ 8787 h 152"/>
                                <a:gd name="T16" fmla="+- 0 7571 7500"/>
                                <a:gd name="T17" fmla="*/ T16 w 151"/>
                                <a:gd name="T18" fmla="+- 0 8788 8764"/>
                                <a:gd name="T19" fmla="*/ 8788 h 152"/>
                                <a:gd name="T20" fmla="+- 0 7574 7500"/>
                                <a:gd name="T21" fmla="*/ T20 w 151"/>
                                <a:gd name="T22" fmla="+- 0 8793 8764"/>
                                <a:gd name="T23" fmla="*/ 8793 h 152"/>
                                <a:gd name="T24" fmla="+- 0 7575 7500"/>
                                <a:gd name="T25" fmla="*/ T24 w 151"/>
                                <a:gd name="T26" fmla="+- 0 8800 8764"/>
                                <a:gd name="T27" fmla="*/ 8800 h 152"/>
                                <a:gd name="T28" fmla="+- 0 7571 7500"/>
                                <a:gd name="T29" fmla="*/ T28 w 151"/>
                                <a:gd name="T30" fmla="+- 0 8828 8764"/>
                                <a:gd name="T31" fmla="*/ 8828 h 152"/>
                                <a:gd name="T32" fmla="+- 0 7582 7500"/>
                                <a:gd name="T33" fmla="*/ T32 w 151"/>
                                <a:gd name="T34" fmla="+- 0 8822 8764"/>
                                <a:gd name="T35" fmla="*/ 8822 h 152"/>
                                <a:gd name="T36" fmla="+- 0 7587 7500"/>
                                <a:gd name="T37" fmla="*/ T36 w 151"/>
                                <a:gd name="T38" fmla="+- 0 8783 8764"/>
                                <a:gd name="T39" fmla="*/ 8783 h 152"/>
                                <a:gd name="T40" fmla="+- 0 7591 7500"/>
                                <a:gd name="T41" fmla="*/ T40 w 151"/>
                                <a:gd name="T42" fmla="+- 0 8772 8764"/>
                                <a:gd name="T43" fmla="*/ 8772 h 152"/>
                                <a:gd name="T44" fmla="+- 0 7595 7500"/>
                                <a:gd name="T45" fmla="*/ T44 w 151"/>
                                <a:gd name="T46" fmla="+- 0 8769 8764"/>
                                <a:gd name="T47" fmla="*/ 8769 h 152"/>
                                <a:gd name="T48" fmla="+- 0 7592 7500"/>
                                <a:gd name="T49" fmla="*/ T48 w 151"/>
                                <a:gd name="T50" fmla="+- 0 8764 8764"/>
                                <a:gd name="T51" fmla="*/ 8764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</a:cxnLst>
                              <a:rect l="0" t="0" r="r" b="b"/>
                              <a:pathLst>
                                <a:path w="151" h="152">
                                  <a:moveTo>
                                    <a:pt x="92" y="0"/>
                                  </a:moveTo>
                                  <a:lnTo>
                                    <a:pt x="59" y="20"/>
                                  </a:lnTo>
                                  <a:lnTo>
                                    <a:pt x="62" y="25"/>
                                  </a:lnTo>
                                  <a:lnTo>
                                    <a:pt x="65" y="23"/>
                                  </a:lnTo>
                                  <a:lnTo>
                                    <a:pt x="71" y="24"/>
                                  </a:lnTo>
                                  <a:lnTo>
                                    <a:pt x="74" y="29"/>
                                  </a:lnTo>
                                  <a:lnTo>
                                    <a:pt x="75" y="36"/>
                                  </a:lnTo>
                                  <a:lnTo>
                                    <a:pt x="71" y="64"/>
                                  </a:lnTo>
                                  <a:lnTo>
                                    <a:pt x="82" y="58"/>
                                  </a:lnTo>
                                  <a:lnTo>
                                    <a:pt x="87" y="19"/>
                                  </a:lnTo>
                                  <a:lnTo>
                                    <a:pt x="91" y="8"/>
                                  </a:lnTo>
                                  <a:lnTo>
                                    <a:pt x="95" y="5"/>
                                  </a:lnTo>
                                  <a:lnTo>
                                    <a:pt x="9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77" name="Group 1806"/>
                        <wpg:cNvGrpSpPr>
                          <a:grpSpLocks/>
                        </wpg:cNvGrpSpPr>
                        <wpg:grpSpPr bwMode="auto">
                          <a:xfrm>
                            <a:off x="7831" y="7111"/>
                            <a:ext cx="136" cy="186"/>
                            <a:chOff x="7831" y="7111"/>
                            <a:chExt cx="136" cy="186"/>
                          </a:xfrm>
                        </wpg:grpSpPr>
                        <wps:wsp>
                          <wps:cNvPr id="3878" name="Freeform 1810"/>
                          <wps:cNvSpPr>
                            <a:spLocks/>
                          </wps:cNvSpPr>
                          <wps:spPr bwMode="auto">
                            <a:xfrm>
                              <a:off x="7831" y="7111"/>
                              <a:ext cx="136" cy="186"/>
                            </a:xfrm>
                            <a:custGeom>
                              <a:avLst/>
                              <a:gdLst>
                                <a:gd name="T0" fmla="+- 0 7895 7831"/>
                                <a:gd name="T1" fmla="*/ T0 w 136"/>
                                <a:gd name="T2" fmla="+- 0 7268 7111"/>
                                <a:gd name="T3" fmla="*/ 7268 h 186"/>
                                <a:gd name="T4" fmla="+- 0 7882 7831"/>
                                <a:gd name="T5" fmla="*/ T4 w 136"/>
                                <a:gd name="T6" fmla="+- 0 7275 7111"/>
                                <a:gd name="T7" fmla="*/ 7275 h 186"/>
                                <a:gd name="T8" fmla="+- 0 7894 7831"/>
                                <a:gd name="T9" fmla="*/ T8 w 136"/>
                                <a:gd name="T10" fmla="+- 0 7297 7111"/>
                                <a:gd name="T11" fmla="*/ 7297 h 186"/>
                                <a:gd name="T12" fmla="+- 0 7900 7831"/>
                                <a:gd name="T13" fmla="*/ T12 w 136"/>
                                <a:gd name="T14" fmla="+- 0 7296 7111"/>
                                <a:gd name="T15" fmla="*/ 7296 h 186"/>
                                <a:gd name="T16" fmla="+- 0 7925 7831"/>
                                <a:gd name="T17" fmla="*/ T16 w 136"/>
                                <a:gd name="T18" fmla="+- 0 7288 7111"/>
                                <a:gd name="T19" fmla="*/ 7288 h 186"/>
                                <a:gd name="T20" fmla="+- 0 7936 7831"/>
                                <a:gd name="T21" fmla="*/ T20 w 136"/>
                                <a:gd name="T22" fmla="+- 0 7284 7111"/>
                                <a:gd name="T23" fmla="*/ 7284 h 186"/>
                                <a:gd name="T24" fmla="+- 0 7950 7831"/>
                                <a:gd name="T25" fmla="*/ T24 w 136"/>
                                <a:gd name="T26" fmla="+- 0 7276 7111"/>
                                <a:gd name="T27" fmla="*/ 7276 h 186"/>
                                <a:gd name="T28" fmla="+- 0 7964 7831"/>
                                <a:gd name="T29" fmla="*/ T28 w 136"/>
                                <a:gd name="T30" fmla="+- 0 7257 7111"/>
                                <a:gd name="T31" fmla="*/ 7257 h 186"/>
                                <a:gd name="T32" fmla="+- 0 7922 7831"/>
                                <a:gd name="T33" fmla="*/ T32 w 136"/>
                                <a:gd name="T34" fmla="+- 0 7280 7111"/>
                                <a:gd name="T35" fmla="*/ 7280 h 186"/>
                                <a:gd name="T36" fmla="+- 0 7904 7831"/>
                                <a:gd name="T37" fmla="*/ T36 w 136"/>
                                <a:gd name="T38" fmla="+- 0 7277 7111"/>
                                <a:gd name="T39" fmla="*/ 7277 h 186"/>
                                <a:gd name="T40" fmla="+- 0 7895 7831"/>
                                <a:gd name="T41" fmla="*/ T40 w 136"/>
                                <a:gd name="T42" fmla="+- 0 7268 7111"/>
                                <a:gd name="T43" fmla="*/ 7268 h 18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136" h="186">
                                  <a:moveTo>
                                    <a:pt x="64" y="157"/>
                                  </a:moveTo>
                                  <a:lnTo>
                                    <a:pt x="51" y="164"/>
                                  </a:lnTo>
                                  <a:lnTo>
                                    <a:pt x="63" y="186"/>
                                  </a:lnTo>
                                  <a:lnTo>
                                    <a:pt x="69" y="185"/>
                                  </a:lnTo>
                                  <a:lnTo>
                                    <a:pt x="94" y="177"/>
                                  </a:lnTo>
                                  <a:lnTo>
                                    <a:pt x="105" y="173"/>
                                  </a:lnTo>
                                  <a:lnTo>
                                    <a:pt x="119" y="165"/>
                                  </a:lnTo>
                                  <a:lnTo>
                                    <a:pt x="133" y="146"/>
                                  </a:lnTo>
                                  <a:lnTo>
                                    <a:pt x="91" y="169"/>
                                  </a:lnTo>
                                  <a:lnTo>
                                    <a:pt x="73" y="166"/>
                                  </a:lnTo>
                                  <a:lnTo>
                                    <a:pt x="64" y="15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79" name="Freeform 1809"/>
                          <wps:cNvSpPr>
                            <a:spLocks/>
                          </wps:cNvSpPr>
                          <wps:spPr bwMode="auto">
                            <a:xfrm>
                              <a:off x="7831" y="7111"/>
                              <a:ext cx="136" cy="186"/>
                            </a:xfrm>
                            <a:custGeom>
                              <a:avLst/>
                              <a:gdLst>
                                <a:gd name="T0" fmla="+- 0 7934 7831"/>
                                <a:gd name="T1" fmla="*/ T0 w 136"/>
                                <a:gd name="T2" fmla="+- 0 7190 7111"/>
                                <a:gd name="T3" fmla="*/ 7190 h 186"/>
                                <a:gd name="T4" fmla="+- 0 7904 7831"/>
                                <a:gd name="T5" fmla="*/ T4 w 136"/>
                                <a:gd name="T6" fmla="+- 0 7206 7111"/>
                                <a:gd name="T7" fmla="*/ 7206 h 186"/>
                                <a:gd name="T8" fmla="+- 0 7920 7831"/>
                                <a:gd name="T9" fmla="*/ T8 w 136"/>
                                <a:gd name="T10" fmla="+- 0 7206 7111"/>
                                <a:gd name="T11" fmla="*/ 7206 h 186"/>
                                <a:gd name="T12" fmla="+- 0 7931 7831"/>
                                <a:gd name="T13" fmla="*/ T12 w 136"/>
                                <a:gd name="T14" fmla="+- 0 7213 7111"/>
                                <a:gd name="T15" fmla="*/ 7213 h 186"/>
                                <a:gd name="T16" fmla="+- 0 7950 7831"/>
                                <a:gd name="T17" fmla="*/ T16 w 136"/>
                                <a:gd name="T18" fmla="+- 0 7243 7111"/>
                                <a:gd name="T19" fmla="*/ 7243 h 186"/>
                                <a:gd name="T20" fmla="+- 0 7945 7831"/>
                                <a:gd name="T21" fmla="*/ T20 w 136"/>
                                <a:gd name="T22" fmla="+- 0 7267 7111"/>
                                <a:gd name="T23" fmla="*/ 7267 h 186"/>
                                <a:gd name="T24" fmla="+- 0 7964 7831"/>
                                <a:gd name="T25" fmla="*/ T24 w 136"/>
                                <a:gd name="T26" fmla="+- 0 7257 7111"/>
                                <a:gd name="T27" fmla="*/ 7257 h 186"/>
                                <a:gd name="T28" fmla="+- 0 7967 7831"/>
                                <a:gd name="T29" fmla="*/ T28 w 136"/>
                                <a:gd name="T30" fmla="+- 0 7253 7111"/>
                                <a:gd name="T31" fmla="*/ 7253 h 186"/>
                                <a:gd name="T32" fmla="+- 0 7967 7831"/>
                                <a:gd name="T33" fmla="*/ T32 w 136"/>
                                <a:gd name="T34" fmla="+- 0 7228 7111"/>
                                <a:gd name="T35" fmla="*/ 7228 h 186"/>
                                <a:gd name="T36" fmla="+- 0 7953 7831"/>
                                <a:gd name="T37" fmla="*/ T36 w 136"/>
                                <a:gd name="T38" fmla="+- 0 7201 7111"/>
                                <a:gd name="T39" fmla="*/ 7201 h 186"/>
                                <a:gd name="T40" fmla="+- 0 7934 7831"/>
                                <a:gd name="T41" fmla="*/ T40 w 136"/>
                                <a:gd name="T42" fmla="+- 0 7190 7111"/>
                                <a:gd name="T43" fmla="*/ 7190 h 18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136" h="186">
                                  <a:moveTo>
                                    <a:pt x="103" y="79"/>
                                  </a:moveTo>
                                  <a:lnTo>
                                    <a:pt x="73" y="95"/>
                                  </a:lnTo>
                                  <a:lnTo>
                                    <a:pt x="89" y="95"/>
                                  </a:lnTo>
                                  <a:lnTo>
                                    <a:pt x="100" y="102"/>
                                  </a:lnTo>
                                  <a:lnTo>
                                    <a:pt x="119" y="132"/>
                                  </a:lnTo>
                                  <a:lnTo>
                                    <a:pt x="114" y="156"/>
                                  </a:lnTo>
                                  <a:lnTo>
                                    <a:pt x="133" y="146"/>
                                  </a:lnTo>
                                  <a:lnTo>
                                    <a:pt x="136" y="142"/>
                                  </a:lnTo>
                                  <a:lnTo>
                                    <a:pt x="136" y="117"/>
                                  </a:lnTo>
                                  <a:lnTo>
                                    <a:pt x="122" y="90"/>
                                  </a:lnTo>
                                  <a:lnTo>
                                    <a:pt x="103" y="7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80" name="Freeform 1808"/>
                          <wps:cNvSpPr>
                            <a:spLocks/>
                          </wps:cNvSpPr>
                          <wps:spPr bwMode="auto">
                            <a:xfrm>
                              <a:off x="7831" y="7111"/>
                              <a:ext cx="136" cy="186"/>
                            </a:xfrm>
                            <a:custGeom>
                              <a:avLst/>
                              <a:gdLst>
                                <a:gd name="T0" fmla="+- 0 7897 7831"/>
                                <a:gd name="T1" fmla="*/ T0 w 136"/>
                                <a:gd name="T2" fmla="+- 0 7111 7111"/>
                                <a:gd name="T3" fmla="*/ 7111 h 186"/>
                                <a:gd name="T4" fmla="+- 0 7889 7831"/>
                                <a:gd name="T5" fmla="*/ T4 w 136"/>
                                <a:gd name="T6" fmla="+- 0 7116 7111"/>
                                <a:gd name="T7" fmla="*/ 7116 h 186"/>
                                <a:gd name="T8" fmla="+- 0 7889 7831"/>
                                <a:gd name="T9" fmla="*/ T8 w 136"/>
                                <a:gd name="T10" fmla="+- 0 7120 7111"/>
                                <a:gd name="T11" fmla="*/ 7120 h 186"/>
                                <a:gd name="T12" fmla="+- 0 7889 7831"/>
                                <a:gd name="T13" fmla="*/ T12 w 136"/>
                                <a:gd name="T14" fmla="+- 0 7123 7111"/>
                                <a:gd name="T15" fmla="*/ 7123 h 186"/>
                                <a:gd name="T16" fmla="+- 0 7886 7831"/>
                                <a:gd name="T17" fmla="*/ T16 w 136"/>
                                <a:gd name="T18" fmla="+- 0 7126 7111"/>
                                <a:gd name="T19" fmla="*/ 7126 h 186"/>
                                <a:gd name="T20" fmla="+- 0 7864 7831"/>
                                <a:gd name="T21" fmla="*/ T20 w 136"/>
                                <a:gd name="T22" fmla="+- 0 7139 7111"/>
                                <a:gd name="T23" fmla="*/ 7139 h 186"/>
                                <a:gd name="T24" fmla="+- 0 7841 7831"/>
                                <a:gd name="T25" fmla="*/ T24 w 136"/>
                                <a:gd name="T26" fmla="+- 0 7155 7111"/>
                                <a:gd name="T27" fmla="*/ 7155 h 186"/>
                                <a:gd name="T28" fmla="+- 0 7831 7831"/>
                                <a:gd name="T29" fmla="*/ T28 w 136"/>
                                <a:gd name="T30" fmla="+- 0 7168 7111"/>
                                <a:gd name="T31" fmla="*/ 7168 h 186"/>
                                <a:gd name="T32" fmla="+- 0 7866 7831"/>
                                <a:gd name="T33" fmla="*/ T32 w 136"/>
                                <a:gd name="T34" fmla="+- 0 7227 7111"/>
                                <a:gd name="T35" fmla="*/ 7227 h 186"/>
                                <a:gd name="T36" fmla="+- 0 7875 7831"/>
                                <a:gd name="T37" fmla="*/ T36 w 136"/>
                                <a:gd name="T38" fmla="+- 0 7227 7111"/>
                                <a:gd name="T39" fmla="*/ 7227 h 186"/>
                                <a:gd name="T40" fmla="+- 0 7879 7831"/>
                                <a:gd name="T41" fmla="*/ T40 w 136"/>
                                <a:gd name="T42" fmla="+- 0 7222 7111"/>
                                <a:gd name="T43" fmla="*/ 7222 h 186"/>
                                <a:gd name="T44" fmla="+- 0 7888 7831"/>
                                <a:gd name="T45" fmla="*/ T44 w 136"/>
                                <a:gd name="T46" fmla="+- 0 7215 7111"/>
                                <a:gd name="T47" fmla="*/ 7215 h 186"/>
                                <a:gd name="T48" fmla="+- 0 7934 7831"/>
                                <a:gd name="T49" fmla="*/ T48 w 136"/>
                                <a:gd name="T50" fmla="+- 0 7190 7111"/>
                                <a:gd name="T51" fmla="*/ 7190 h 186"/>
                                <a:gd name="T52" fmla="+- 0 7932 7831"/>
                                <a:gd name="T53" fmla="*/ T52 w 136"/>
                                <a:gd name="T54" fmla="+- 0 7189 7111"/>
                                <a:gd name="T55" fmla="*/ 7189 h 186"/>
                                <a:gd name="T56" fmla="+- 0 7919 7831"/>
                                <a:gd name="T57" fmla="*/ T56 w 136"/>
                                <a:gd name="T58" fmla="+- 0 7189 7111"/>
                                <a:gd name="T59" fmla="*/ 7189 h 186"/>
                                <a:gd name="T60" fmla="+- 0 7874 7831"/>
                                <a:gd name="T61" fmla="*/ T60 w 136"/>
                                <a:gd name="T62" fmla="+- 0 7214 7111"/>
                                <a:gd name="T63" fmla="*/ 7214 h 186"/>
                                <a:gd name="T64" fmla="+- 0 7851 7831"/>
                                <a:gd name="T65" fmla="*/ T64 w 136"/>
                                <a:gd name="T66" fmla="+- 0 7168 7111"/>
                                <a:gd name="T67" fmla="*/ 7168 h 186"/>
                                <a:gd name="T68" fmla="+- 0 7908 7831"/>
                                <a:gd name="T69" fmla="*/ T68 w 136"/>
                                <a:gd name="T70" fmla="+- 0 7136 7111"/>
                                <a:gd name="T71" fmla="*/ 7136 h 186"/>
                                <a:gd name="T72" fmla="+- 0 7897 7831"/>
                                <a:gd name="T73" fmla="*/ T72 w 136"/>
                                <a:gd name="T74" fmla="+- 0 7111 7111"/>
                                <a:gd name="T75" fmla="*/ 7111 h 18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</a:cxnLst>
                              <a:rect l="0" t="0" r="r" b="b"/>
                              <a:pathLst>
                                <a:path w="136" h="186">
                                  <a:moveTo>
                                    <a:pt x="66" y="0"/>
                                  </a:moveTo>
                                  <a:lnTo>
                                    <a:pt x="58" y="5"/>
                                  </a:lnTo>
                                  <a:lnTo>
                                    <a:pt x="58" y="9"/>
                                  </a:lnTo>
                                  <a:lnTo>
                                    <a:pt x="58" y="12"/>
                                  </a:lnTo>
                                  <a:lnTo>
                                    <a:pt x="55" y="15"/>
                                  </a:lnTo>
                                  <a:lnTo>
                                    <a:pt x="33" y="28"/>
                                  </a:lnTo>
                                  <a:lnTo>
                                    <a:pt x="10" y="44"/>
                                  </a:lnTo>
                                  <a:lnTo>
                                    <a:pt x="0" y="57"/>
                                  </a:lnTo>
                                  <a:lnTo>
                                    <a:pt x="35" y="116"/>
                                  </a:lnTo>
                                  <a:lnTo>
                                    <a:pt x="44" y="116"/>
                                  </a:lnTo>
                                  <a:lnTo>
                                    <a:pt x="48" y="111"/>
                                  </a:lnTo>
                                  <a:lnTo>
                                    <a:pt x="57" y="104"/>
                                  </a:lnTo>
                                  <a:lnTo>
                                    <a:pt x="103" y="79"/>
                                  </a:lnTo>
                                  <a:lnTo>
                                    <a:pt x="101" y="78"/>
                                  </a:lnTo>
                                  <a:lnTo>
                                    <a:pt x="88" y="78"/>
                                  </a:lnTo>
                                  <a:lnTo>
                                    <a:pt x="43" y="103"/>
                                  </a:lnTo>
                                  <a:lnTo>
                                    <a:pt x="20" y="57"/>
                                  </a:lnTo>
                                  <a:lnTo>
                                    <a:pt x="77" y="25"/>
                                  </a:lnTo>
                                  <a:lnTo>
                                    <a:pt x="6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81" name="Freeform 1807"/>
                          <wps:cNvSpPr>
                            <a:spLocks/>
                          </wps:cNvSpPr>
                          <wps:spPr bwMode="auto">
                            <a:xfrm>
                              <a:off x="7831" y="7111"/>
                              <a:ext cx="136" cy="186"/>
                            </a:xfrm>
                            <a:custGeom>
                              <a:avLst/>
                              <a:gdLst>
                                <a:gd name="T0" fmla="+- 0 7908 7831"/>
                                <a:gd name="T1" fmla="*/ T0 w 136"/>
                                <a:gd name="T2" fmla="+- 0 7189 7111"/>
                                <a:gd name="T3" fmla="*/ 7189 h 186"/>
                                <a:gd name="T4" fmla="+- 0 7890 7831"/>
                                <a:gd name="T5" fmla="*/ T4 w 136"/>
                                <a:gd name="T6" fmla="+- 0 7199 7111"/>
                                <a:gd name="T7" fmla="*/ 7199 h 186"/>
                                <a:gd name="T8" fmla="+- 0 7878 7831"/>
                                <a:gd name="T9" fmla="*/ T8 w 136"/>
                                <a:gd name="T10" fmla="+- 0 7209 7111"/>
                                <a:gd name="T11" fmla="*/ 7209 h 186"/>
                                <a:gd name="T12" fmla="+- 0 7874 7831"/>
                                <a:gd name="T13" fmla="*/ T12 w 136"/>
                                <a:gd name="T14" fmla="+- 0 7214 7111"/>
                                <a:gd name="T15" fmla="*/ 7214 h 186"/>
                                <a:gd name="T16" fmla="+- 0 7919 7831"/>
                                <a:gd name="T17" fmla="*/ T16 w 136"/>
                                <a:gd name="T18" fmla="+- 0 7189 7111"/>
                                <a:gd name="T19" fmla="*/ 7189 h 186"/>
                                <a:gd name="T20" fmla="+- 0 7908 7831"/>
                                <a:gd name="T21" fmla="*/ T20 w 136"/>
                                <a:gd name="T22" fmla="+- 0 7189 7111"/>
                                <a:gd name="T23" fmla="*/ 7189 h 18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136" h="186">
                                  <a:moveTo>
                                    <a:pt x="77" y="78"/>
                                  </a:moveTo>
                                  <a:lnTo>
                                    <a:pt x="59" y="88"/>
                                  </a:lnTo>
                                  <a:lnTo>
                                    <a:pt x="47" y="98"/>
                                  </a:lnTo>
                                  <a:lnTo>
                                    <a:pt x="43" y="103"/>
                                  </a:lnTo>
                                  <a:lnTo>
                                    <a:pt x="88" y="78"/>
                                  </a:lnTo>
                                  <a:lnTo>
                                    <a:pt x="77" y="7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82" name="Group 1801"/>
                        <wpg:cNvGrpSpPr>
                          <a:grpSpLocks/>
                        </wpg:cNvGrpSpPr>
                        <wpg:grpSpPr bwMode="auto">
                          <a:xfrm>
                            <a:off x="7979" y="7060"/>
                            <a:ext cx="114" cy="157"/>
                            <a:chOff x="7979" y="7060"/>
                            <a:chExt cx="114" cy="157"/>
                          </a:xfrm>
                        </wpg:grpSpPr>
                        <wps:wsp>
                          <wps:cNvPr id="3883" name="Freeform 1805"/>
                          <wps:cNvSpPr>
                            <a:spLocks/>
                          </wps:cNvSpPr>
                          <wps:spPr bwMode="auto">
                            <a:xfrm>
                              <a:off x="7979" y="7060"/>
                              <a:ext cx="114" cy="157"/>
                            </a:xfrm>
                            <a:custGeom>
                              <a:avLst/>
                              <a:gdLst>
                                <a:gd name="T0" fmla="+- 0 8058 7979"/>
                                <a:gd name="T1" fmla="*/ T0 w 114"/>
                                <a:gd name="T2" fmla="+- 0 7159 7060"/>
                                <a:gd name="T3" fmla="*/ 7159 h 157"/>
                                <a:gd name="T4" fmla="+- 0 8040 7979"/>
                                <a:gd name="T5" fmla="*/ T4 w 114"/>
                                <a:gd name="T6" fmla="+- 0 7168 7060"/>
                                <a:gd name="T7" fmla="*/ 7168 h 157"/>
                                <a:gd name="T8" fmla="+- 0 8056 7979"/>
                                <a:gd name="T9" fmla="*/ T8 w 114"/>
                                <a:gd name="T10" fmla="+- 0 7201 7060"/>
                                <a:gd name="T11" fmla="*/ 7201 h 157"/>
                                <a:gd name="T12" fmla="+- 0 8054 7979"/>
                                <a:gd name="T13" fmla="*/ T12 w 114"/>
                                <a:gd name="T14" fmla="+- 0 7207 7060"/>
                                <a:gd name="T15" fmla="*/ 7207 h 157"/>
                                <a:gd name="T16" fmla="+- 0 8049 7979"/>
                                <a:gd name="T17" fmla="*/ T16 w 114"/>
                                <a:gd name="T18" fmla="+- 0 7213 7060"/>
                                <a:gd name="T19" fmla="*/ 7213 h 157"/>
                                <a:gd name="T20" fmla="+- 0 8051 7979"/>
                                <a:gd name="T21" fmla="*/ T20 w 114"/>
                                <a:gd name="T22" fmla="+- 0 7218 7060"/>
                                <a:gd name="T23" fmla="*/ 7218 h 157"/>
                                <a:gd name="T24" fmla="+- 0 8093 7979"/>
                                <a:gd name="T25" fmla="*/ T24 w 114"/>
                                <a:gd name="T26" fmla="+- 0 7195 7060"/>
                                <a:gd name="T27" fmla="*/ 7195 h 157"/>
                                <a:gd name="T28" fmla="+- 0 8090 7979"/>
                                <a:gd name="T29" fmla="*/ T28 w 114"/>
                                <a:gd name="T30" fmla="+- 0 7189 7060"/>
                                <a:gd name="T31" fmla="*/ 7189 h 157"/>
                                <a:gd name="T32" fmla="+- 0 8084 7979"/>
                                <a:gd name="T33" fmla="*/ T32 w 114"/>
                                <a:gd name="T34" fmla="+- 0 7191 7060"/>
                                <a:gd name="T35" fmla="*/ 7191 h 157"/>
                                <a:gd name="T36" fmla="+- 0 8079 7979"/>
                                <a:gd name="T37" fmla="*/ T36 w 114"/>
                                <a:gd name="T38" fmla="+- 0 7191 7060"/>
                                <a:gd name="T39" fmla="*/ 7191 h 157"/>
                                <a:gd name="T40" fmla="+- 0 8077 7979"/>
                                <a:gd name="T41" fmla="*/ T40 w 114"/>
                                <a:gd name="T42" fmla="+- 0 7189 7060"/>
                                <a:gd name="T43" fmla="*/ 7189 h 157"/>
                                <a:gd name="T44" fmla="+- 0 8058 7979"/>
                                <a:gd name="T45" fmla="*/ T44 w 114"/>
                                <a:gd name="T46" fmla="+- 0 7159 7060"/>
                                <a:gd name="T47" fmla="*/ 7159 h 15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114" h="157">
                                  <a:moveTo>
                                    <a:pt x="79" y="99"/>
                                  </a:moveTo>
                                  <a:lnTo>
                                    <a:pt x="61" y="108"/>
                                  </a:lnTo>
                                  <a:lnTo>
                                    <a:pt x="77" y="141"/>
                                  </a:lnTo>
                                  <a:lnTo>
                                    <a:pt x="75" y="147"/>
                                  </a:lnTo>
                                  <a:lnTo>
                                    <a:pt x="70" y="153"/>
                                  </a:lnTo>
                                  <a:lnTo>
                                    <a:pt x="72" y="158"/>
                                  </a:lnTo>
                                  <a:lnTo>
                                    <a:pt x="114" y="135"/>
                                  </a:lnTo>
                                  <a:lnTo>
                                    <a:pt x="111" y="129"/>
                                  </a:lnTo>
                                  <a:lnTo>
                                    <a:pt x="105" y="131"/>
                                  </a:lnTo>
                                  <a:lnTo>
                                    <a:pt x="100" y="131"/>
                                  </a:lnTo>
                                  <a:lnTo>
                                    <a:pt x="98" y="129"/>
                                  </a:lnTo>
                                  <a:lnTo>
                                    <a:pt x="79" y="9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84" name="Freeform 1804"/>
                          <wps:cNvSpPr>
                            <a:spLocks/>
                          </wps:cNvSpPr>
                          <wps:spPr bwMode="auto">
                            <a:xfrm>
                              <a:off x="7979" y="7060"/>
                              <a:ext cx="114" cy="157"/>
                            </a:xfrm>
                            <a:custGeom>
                              <a:avLst/>
                              <a:gdLst>
                                <a:gd name="T0" fmla="+- 0 8003 7979"/>
                                <a:gd name="T1" fmla="*/ T0 w 114"/>
                                <a:gd name="T2" fmla="+- 0 7060 7060"/>
                                <a:gd name="T3" fmla="*/ 7060 h 157"/>
                                <a:gd name="T4" fmla="+- 0 7989 7979"/>
                                <a:gd name="T5" fmla="*/ T4 w 114"/>
                                <a:gd name="T6" fmla="+- 0 7069 7060"/>
                                <a:gd name="T7" fmla="*/ 7069 h 157"/>
                                <a:gd name="T8" fmla="+- 0 7979 7979"/>
                                <a:gd name="T9" fmla="*/ T8 w 114"/>
                                <a:gd name="T10" fmla="+- 0 7189 7060"/>
                                <a:gd name="T11" fmla="*/ 7189 h 157"/>
                                <a:gd name="T12" fmla="+- 0 7983 7979"/>
                                <a:gd name="T13" fmla="*/ T12 w 114"/>
                                <a:gd name="T14" fmla="+- 0 7200 7060"/>
                                <a:gd name="T15" fmla="*/ 7200 h 157"/>
                                <a:gd name="T16" fmla="+- 0 8082 7979"/>
                                <a:gd name="T17" fmla="*/ T16 w 114"/>
                                <a:gd name="T18" fmla="+- 0 7145 7060"/>
                                <a:gd name="T19" fmla="*/ 7145 h 157"/>
                                <a:gd name="T20" fmla="+- 0 8077 7979"/>
                                <a:gd name="T21" fmla="*/ T20 w 114"/>
                                <a:gd name="T22" fmla="+- 0 7135 7060"/>
                                <a:gd name="T23" fmla="*/ 7135 h 157"/>
                                <a:gd name="T24" fmla="+- 0 7994 7979"/>
                                <a:gd name="T25" fmla="*/ T24 w 114"/>
                                <a:gd name="T26" fmla="+- 0 7181 7060"/>
                                <a:gd name="T27" fmla="*/ 7181 h 157"/>
                                <a:gd name="T28" fmla="+- 0 7994 7979"/>
                                <a:gd name="T29" fmla="*/ T28 w 114"/>
                                <a:gd name="T30" fmla="+- 0 7179 7060"/>
                                <a:gd name="T31" fmla="*/ 7179 h 157"/>
                                <a:gd name="T32" fmla="+- 0 7998 7979"/>
                                <a:gd name="T33" fmla="*/ T32 w 114"/>
                                <a:gd name="T34" fmla="+- 0 7093 7060"/>
                                <a:gd name="T35" fmla="*/ 7093 h 157"/>
                                <a:gd name="T36" fmla="+- 0 8016 7979"/>
                                <a:gd name="T37" fmla="*/ T36 w 114"/>
                                <a:gd name="T38" fmla="+- 0 7084 7060"/>
                                <a:gd name="T39" fmla="*/ 7084 h 157"/>
                                <a:gd name="T40" fmla="+- 0 8003 7979"/>
                                <a:gd name="T41" fmla="*/ T40 w 114"/>
                                <a:gd name="T42" fmla="+- 0 7060 7060"/>
                                <a:gd name="T43" fmla="*/ 7060 h 15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114" h="157">
                                  <a:moveTo>
                                    <a:pt x="24" y="0"/>
                                  </a:moveTo>
                                  <a:lnTo>
                                    <a:pt x="10" y="9"/>
                                  </a:lnTo>
                                  <a:lnTo>
                                    <a:pt x="0" y="129"/>
                                  </a:lnTo>
                                  <a:lnTo>
                                    <a:pt x="4" y="140"/>
                                  </a:lnTo>
                                  <a:lnTo>
                                    <a:pt x="103" y="85"/>
                                  </a:lnTo>
                                  <a:lnTo>
                                    <a:pt x="98" y="75"/>
                                  </a:lnTo>
                                  <a:lnTo>
                                    <a:pt x="15" y="121"/>
                                  </a:lnTo>
                                  <a:lnTo>
                                    <a:pt x="15" y="119"/>
                                  </a:lnTo>
                                  <a:lnTo>
                                    <a:pt x="19" y="33"/>
                                  </a:lnTo>
                                  <a:lnTo>
                                    <a:pt x="37" y="24"/>
                                  </a:lnTo>
                                  <a:lnTo>
                                    <a:pt x="2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85" name="Freeform 1803"/>
                          <wps:cNvSpPr>
                            <a:spLocks/>
                          </wps:cNvSpPr>
                          <wps:spPr bwMode="auto">
                            <a:xfrm>
                              <a:off x="7979" y="7060"/>
                              <a:ext cx="114" cy="157"/>
                            </a:xfrm>
                            <a:custGeom>
                              <a:avLst/>
                              <a:gdLst>
                                <a:gd name="T0" fmla="+- 0 8016 7979"/>
                                <a:gd name="T1" fmla="*/ T0 w 114"/>
                                <a:gd name="T2" fmla="+- 0 7084 7060"/>
                                <a:gd name="T3" fmla="*/ 7084 h 157"/>
                                <a:gd name="T4" fmla="+- 0 7999 7979"/>
                                <a:gd name="T5" fmla="*/ T4 w 114"/>
                                <a:gd name="T6" fmla="+- 0 7093 7060"/>
                                <a:gd name="T7" fmla="*/ 7093 h 157"/>
                                <a:gd name="T8" fmla="+- 0 8034 7979"/>
                                <a:gd name="T9" fmla="*/ T8 w 114"/>
                                <a:gd name="T10" fmla="+- 0 7159 7060"/>
                                <a:gd name="T11" fmla="*/ 7159 h 157"/>
                                <a:gd name="T12" fmla="+- 0 8052 7979"/>
                                <a:gd name="T13" fmla="*/ T12 w 114"/>
                                <a:gd name="T14" fmla="+- 0 7149 7060"/>
                                <a:gd name="T15" fmla="*/ 7149 h 157"/>
                                <a:gd name="T16" fmla="+- 0 8016 7979"/>
                                <a:gd name="T17" fmla="*/ T16 w 114"/>
                                <a:gd name="T18" fmla="+- 0 7084 7060"/>
                                <a:gd name="T19" fmla="*/ 7084 h 15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14" h="157">
                                  <a:moveTo>
                                    <a:pt x="37" y="24"/>
                                  </a:moveTo>
                                  <a:lnTo>
                                    <a:pt x="20" y="33"/>
                                  </a:lnTo>
                                  <a:lnTo>
                                    <a:pt x="55" y="99"/>
                                  </a:lnTo>
                                  <a:lnTo>
                                    <a:pt x="73" y="89"/>
                                  </a:lnTo>
                                  <a:lnTo>
                                    <a:pt x="37" y="2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86" name="Freeform 1802"/>
                          <wps:cNvSpPr>
                            <a:spLocks/>
                          </wps:cNvSpPr>
                          <wps:spPr bwMode="auto">
                            <a:xfrm>
                              <a:off x="7979" y="7060"/>
                              <a:ext cx="114" cy="157"/>
                            </a:xfrm>
                            <a:custGeom>
                              <a:avLst/>
                              <a:gdLst>
                                <a:gd name="T0" fmla="+- 0 8072 7979"/>
                                <a:gd name="T1" fmla="*/ T0 w 114"/>
                                <a:gd name="T2" fmla="+- 0 7123 7060"/>
                                <a:gd name="T3" fmla="*/ 7123 h 157"/>
                                <a:gd name="T4" fmla="+- 0 8064 7979"/>
                                <a:gd name="T5" fmla="*/ T4 w 114"/>
                                <a:gd name="T6" fmla="+- 0 7128 7060"/>
                                <a:gd name="T7" fmla="*/ 7128 h 157"/>
                                <a:gd name="T8" fmla="+- 0 8065 7979"/>
                                <a:gd name="T9" fmla="*/ T8 w 114"/>
                                <a:gd name="T10" fmla="+- 0 7133 7060"/>
                                <a:gd name="T11" fmla="*/ 7133 h 157"/>
                                <a:gd name="T12" fmla="+- 0 8064 7979"/>
                                <a:gd name="T13" fmla="*/ T12 w 114"/>
                                <a:gd name="T14" fmla="+- 0 7140 7060"/>
                                <a:gd name="T15" fmla="*/ 7140 h 157"/>
                                <a:gd name="T16" fmla="+- 0 8060 7979"/>
                                <a:gd name="T17" fmla="*/ T16 w 114"/>
                                <a:gd name="T18" fmla="+- 0 7144 7060"/>
                                <a:gd name="T19" fmla="*/ 7144 h 157"/>
                                <a:gd name="T20" fmla="+- 0 8077 7979"/>
                                <a:gd name="T21" fmla="*/ T20 w 114"/>
                                <a:gd name="T22" fmla="+- 0 7135 7060"/>
                                <a:gd name="T23" fmla="*/ 7135 h 157"/>
                                <a:gd name="T24" fmla="+- 0 8072 7979"/>
                                <a:gd name="T25" fmla="*/ T24 w 114"/>
                                <a:gd name="T26" fmla="+- 0 7123 7060"/>
                                <a:gd name="T27" fmla="*/ 7123 h 15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14" h="157">
                                  <a:moveTo>
                                    <a:pt x="93" y="63"/>
                                  </a:moveTo>
                                  <a:lnTo>
                                    <a:pt x="85" y="68"/>
                                  </a:lnTo>
                                  <a:lnTo>
                                    <a:pt x="86" y="73"/>
                                  </a:lnTo>
                                  <a:lnTo>
                                    <a:pt x="85" y="80"/>
                                  </a:lnTo>
                                  <a:lnTo>
                                    <a:pt x="81" y="84"/>
                                  </a:lnTo>
                                  <a:lnTo>
                                    <a:pt x="98" y="75"/>
                                  </a:lnTo>
                                  <a:lnTo>
                                    <a:pt x="93" y="6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87" name="Group 1798"/>
                        <wpg:cNvGrpSpPr>
                          <a:grpSpLocks/>
                        </wpg:cNvGrpSpPr>
                        <wpg:grpSpPr bwMode="auto">
                          <a:xfrm>
                            <a:off x="8057" y="7014"/>
                            <a:ext cx="71" cy="72"/>
                            <a:chOff x="8057" y="7014"/>
                            <a:chExt cx="71" cy="72"/>
                          </a:xfrm>
                        </wpg:grpSpPr>
                        <wps:wsp>
                          <wps:cNvPr id="3888" name="Freeform 1800"/>
                          <wps:cNvSpPr>
                            <a:spLocks/>
                          </wps:cNvSpPr>
                          <wps:spPr bwMode="auto">
                            <a:xfrm>
                              <a:off x="8057" y="7014"/>
                              <a:ext cx="71" cy="72"/>
                            </a:xfrm>
                            <a:custGeom>
                              <a:avLst/>
                              <a:gdLst>
                                <a:gd name="T0" fmla="+- 0 8085 8057"/>
                                <a:gd name="T1" fmla="*/ T0 w 71"/>
                                <a:gd name="T2" fmla="+- 0 7014 7014"/>
                                <a:gd name="T3" fmla="*/ 7014 h 72"/>
                                <a:gd name="T4" fmla="+- 0 8067 8057"/>
                                <a:gd name="T5" fmla="*/ T4 w 71"/>
                                <a:gd name="T6" fmla="+- 0 7024 7014"/>
                                <a:gd name="T7" fmla="*/ 7024 h 72"/>
                                <a:gd name="T8" fmla="+- 0 8057 8057"/>
                                <a:gd name="T9" fmla="*/ T8 w 71"/>
                                <a:gd name="T10" fmla="+- 0 7039 7014"/>
                                <a:gd name="T11" fmla="*/ 7039 h 72"/>
                                <a:gd name="T12" fmla="+- 0 8057 8057"/>
                                <a:gd name="T13" fmla="*/ T12 w 71"/>
                                <a:gd name="T14" fmla="+- 0 7058 7014"/>
                                <a:gd name="T15" fmla="*/ 7058 h 72"/>
                                <a:gd name="T16" fmla="+- 0 8067 8057"/>
                                <a:gd name="T17" fmla="*/ T16 w 71"/>
                                <a:gd name="T18" fmla="+- 0 7075 7014"/>
                                <a:gd name="T19" fmla="*/ 7075 h 72"/>
                                <a:gd name="T20" fmla="+- 0 8082 8057"/>
                                <a:gd name="T21" fmla="*/ T20 w 71"/>
                                <a:gd name="T22" fmla="+- 0 7085 7014"/>
                                <a:gd name="T23" fmla="*/ 7085 h 72"/>
                                <a:gd name="T24" fmla="+- 0 8100 8057"/>
                                <a:gd name="T25" fmla="*/ T24 w 71"/>
                                <a:gd name="T26" fmla="+- 0 7086 7014"/>
                                <a:gd name="T27" fmla="*/ 7086 h 72"/>
                                <a:gd name="T28" fmla="+- 0 8118 8057"/>
                                <a:gd name="T29" fmla="*/ T28 w 71"/>
                                <a:gd name="T30" fmla="+- 0 7076 7014"/>
                                <a:gd name="T31" fmla="*/ 7076 h 72"/>
                                <a:gd name="T32" fmla="+- 0 8128 8057"/>
                                <a:gd name="T33" fmla="*/ T32 w 71"/>
                                <a:gd name="T34" fmla="+- 0 7060 7014"/>
                                <a:gd name="T35" fmla="*/ 7060 h 72"/>
                                <a:gd name="T36" fmla="+- 0 8128 8057"/>
                                <a:gd name="T37" fmla="*/ T36 w 71"/>
                                <a:gd name="T38" fmla="+- 0 7057 7014"/>
                                <a:gd name="T39" fmla="*/ 7057 h 72"/>
                                <a:gd name="T40" fmla="+- 0 8098 8057"/>
                                <a:gd name="T41" fmla="*/ T40 w 71"/>
                                <a:gd name="T42" fmla="+- 0 7073 7014"/>
                                <a:gd name="T43" fmla="*/ 7073 h 72"/>
                                <a:gd name="T44" fmla="+- 0 8086 8057"/>
                                <a:gd name="T45" fmla="*/ T44 w 71"/>
                                <a:gd name="T46" fmla="+- 0 7073 7014"/>
                                <a:gd name="T47" fmla="*/ 7073 h 72"/>
                                <a:gd name="T48" fmla="+- 0 8079 8057"/>
                                <a:gd name="T49" fmla="*/ T48 w 71"/>
                                <a:gd name="T50" fmla="+- 0 7069 7014"/>
                                <a:gd name="T51" fmla="*/ 7069 h 72"/>
                                <a:gd name="T52" fmla="+- 0 8069 8057"/>
                                <a:gd name="T53" fmla="*/ T52 w 71"/>
                                <a:gd name="T54" fmla="+- 0 7051 7014"/>
                                <a:gd name="T55" fmla="*/ 7051 h 72"/>
                                <a:gd name="T56" fmla="+- 0 8069 8057"/>
                                <a:gd name="T57" fmla="*/ T56 w 71"/>
                                <a:gd name="T58" fmla="+- 0 7043 7014"/>
                                <a:gd name="T59" fmla="*/ 7043 h 72"/>
                                <a:gd name="T60" fmla="+- 0 8075 8057"/>
                                <a:gd name="T61" fmla="*/ T60 w 71"/>
                                <a:gd name="T62" fmla="+- 0 7033 7014"/>
                                <a:gd name="T63" fmla="*/ 7033 h 72"/>
                                <a:gd name="T64" fmla="+- 0 8106 8057"/>
                                <a:gd name="T65" fmla="*/ T64 w 71"/>
                                <a:gd name="T66" fmla="+- 0 7016 7014"/>
                                <a:gd name="T67" fmla="*/ 7016 h 72"/>
                                <a:gd name="T68" fmla="+- 0 8103 8057"/>
                                <a:gd name="T69" fmla="*/ T68 w 71"/>
                                <a:gd name="T70" fmla="+- 0 7014 7014"/>
                                <a:gd name="T71" fmla="*/ 7014 h 72"/>
                                <a:gd name="T72" fmla="+- 0 8085 8057"/>
                                <a:gd name="T73" fmla="*/ T72 w 71"/>
                                <a:gd name="T74" fmla="+- 0 7014 7014"/>
                                <a:gd name="T75" fmla="*/ 7014 h 7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</a:cxnLst>
                              <a:rect l="0" t="0" r="r" b="b"/>
                              <a:pathLst>
                                <a:path w="71" h="72">
                                  <a:moveTo>
                                    <a:pt x="28" y="0"/>
                                  </a:moveTo>
                                  <a:lnTo>
                                    <a:pt x="10" y="10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10" y="61"/>
                                  </a:lnTo>
                                  <a:lnTo>
                                    <a:pt x="25" y="71"/>
                                  </a:lnTo>
                                  <a:lnTo>
                                    <a:pt x="43" y="72"/>
                                  </a:lnTo>
                                  <a:lnTo>
                                    <a:pt x="61" y="62"/>
                                  </a:lnTo>
                                  <a:lnTo>
                                    <a:pt x="71" y="46"/>
                                  </a:lnTo>
                                  <a:lnTo>
                                    <a:pt x="71" y="43"/>
                                  </a:lnTo>
                                  <a:lnTo>
                                    <a:pt x="41" y="59"/>
                                  </a:lnTo>
                                  <a:lnTo>
                                    <a:pt x="29" y="59"/>
                                  </a:lnTo>
                                  <a:lnTo>
                                    <a:pt x="22" y="55"/>
                                  </a:lnTo>
                                  <a:lnTo>
                                    <a:pt x="12" y="37"/>
                                  </a:lnTo>
                                  <a:lnTo>
                                    <a:pt x="12" y="29"/>
                                  </a:lnTo>
                                  <a:lnTo>
                                    <a:pt x="18" y="19"/>
                                  </a:lnTo>
                                  <a:lnTo>
                                    <a:pt x="49" y="2"/>
                                  </a:lnTo>
                                  <a:lnTo>
                                    <a:pt x="46" y="0"/>
                                  </a:lnTo>
                                  <a:lnTo>
                                    <a:pt x="2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89" name="Freeform 1799"/>
                          <wps:cNvSpPr>
                            <a:spLocks/>
                          </wps:cNvSpPr>
                          <wps:spPr bwMode="auto">
                            <a:xfrm>
                              <a:off x="8057" y="7014"/>
                              <a:ext cx="71" cy="72"/>
                            </a:xfrm>
                            <a:custGeom>
                              <a:avLst/>
                              <a:gdLst>
                                <a:gd name="T0" fmla="+- 0 8106 8057"/>
                                <a:gd name="T1" fmla="*/ T0 w 71"/>
                                <a:gd name="T2" fmla="+- 0 7016 7014"/>
                                <a:gd name="T3" fmla="*/ 7016 h 72"/>
                                <a:gd name="T4" fmla="+- 0 8087 8057"/>
                                <a:gd name="T5" fmla="*/ T4 w 71"/>
                                <a:gd name="T6" fmla="+- 0 7026 7014"/>
                                <a:gd name="T7" fmla="*/ 7026 h 72"/>
                                <a:gd name="T8" fmla="+- 0 8099 8057"/>
                                <a:gd name="T9" fmla="*/ T8 w 71"/>
                                <a:gd name="T10" fmla="+- 0 7026 7014"/>
                                <a:gd name="T11" fmla="*/ 7026 h 72"/>
                                <a:gd name="T12" fmla="+- 0 8106 8057"/>
                                <a:gd name="T13" fmla="*/ T12 w 71"/>
                                <a:gd name="T14" fmla="+- 0 7031 7014"/>
                                <a:gd name="T15" fmla="*/ 7031 h 72"/>
                                <a:gd name="T16" fmla="+- 0 8116 8057"/>
                                <a:gd name="T17" fmla="*/ T16 w 71"/>
                                <a:gd name="T18" fmla="+- 0 7048 7014"/>
                                <a:gd name="T19" fmla="*/ 7048 h 72"/>
                                <a:gd name="T20" fmla="+- 0 8116 8057"/>
                                <a:gd name="T21" fmla="*/ T20 w 71"/>
                                <a:gd name="T22" fmla="+- 0 7057 7014"/>
                                <a:gd name="T23" fmla="*/ 7057 h 72"/>
                                <a:gd name="T24" fmla="+- 0 8110 8057"/>
                                <a:gd name="T25" fmla="*/ T24 w 71"/>
                                <a:gd name="T26" fmla="+- 0 7067 7014"/>
                                <a:gd name="T27" fmla="*/ 7067 h 72"/>
                                <a:gd name="T28" fmla="+- 0 8128 8057"/>
                                <a:gd name="T29" fmla="*/ T28 w 71"/>
                                <a:gd name="T30" fmla="+- 0 7057 7014"/>
                                <a:gd name="T31" fmla="*/ 7057 h 72"/>
                                <a:gd name="T32" fmla="+- 0 8128 8057"/>
                                <a:gd name="T33" fmla="*/ T32 w 71"/>
                                <a:gd name="T34" fmla="+- 0 7041 7014"/>
                                <a:gd name="T35" fmla="*/ 7041 h 72"/>
                                <a:gd name="T36" fmla="+- 0 8118 8057"/>
                                <a:gd name="T37" fmla="*/ T36 w 71"/>
                                <a:gd name="T38" fmla="+- 0 7024 7014"/>
                                <a:gd name="T39" fmla="*/ 7024 h 72"/>
                                <a:gd name="T40" fmla="+- 0 8106 8057"/>
                                <a:gd name="T41" fmla="*/ T40 w 71"/>
                                <a:gd name="T42" fmla="+- 0 7016 7014"/>
                                <a:gd name="T43" fmla="*/ 7016 h 7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71" h="72">
                                  <a:moveTo>
                                    <a:pt x="49" y="2"/>
                                  </a:moveTo>
                                  <a:lnTo>
                                    <a:pt x="30" y="12"/>
                                  </a:lnTo>
                                  <a:lnTo>
                                    <a:pt x="42" y="12"/>
                                  </a:lnTo>
                                  <a:lnTo>
                                    <a:pt x="49" y="17"/>
                                  </a:lnTo>
                                  <a:lnTo>
                                    <a:pt x="59" y="34"/>
                                  </a:lnTo>
                                  <a:lnTo>
                                    <a:pt x="59" y="43"/>
                                  </a:lnTo>
                                  <a:lnTo>
                                    <a:pt x="53" y="53"/>
                                  </a:lnTo>
                                  <a:lnTo>
                                    <a:pt x="71" y="43"/>
                                  </a:lnTo>
                                  <a:lnTo>
                                    <a:pt x="71" y="27"/>
                                  </a:lnTo>
                                  <a:lnTo>
                                    <a:pt x="61" y="10"/>
                                  </a:lnTo>
                                  <a:lnTo>
                                    <a:pt x="49" y="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51313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3BA9E05" id="Group 1795" o:spid="_x0000_s1026" style="position:absolute;margin-left:70.2pt;margin-top:594.75pt;width:134.55pt;height:99.75pt;z-index:-251397120;mso-position-horizontal-relative:page;mso-position-vertical-relative:page" coordorigin="6435,6716" coordsize="3111,30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">
                <v:group id="Group 1830" o:spid="_x0000_s1027" style="position:absolute;left:6435;top:7796;width:3111;height:1957" coordorigin="6435,7796" coordsize="3111,19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sjpArFAAAA3QAA&#10;AA8AAAAAAAAAAAAAAAAAqgIAAGRycy9kb3ducmV2LnhtbFBLBQYAAAAABAAEAPoAAACcAwAAAAA=&#10;">
                  <v:shape id="Freeform 1831" o:spid="_x0000_s1028" style="position:absolute;left:6435;top:7796;width:3111;height:1957;visibility:visible;mso-wrap-style:square;v-text-anchor:top" coordsize="3111,19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hNVccA&#10;AADdAAAADwAAAGRycy9kb3ducmV2LnhtbESPQWvCQBSE70L/w/IK3uqmDVpNXUUKlgpF0Hqot0f2&#10;mU3Nvg3ZNYn/visUPA4z8w0zX/a2Ei01vnSs4HmUgCDOnS65UHD4Xj9NQfiArLFyTAqu5GG5eBjM&#10;MdOu4x21+1CICGGfoQITQp1J6XNDFv3I1cTRO7nGYoiyKaRusItwW8mXJJlIiyXHBYM1vRvKz/uL&#10;VfD1e+zodJmlbdgefjbXDzbHWarU8LFfvYEI1Id7+L/9qRWk0/Er3N7EJyA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yITVXHAAAA3QAAAA8AAAAAAAAAAAAAAAAAmAIAAGRy&#10;cy9kb3ducmV2LnhtbFBLBQYAAAAABAAEAPUAAACMAwAAAAA=&#10;" path="m5,1949l3105,9e" filled="f" strokecolor="#151313" strokeweight="1.1pt">
                    <v:path arrowok="t" o:connecttype="custom" o:connectlocs="5,9745;3105,7805" o:connectangles="0,0"/>
                  </v:shape>
                </v:group>
                <v:group id="Group 1828" o:spid="_x0000_s1029" style="position:absolute;left:7755;top:6716;width:1790;height:1097" coordorigin="7755,6716" coordsize="1790,10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l8JXjwwAAAN0AAAAP&#10;AAAAAAAAAAAAAAAAAKoCAABkcnMvZG93bnJldi54bWxQSwUGAAAAAAQABAD6AAAAmgMAAAAA&#10;">
                  <v:shape id="Freeform 1829" o:spid="_x0000_s1030" style="position:absolute;left:7755;top:6716;width:1790;height:1097;visibility:visible;mso-wrap-style:square;v-text-anchor:top" coordsize="1790,10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/f+scA&#10;AADdAAAADwAAAGRycy9kb3ducmV2LnhtbESPzWrDMBCE74G+g9hCL6WRnZ+SulFCMTX0FIhTyHWx&#10;NrZba2UsxXby9FWgkOMwM98w6+1oGtFT52rLCuJpBIK4sLrmUsH3IXtZgXAeWWNjmRRcyMF28zBZ&#10;Y6LtwHvqc1+KAGGXoILK+zaR0hUVGXRT2xIH72Q7gz7IrpS6wyHATSNnUfQqDdYcFipsKa2o+M3P&#10;RkF/NNf4Jz/sjtni+fQ5p3zHNlXq6XH8eAfhafT38H/7SyuYr5ZvcHsTnoDc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9f3/rHAAAA3QAAAA8AAAAAAAAAAAAAAAAAmAIAAGRy&#10;cy9kb3ducmV2LnhtbFBLBQYAAAAABAAEAPUAAACMAwAAAAA=&#10;" path="m1785,1089l5,9e" filled="f" strokecolor="#151313" strokeweight="1.1pt">
                    <v:path arrowok="t" o:connecttype="custom" o:connectlocs="1785,7805;5,6725" o:connectangles="0,0"/>
                  </v:shape>
                </v:group>
                <v:group id="Group 1826" o:spid="_x0000_s1031" style="position:absolute;left:7760;top:6725;width:20;height:2160" coordorigin="7760,6725" coordsize="2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V6lNYwwAAAN0AAAAP&#10;AAAAAAAAAAAAAAAAAKoCAABkcnMvZG93bnJldi54bWxQSwUGAAAAAAQABAD6AAAAmgMAAAAA&#10;">
                  <v:shape id="Freeform 1827" o:spid="_x0000_s1032" style="position:absolute;left:7760;top:6725;width:20;height:2160;visibility:visible;mso-wrap-style:square;v-text-anchor:top" coordsize="20,2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QLcsYA&#10;AADdAAAADwAAAGRycy9kb3ducmV2LnhtbESPT2vCQBTE7wW/w/KE3urG2opEVylNCj1a/+HxmX0m&#10;wezbsLua9Nu7hYLHYWZ+wyxWvWnEjZyvLSsYjxIQxIXVNZcKdtuvlxkIH5A1NpZJwS95WC0HTwtM&#10;te34h26bUIoIYZ+igiqENpXSFxUZ9CPbEkfvbJ3BEKUrpXbYRbhp5GuSTKXBmuNChS19VlRcNlej&#10;IKsP/ds5Pxa7DPPJ+3Xtun13Uup52H/MQQTqwyP83/7WCiaz6Rj+3sQnIJ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KQLcsYAAADdAAAADwAAAAAAAAAAAAAAAACYAgAAZHJz&#10;L2Rvd25yZXYueG1sUEsFBgAAAAAEAAQA9QAAAIsDAAAAAA==&#10;" path="m,l20,2160e" filled="f" strokecolor="#151313" strokeweight="1pt">
                    <v:path arrowok="t" o:connecttype="custom" o:connectlocs="0,6725;20,8885" o:connectangles="0,0"/>
                  </v:shape>
                </v:group>
                <v:group id="Group 1822" o:spid="_x0000_s1033" style="position:absolute;left:8904;top:7834;width:124;height:165" coordorigin="8904,7834" coordsize="124,1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nRotMUAAADd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xtPJCP7e&#10;hCcgF2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p0aLTFAAAA3QAA&#10;AA8AAAAAAAAAAAAAAAAAqgIAAGRycy9kb3ducmV2LnhtbFBLBQYAAAAABAAEAPoAAACcAwAAAAA=&#10;">
                  <v:shape id="Freeform 1825" o:spid="_x0000_s1034" style="position:absolute;left:8904;top:7834;width:124;height:165;visibility:visible;mso-wrap-style:square;v-text-anchor:top" coordsize="124,1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LWWMQA&#10;AADdAAAADwAAAGRycy9kb3ducmV2LnhtbESPQWvCQBSE70L/w/IKvenGBkRTVxGhTa5qDvH2yL4m&#10;wezbsLuN6b/vFgSPw8x8w2z3k+nFSM53lhUsFwkI4trqjhsF5eVzvgbhA7LG3jIp+CUP+93LbIuZ&#10;tnc+0XgOjYgQ9hkqaEMYMil93ZJBv7ADcfS+rTMYonSN1A7vEW56+Z4kK2mw47jQ4kDHlurb+cco&#10;uH6NG1Ol+bF05S0tEs6LapMr9fY6HT5ABJrCM/xoF1pBul6l8P8mPgG5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i1ljEAAAA3QAAAA8AAAAAAAAAAAAAAAAAmAIAAGRycy9k&#10;b3ducmV2LnhtbFBLBQYAAAAABAAEAPUAAACJAwAAAAA=&#10;" path="m37,l3,55,,73,3,93r3,12l32,149r16,12l57,165r27,-2l96,157r15,-10l121,129,78,157,53,145,34,114r-1,-4l36,102r5,-9l45,89,27,100,18,81,17,46,32,18,48,8,44,3,37,xe" fillcolor="#151313" stroked="f">
                    <v:path arrowok="t" o:connecttype="custom" o:connectlocs="37,7834;3,7889;0,7907;3,7927;6,7939;32,7983;48,7995;57,7999;84,7997;96,7991;111,7981;121,7963;78,7991;53,7979;34,7948;33,7944;36,7936;41,7927;45,7923;27,7934;18,7915;17,7880;32,7852;48,7842;44,7837;37,7834" o:connectangles="0,0,0,0,0,0,0,0,0,0,0,0,0,0,0,0,0,0,0,0,0,0,0,0,0,0"/>
                  </v:shape>
                  <v:shape id="Freeform 1824" o:spid="_x0000_s1035" style="position:absolute;left:8904;top:7834;width:124;height:165;visibility:visible;mso-wrap-style:square;v-text-anchor:top" coordsize="124,1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tOLMQA&#10;AADdAAAADwAAAGRycy9kb3ducmV2LnhtbESPQWvCQBSE70L/w/IEb7qxKaKpqxShTa7aHOztkX1N&#10;gtm3YXcb47/vCoLHYWa+Ybb70XRiIOdbywqWiwQEcWV1y7WC8vtzvgbhA7LGzjIpuJGH/e5lssVM&#10;2ysfaTiFWkQI+wwVNCH0mZS+asigX9ieOHq/1hkMUbpaaofXCDedfE2SlTTYclxosKdDQ9Xl9GcU&#10;/HwNG3NO80PpyktaJJwX502u1Gw6fryDCDSGZ/jRLrSCdL16g/ub+ATk7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jLTizEAAAA3QAAAA8AAAAAAAAAAAAAAAAAmAIAAGRycy9k&#10;b3ducmV2LnhtbFBLBQYAAAAABAAEAPUAAACJAwAAAAA=&#10;" path="m87,60l64,75r19,7l102,109r4,10l105,132r-6,12l121,129r3,-6l122,101,99,68,87,60xe" fillcolor="#151313" stroked="f">
                    <v:path arrowok="t" o:connecttype="custom" o:connectlocs="87,7894;64,7909;83,7916;102,7943;106,7953;105,7966;99,7978;121,7963;124,7957;122,7935;99,7902;87,7894" o:connectangles="0,0,0,0,0,0,0,0,0,0,0,0"/>
                  </v:shape>
                  <v:shape id="Freeform 1823" o:spid="_x0000_s1036" style="position:absolute;left:8904;top:7834;width:124;height:165;visibility:visible;mso-wrap-style:square;v-text-anchor:top" coordsize="124,1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4frt8QA&#10;AADdAAAADwAAAGRycy9kb3ducmV2LnhtbESPQWvCQBSE70L/w/IEb7qxoaKpqxShTa7aHOztkX1N&#10;gtm3YXcb47/vCoLHYWa+Ybb70XRiIOdbywqWiwQEcWV1y7WC8vtzvgbhA7LGzjIpuJGH/e5lssVM&#10;2ysfaTiFWkQI+wwVNCH0mZS+asigX9ieOHq/1hkMUbpaaofXCDedfE2SlTTYclxosKdDQ9Xl9GcU&#10;/HwNG3NO80PpyktaJJwX502u1Gw6fryDCDSGZ/jRLrSCdL16g/ub+ATk7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eH67fEAAAA3QAAAA8AAAAAAAAAAAAAAAAAmAIAAGRycy9k&#10;b3ducmV2LnhtbFBLBQYAAAAABAAEAPUAAACJAwAAAAA=&#10;" path="m65,60l44,73,32,89r-5,11l45,89r3,-4l87,60r-22,xe" fillcolor="#151313" stroked="f">
                    <v:path arrowok="t" o:connecttype="custom" o:connectlocs="65,7894;44,7907;32,7923;27,7934;45,7923;48,7919;87,7894;87,7894;65,7894" o:connectangles="0,0,0,0,0,0,0,0,0"/>
                  </v:shape>
                </v:group>
                <v:group id="Group 1818" o:spid="_x0000_s1037" style="position:absolute;left:8990;top:7771;width:142;height:169" coordorigin="8990,7771" coordsize="142,1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VPbrfFAAAA3QAA&#10;AA8AAAAAAAAAAAAAAAAAqgIAAGRycy9kb3ducmV2LnhtbFBLBQYAAAAABAAEAPoAAACcAwAAAAA=&#10;">
                  <v:shape id="Freeform 1821" o:spid="_x0000_s1038" style="position:absolute;left:8990;top:7771;width:142;height:169;visibility:visible;mso-wrap-style:square;v-text-anchor:top" coordsize="142,1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tYVcUA&#10;AADdAAAADwAAAGRycy9kb3ducmV2LnhtbESPT2sCMRTE7wW/Q3iCt5qosJWtUYogCp66VcHbY/P2&#10;T7t5WTbRXb+9KRR6HGbmN8xqM9hG3KnztWMNs6kCQZw7U3Op4fS1e12C8AHZYOOYNDzIw2Y9ellh&#10;alzPn3TPQikihH2KGqoQ2lRKn1dk0U9dSxy9wnUWQ5RdKU2HfYTbRs6VSqTFmuNChS1tK8p/spvV&#10;kF2zc37a3dSRvi/FbLtXfVIorSfj4eMdRKAh/If/2gejYbFM3uD3TXwCcv0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a1hVxQAAAN0AAAAPAAAAAAAAAAAAAAAAAJgCAABkcnMv&#10;ZG93bnJldi54bWxQSwUGAAAAAAQABAD1AAAAigMAAAAA&#10;" path="m73,140r-11,8l75,169r10,-3l107,158r23,-15l142,124r-41,26l83,148,73,140xe" fillcolor="#151313" stroked="f">
                    <v:path arrowok="t" o:connecttype="custom" o:connectlocs="73,7911;62,7919;75,7940;85,7937;107,7929;130,7914;142,7895;101,7921;83,7919;73,7911" o:connectangles="0,0,0,0,0,0,0,0,0,0"/>
                  </v:shape>
                  <v:shape id="Freeform 1820" o:spid="_x0000_s1039" style="position:absolute;left:8990;top:7771;width:142;height:169;visibility:visible;mso-wrap-style:square;v-text-anchor:top" coordsize="142,1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TMJ8EA&#10;AADdAAAADwAAAGRycy9kb3ducmV2LnhtbERPy4rCMBTdC/MP4Q7MThMdKNIxigii4MqqA7O7NLeP&#10;sbkpTbT1781CcHk478VqsI24U+drxxqmEwWCOHem5lLD+bQdz0H4gGywcUwaHuRhtfwYLTA1rucj&#10;3bNQihjCPkUNVQhtKqXPK7LoJ64ljlzhOoshwq6UpsM+httGzpRKpMWaY0OFLW0qyq/ZzWrI/rJL&#10;ft7e1IH+f4vpZqf6pFBaf30O6x8QgYbwFr/ce6Phe57EufFNfAJ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0zCfBAAAA3QAAAA8AAAAAAAAAAAAAAAAAmAIAAGRycy9kb3du&#10;cmV2LnhtbFBLBQYAAAAABAAEAPUAAACGAwAAAAA=&#10;" path="m69,1l45,16r16,4l77,40r,19l64,79,51,89r6,8l82,81r27,4l127,113r-4,23l142,124r2,-5l143,95,127,74r-9,-6l104,66,90,67r-7,3l83,68r6,-9l95,41,94,29,82,7,69,1xe" fillcolor="#151313" stroked="f">
                    <v:path arrowok="t" o:connecttype="custom" o:connectlocs="69,7772;45,7787;61,7791;77,7811;77,7830;64,7850;51,7860;57,7868;82,7852;109,7856;127,7884;123,7907;142,7895;144,7890;143,7866;127,7845;118,7839;104,7837;90,7838;83,7841;83,7839;89,7830;95,7812;94,7800;82,7778;69,7772" o:connectangles="0,0,0,0,0,0,0,0,0,0,0,0,0,0,0,0,0,0,0,0,0,0,0,0,0,0"/>
                  </v:shape>
                  <v:shape id="Freeform 1819" o:spid="_x0000_s1040" style="position:absolute;left:8990;top:7771;width:142;height:169;visibility:visible;mso-wrap-style:square;v-text-anchor:top" coordsize="142,1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7hpvMUA&#10;AADdAAAADwAAAGRycy9kb3ducmV2LnhtbESPT2sCMRTE7wW/Q3iCt5qosOhqFBGkhZ66VcHbY/P2&#10;j25elk10t9++KRR6HGbmN8xmN9hGPKnztWMNs6kCQZw7U3Op4fR1fF2C8AHZYOOYNHyTh9129LLB&#10;1LieP+mZhVJECPsUNVQhtKmUPq/Iop+6ljh6hesshii7UpoO+wi3jZwrlUiLNceFCls6VJTfs4fV&#10;kF2zc346PtQH3S7F7PCm+qRQWk/Gw34NItAQ/sN/7XejYbFMVvD7Jj4Bu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uGm8xQAAAN0AAAAPAAAAAAAAAAAAAAAAAJgCAABkcnMv&#10;ZG93bnJldi54bWxQSwUGAAAAAAQABAD1AAAAigMAAAAA&#10;" path="m44,4l24,17,7,35,,47,12,66,23,59,20,46,25,29,69,1,66,,44,4xe" fillcolor="#151313" stroked="f">
                    <v:path arrowok="t" o:connecttype="custom" o:connectlocs="44,7775;24,7788;7,7806;0,7818;12,7837;23,7830;20,7817;25,7800;69,7772;66,7771;44,7775" o:connectangles="0,0,0,0,0,0,0,0,0,0,0"/>
                  </v:shape>
                </v:group>
                <v:group id="Group 1815" o:spid="_x0000_s1041" style="position:absolute;left:9099;top:7715;width:72;height:72" coordorigin="9099,7715" coordsize="72,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DPFhcQAAADdAAAA&#10;DwAAAAAAAAAAAAAAAACqAgAAZHJzL2Rvd25yZXYueG1sUEsFBgAAAAAEAAQA+gAAAJsDAAAAAA==&#10;">
                  <v:shape id="Freeform 1817" o:spid="_x0000_s1042" style="position:absolute;left:9099;top:7715;width:72;height:72;visibility:visible;mso-wrap-style:square;v-text-anchor:top" coordsize="72,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c1jsMA&#10;AADdAAAADwAAAGRycy9kb3ducmV2LnhtbESPQWvCQBSE74X+h+UVvNWXKLaSukoRBW9a294f2dck&#10;NPs27K4x/ntXEDwOM/MNs1gNtlU9+9A40ZCPM1AspTONVBp+vrevc1AhkhhqnbCGCwdYLZ+fFlQY&#10;d5Yv7o+xUgkioSANdYxdgRjKmi2FsetYkvfnvKWYpK/QeDonuG1xkmVvaKmRtFBTx+uay//jyWrA&#10;zY633cwMB1zvf63HfJb1udajl+HzA1TkIT7C9/bOaJjO33O4vUlPAJ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ec1jsMAAADdAAAADwAAAAAAAAAAAAAAAACYAgAAZHJzL2Rv&#10;d25yZXYueG1sUEsFBgAAAAAEAAQA9QAAAIgDAAAAAA==&#10;" path="m26,1l9,12,,28,2,47,12,64r16,9l46,72,63,61,72,44r,-3l43,60r-12,l24,56,13,39r,-8l18,20,47,2,44,,26,1xe" fillcolor="#151313" stroked="f">
                    <v:path arrowok="t" o:connecttype="custom" o:connectlocs="26,7716;9,7727;0,7743;2,7762;12,7779;28,7788;46,7787;63,7776;72,7759;72,7756;43,7775;31,7775;24,7771;13,7754;13,7746;18,7735;47,7717;44,7715;26,7716" o:connectangles="0,0,0,0,0,0,0,0,0,0,0,0,0,0,0,0,0,0,0"/>
                  </v:shape>
                  <v:shape id="Freeform 1816" o:spid="_x0000_s1043" style="position:absolute;left:9099;top:7715;width:72;height:72;visibility:visible;mso-wrap-style:square;v-text-anchor:top" coordsize="72,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Wr+cMA&#10;AADdAAAADwAAAGRycy9kb3ducmV2LnhtbESPQWvCQBSE74X+h+UVeqsvUWwldZUiCt602t4f2WcS&#10;zL4Nu9uY/ntXEDwOM/MNM18OtlU9+9A40ZCPMlAspTONVBp+jpu3GagQSQy1TljDPwdYLp6f5lQY&#10;d5Fv7g+xUgkioSANdYxdgRjKmi2FketYkndy3lJM0ldoPF0S3LY4zrJ3tNRIWqip41XN5fnwZzXg&#10;esubbmqGPa52v9ZjPs36XOvXl+HrE1TkIT7C9/bWaJjMPsZwe5OeAC6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TWr+cMAAADdAAAADwAAAAAAAAAAAAAAAACYAgAAZHJzL2Rv&#10;d25yZXYueG1sUEsFBgAAAAAEAAQA9QAAAIgDAAAAAA==&#10;" path="m47,2l29,13r12,l49,17,59,33r1,9l55,52,72,41,71,26,61,9,47,2xe" fillcolor="#151313" stroked="f">
                    <v:path arrowok="t" o:connecttype="custom" o:connectlocs="47,7717;29,7728;41,7728;49,7732;59,7748;60,7757;55,7767;72,7756;71,7741;61,7724;47,7717" o:connectangles="0,0,0,0,0,0,0,0,0,0,0"/>
                  </v:shape>
                </v:group>
                <v:group id="Group 1811" o:spid="_x0000_s1044" style="position:absolute;left:7500;top:8764;width:151;height:152" coordorigin="7500,8764" coordsize="151,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g4VvyxgAAAN0A&#10;AAAPAAAAAAAAAAAAAAAAAKoCAABkcnMvZG93bnJldi54bWxQSwUGAAAAAAQABAD6AAAAnQMAAAAA&#10;">
                  <v:shape id="Freeform 1814" o:spid="_x0000_s1045" style="position:absolute;left:7500;top:8764;width:151;height:152;visibility:visible;mso-wrap-style:square;v-text-anchor:top" coordsize="151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0gi8UA&#10;AADdAAAADwAAAGRycy9kb3ducmV2LnhtbESPQWvCQBSE74L/YXlCb7qxLVGiq0ixxUM91KrnR/aZ&#10;BLNvQ/bVpP++WxA8DjPzDbNc965WN2pD5dnAdJKAIs69rbgwcPx+H89BBUG2WHsmA78UYL0aDpaY&#10;Wd/xF90OUqgI4ZChgVKkybQOeUkOw8Q3xNG7+NahRNkW2rbYRbir9XOSpNphxXGhxIbeSsqvhx9n&#10;4AO3bibX7ef03KXp7txIfdrsjXka9ZsFKKFeHuF7e2cNvMxnr/D/Jj4Bvf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3SCLxQAAAN0AAAAPAAAAAAAAAAAAAAAAAJgCAABkcnMv&#10;ZG93bnJldi54bWxQSwUGAAAAAAQABAD1AAAAigMAAAAA&#10;" path="m39,31l,55r3,5l6,59r6,l20,62,67,81r-7,51l59,137r-4,8l54,146r2,6l89,132r-3,-5l82,129r-6,-1l73,118,77,85,95,74,80,68,82,58,71,64,44,53,40,50,36,42r6,-6l39,31xe" fillcolor="#151313" stroked="f">
                    <v:path arrowok="t" o:connecttype="custom" o:connectlocs="39,8795;0,8819;3,8824;6,8823;12,8823;20,8826;67,8845;60,8896;59,8901;55,8909;54,8910;56,8916;89,8896;86,8891;82,8893;76,8892;73,8882;77,8849;95,8838;80,8832;82,8822;71,8828;44,8817;40,8814;36,8806;42,8800;39,8795" o:connectangles="0,0,0,0,0,0,0,0,0,0,0,0,0,0,0,0,0,0,0,0,0,0,0,0,0,0,0"/>
                  </v:shape>
                  <v:shape id="Freeform 1813" o:spid="_x0000_s1046" style="position:absolute;left:7500;top:8764;width:151;height:152;visibility:visible;mso-wrap-style:square;v-text-anchor:top" coordsize="151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GFEMUA&#10;AADdAAAADwAAAGRycy9kb3ducmV2LnhtbESPQWvCQBSE74L/YXlCb7qxpVGiq0ixxUM91KrnR/aZ&#10;BLNvQ/bVpP++WxA8DjPzDbNc965WN2pD5dnAdJKAIs69rbgwcPx+H89BBUG2WHsmA78UYL0aDpaY&#10;Wd/xF90OUqgI4ZChgVKkybQOeUkOw8Q3xNG7+NahRNkW2rbYRbir9XOSpNphxXGhxIbeSsqvhx9n&#10;4AO3bibX7ef03KXp7txIfdrsjXka9ZsFKKFeHuF7e2cNvMxnr/D/Jj4Bvf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kYUQxQAAAN0AAAAPAAAAAAAAAAAAAAAAAJgCAABkcnMv&#10;ZG93bnJldi54bWxQSwUGAAAAAAQABAD1AAAAigMAAAAA&#10;" path="m95,74l77,85r29,13l115,109r-8,6l110,119,151,95r-5,-4l143,91,131,89,95,74xe" fillcolor="#151313" stroked="f">
                    <v:path arrowok="t" o:connecttype="custom" o:connectlocs="95,8838;77,8849;106,8862;115,8873;107,8879;110,8883;151,8859;146,8855;143,8855;131,8853;95,8838" o:connectangles="0,0,0,0,0,0,0,0,0,0,0"/>
                  </v:shape>
                  <v:shape id="Freeform 1812" o:spid="_x0000_s1047" style="position:absolute;left:7500;top:8764;width:151;height:152;visibility:visible;mso-wrap-style:square;v-text-anchor:top" coordsize="151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MbZ8UA&#10;AADdAAAADwAAAGRycy9kb3ducmV2LnhtbESPT2vCQBTE7wW/w/KE3urGFqJEVxGx4sEe6r/zI/tM&#10;gtm3Ifs06bfvCoUeh5n5DTNf9q5WD2pD5dnAeJSAIs69rbgwcDp+vk1BBUG2WHsmAz8UYLkYvMwx&#10;s77jb3ocpFARwiFDA6VIk2kd8pIchpFviKN39a1DibIttG2xi3BX6/ckSbXDiuNCiQ2tS8pvh7sz&#10;sMWNm8htsx9fujTdXRqpz6svY16H/WoGSqiX//Bfe2cNfEwnKTzfxCegF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QxtnxQAAAN0AAAAPAAAAAAAAAAAAAAAAAJgCAABkcnMv&#10;ZG93bnJldi54bWxQSwUGAAAAAAQABAD1AAAAigMAAAAA&#10;" path="m92,l59,20r3,5l65,23r6,1l74,29r1,7l71,64,82,58,87,19,91,8,95,5,92,xe" fillcolor="#151313" stroked="f">
                    <v:path arrowok="t" o:connecttype="custom" o:connectlocs="92,8764;59,8784;62,8789;65,8787;71,8788;74,8793;75,8800;71,8828;82,8822;87,8783;91,8772;95,8769;92,8764" o:connectangles="0,0,0,0,0,0,0,0,0,0,0,0,0"/>
                  </v:shape>
                </v:group>
                <v:group id="Group 1806" o:spid="_x0000_s1048" style="position:absolute;left:7831;top:7111;width:136;height:186" coordorigin="7831,7111" coordsize="136,1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2l3xxgAAAN0A&#10;AAAPAAAAAAAAAAAAAAAAAKoCAABkcnMvZG93bnJldi54bWxQSwUGAAAAAAQABAD6AAAAnQMAAAAA&#10;">
                  <v:shape id="Freeform 1810" o:spid="_x0000_s1049" style="position:absolute;left:7831;top:7111;width:136;height:186;visibility:visible;mso-wrap-style:square;v-text-anchor:top" coordsize="136,1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rwgcEA&#10;AADdAAAADwAAAGRycy9kb3ducmV2LnhtbERPTYvCMBC9C/6HMIIX2aYqaO02iiyIPWp3L3sbmtm2&#10;2ExKk9XqrzcHwePjfWe7wbTiSr1rLCuYRzEI4tLqhisFP9+HjwSE88gaW8uk4E4OdtvxKMNU2xuf&#10;6Vr4SoQQdikqqL3vUildWZNBF9mOOHB/tjfoA+wrqXu8hXDTykUcr6TBhkNDjR191VRein+j4HGM&#10;5dAe8hOt978J57SZVRuv1HQy7D9BeBr8W/xy51rBMlmHueFNeAJy+w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tq8IHBAAAA3QAAAA8AAAAAAAAAAAAAAAAAmAIAAGRycy9kb3du&#10;cmV2LnhtbFBLBQYAAAAABAAEAPUAAACGAwAAAAA=&#10;" path="m64,157r-13,7l63,186r6,-1l94,177r11,-4l119,165r14,-19l91,169,73,166r-9,-9xe" fillcolor="#151313" stroked="f">
                    <v:path arrowok="t" o:connecttype="custom" o:connectlocs="64,7268;51,7275;63,7297;69,7296;94,7288;105,7284;119,7276;133,7257;91,7280;73,7277;64,7268" o:connectangles="0,0,0,0,0,0,0,0,0,0,0"/>
                  </v:shape>
                  <v:shape id="Freeform 1809" o:spid="_x0000_s1050" style="position:absolute;left:7831;top:7111;width:136;height:186;visibility:visible;mso-wrap-style:square;v-text-anchor:top" coordsize="136,1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ZVGsUA&#10;AADdAAAADwAAAGRycy9kb3ducmV2LnhtbESPzWrDMBCE74G8g9hAL6GWm0D80yghBEJ9bJxeelus&#10;rW1qrYyl2m6fPioUehxm5htmf5xNJ0YaXGtZwVMUgyCurG65VvB2uzymIJxH1thZJgXf5OB4WC72&#10;mGs78ZXG0tciQNjlqKDxvs+ldFVDBl1ke+LgfdjBoA9yqKUecApw08lNHO+kwZbDQoM9nRuqPssv&#10;o+DnJZZzdyleKTm9p1xQtq4zr9TDaj49g/A0+//wX7vQCrZpksHvm/AE5OE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JlUaxQAAAN0AAAAPAAAAAAAAAAAAAAAAAJgCAABkcnMv&#10;ZG93bnJldi54bWxQSwUGAAAAAAQABAD1AAAAigMAAAAA&#10;" path="m103,79l73,95r16,l100,102r19,30l114,156r19,-10l136,142r,-25l122,90,103,79xe" fillcolor="#151313" stroked="f">
                    <v:path arrowok="t" o:connecttype="custom" o:connectlocs="103,7190;73,7206;89,7206;100,7213;119,7243;114,7267;133,7257;136,7253;136,7228;122,7201;103,7190" o:connectangles="0,0,0,0,0,0,0,0,0,0,0"/>
                  </v:shape>
                  <v:shape id="Freeform 1808" o:spid="_x0000_s1051" style="position:absolute;left:7831;top:7111;width:136;height:186;visibility:visible;mso-wrap-style:square;v-text-anchor:top" coordsize="136,1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mMoMAA&#10;AADdAAAADwAAAGRycy9kb3ducmV2LnhtbERPTYvCMBC9C/6HMIIX0VQFrdUosiDbo1Yv3oZmbIvN&#10;pDRZ7frrzUHw+Hjfm11navGg1lWWFUwnEQji3OqKCwWX82Ecg3AeWWNtmRT8k4Pdtt/bYKLtk0/0&#10;yHwhQgi7BBWU3jeJlC4vyaCb2IY4cDfbGvQBtoXULT5DuKnlLIoW0mDFoaHEhn5Kyu/Zn1Hw+o1k&#10;Vx/SIy3315hTWo2KlVdqOOj2axCeOv8Vf9ypVjCP47A/vAlPQG7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MmMoMAAAADdAAAADwAAAAAAAAAAAAAAAACYAgAAZHJzL2Rvd25y&#10;ZXYueG1sUEsFBgAAAAAEAAQA9QAAAIUDAAAAAA==&#10;" path="m66,l58,5r,4l58,12r-3,3l33,28,10,44,,57r35,59l44,116r4,-5l57,104,103,79r-2,-1l88,78,43,103,20,57,77,25,66,xe" fillcolor="#151313" stroked="f">
                    <v:path arrowok="t" o:connecttype="custom" o:connectlocs="66,7111;58,7116;58,7120;58,7123;55,7126;33,7139;10,7155;0,7168;35,7227;44,7227;48,7222;57,7215;103,7190;101,7189;88,7189;43,7214;20,7168;77,7136;66,7111" o:connectangles="0,0,0,0,0,0,0,0,0,0,0,0,0,0,0,0,0,0,0"/>
                  </v:shape>
                  <v:shape id="Freeform 1807" o:spid="_x0000_s1052" style="position:absolute;left:7831;top:7111;width:136;height:186;visibility:visible;mso-wrap-style:square;v-text-anchor:top" coordsize="136,1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UpO8IA&#10;AADdAAAADwAAAGRycy9kb3ducmV2LnhtbESPQYvCMBSE7wv+h/AEL4umKqy1GkUEsUdXvXh7NM+2&#10;2LyUJmr11xtB8DjMzDfMfNmaStyocaVlBcNBBII4s7rkXMHxsOnHIJxH1lhZJgUPcrBcdH7mmGh7&#10;53+67X0uAoRdggoK7+tESpcVZNANbE0cvLNtDPogm1zqBu8Bbio5iqI/abDksFBgTeuCssv+ahQ8&#10;t5Fsq026o8nqFHNK09986pXqddvVDISn1n/Dn3aqFYzjeAjvN+EJyM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hSk7wgAAAN0AAAAPAAAAAAAAAAAAAAAAAJgCAABkcnMvZG93&#10;bnJldi54bWxQSwUGAAAAAAQABAD1AAAAhwMAAAAA&#10;" path="m77,78l59,88,47,98r-4,5l88,78r-11,xe" fillcolor="#151313" stroked="f">
                    <v:path arrowok="t" o:connecttype="custom" o:connectlocs="77,7189;59,7199;47,7209;43,7214;88,7189;77,7189" o:connectangles="0,0,0,0,0,0"/>
                  </v:shape>
                </v:group>
                <v:group id="Group 1801" o:spid="_x0000_s1053" style="position:absolute;left:7979;top:7060;width:114;height:157" coordorigin="7979,7060" coordsize="114,1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p4jk7FAAAA3QAA&#10;AA8AAAAAAAAAAAAAAAAAqgIAAGRycy9kb3ducmV2LnhtbFBLBQYAAAAABAAEAPoAAACcAwAAAAA=&#10;">
                  <v:shape id="Freeform 1805" o:spid="_x0000_s1054" style="position:absolute;left:7979;top:7060;width:114;height:157;visibility:visible;mso-wrap-style:square;v-text-anchor:top" coordsize="114,1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vKlsYA&#10;AADdAAAADwAAAGRycy9kb3ducmV2LnhtbESPQWsCMRSE74X+h/AK3mq2CrKsRimKoKBSrQreHpvn&#10;7rablyWJuv57IxR6HGbmG2Y0aU0truR8ZVnBRzcBQZxbXXGhYP89f09B+ICssbZMCu7kYTJ+fRlh&#10;pu2Nt3TdhUJECPsMFZQhNJmUPi/JoO/ahjh6Z+sMhihdIbXDW4SbWvaSZCANVhwXSmxoWlL+u7sY&#10;Bc4u16fDYKpXvfxwnP18JW5j90p13trPIYhAbfgP/7UXWkE/TfvwfBOfgBw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JvKlsYAAADdAAAADwAAAAAAAAAAAAAAAACYAgAAZHJz&#10;L2Rvd25yZXYueG1sUEsFBgAAAAAEAAQA9QAAAIsDAAAAAA==&#10;" path="m79,99r-18,9l77,141r-2,6l70,153r2,5l114,135r-3,-6l105,131r-5,l98,129,79,99xe" fillcolor="#151313" stroked="f">
                    <v:path arrowok="t" o:connecttype="custom" o:connectlocs="79,7159;61,7168;77,7201;75,7207;70,7213;72,7218;114,7195;111,7189;105,7191;100,7191;98,7189;79,7159" o:connectangles="0,0,0,0,0,0,0,0,0,0,0,0"/>
                  </v:shape>
                  <v:shape id="Freeform 1804" o:spid="_x0000_s1055" style="position:absolute;left:7979;top:7060;width:114;height:157;visibility:visible;mso-wrap-style:square;v-text-anchor:top" coordsize="114,1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3JS4scA&#10;AADdAAAADwAAAGRycy9kb3ducmV2LnhtbESPQWvCQBSE70L/w/KE3nSjFQmpqxSl0IKKTbXQ2yP7&#10;mqRm34bdrcZ/7wpCj8PMfMPMFp1pxImcry0rGA0TEMSF1TWXCvafr4MUhA/IGhvLpOBCHhbzh94M&#10;M23P/EGnPJQiQthnqKAKoc2k9EVFBv3QtsTR+7HOYIjSlVI7PEe4aeQ4SabSYM1xocKWlhUVx/zP&#10;KHD2ffN9mC71elwcvla/u8Rt7V6px3738gwiUBf+w/f2m1bwlKYTuL2JT0DOr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dyUuLHAAAA3QAAAA8AAAAAAAAAAAAAAAAAmAIAAGRy&#10;cy9kb3ducmV2LnhtbFBLBQYAAAAABAAEAPUAAACMAwAAAAA=&#10;" path="m24,l10,9,,129r4,11l103,85,98,75,15,121r,-2l19,33,37,24,24,xe" fillcolor="#151313" stroked="f">
                    <v:path arrowok="t" o:connecttype="custom" o:connectlocs="24,7060;10,7069;0,7189;4,7200;103,7145;98,7135;15,7181;15,7179;19,7093;37,7084;24,7060" o:connectangles="0,0,0,0,0,0,0,0,0,0,0"/>
                  </v:shape>
                  <v:shape id="Freeform 1803" o:spid="_x0000_s1056" style="position:absolute;left:7979;top:7060;width:114;height:157;visibility:visible;mso-wrap-style:square;v-text-anchor:top" coordsize="114,1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73eccA&#10;AADdAAAADwAAAGRycy9kb3ducmV2LnhtbESPQWvCQBSE70L/w/KE3nSjRQmpqxSl0IKKTbXQ2yP7&#10;mqRm34bdrcZ/7wpCj8PMfMPMFp1pxImcry0rGA0TEMSF1TWXCvafr4MUhA/IGhvLpOBCHhbzh94M&#10;M23P/EGnPJQiQthnqKAKoc2k9EVFBv3QtsTR+7HOYIjSlVI7PEe4aeQ4SabSYM1xocKWlhUVx/zP&#10;KHD2ffN9mC71elwcvla/u8Rt7V6px3738gwiUBf+w/f2m1bwlKYTuL2JT0DOr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g+93nHAAAA3QAAAA8AAAAAAAAAAAAAAAAAmAIAAGRy&#10;cy9kb3ducmV2LnhtbFBLBQYAAAAABAAEAPUAAACMAwAAAAA=&#10;" path="m37,24l20,33,55,99,73,89,37,24xe" fillcolor="#151313" stroked="f">
                    <v:path arrowok="t" o:connecttype="custom" o:connectlocs="37,7084;20,7093;55,7159;73,7149;37,7084" o:connectangles="0,0,0,0,0"/>
                  </v:shape>
                  <v:shape id="Freeform 1802" o:spid="_x0000_s1057" style="position:absolute;left:7979;top:7060;width:114;height:157;visibility:visible;mso-wrap-style:square;v-text-anchor:top" coordsize="114,1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xpDsYA&#10;AADdAAAADwAAAGRycy9kb3ducmV2LnhtbESP3WrCQBSE7wu+w3IE7+pGCyFEVxGl0IKW1j/w7pA9&#10;JtHs2bC7avr23UKhl8PMfMNM551pxJ2cry0rGA0TEMSF1TWXCva71+cMhA/IGhvLpOCbPMxnvacp&#10;5to++Ivu21CKCGGfo4IqhDaX0hcVGfRD2xJH72ydwRClK6V2+Ihw08hxkqTSYM1xocKWlhUV1+3N&#10;KHD2fXM6pEu9HheH4+rymbgPu1dq0O8WExCBuvAf/mu/aQUvWZbC75v4BOTs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OxpDsYAAADdAAAADwAAAAAAAAAAAAAAAACYAgAAZHJz&#10;L2Rvd25yZXYueG1sUEsFBgAAAAAEAAQA9QAAAIsDAAAAAA==&#10;" path="m93,63r-8,5l86,73r-1,7l81,84,98,75,93,63xe" fillcolor="#151313" stroked="f">
                    <v:path arrowok="t" o:connecttype="custom" o:connectlocs="93,7123;85,7128;86,7133;85,7140;81,7144;98,7135;93,7123" o:connectangles="0,0,0,0,0,0,0"/>
                  </v:shape>
                </v:group>
                <v:group id="Group 1798" o:spid="_x0000_s1058" style="position:absolute;left:8057;top:7014;width:71;height:72" coordorigin="8057,7014" coordsize="71,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qDy3WxgAAAN0A&#10;AAAPAAAAAAAAAAAAAAAAAKoCAABkcnMvZG93bnJldi54bWxQSwUGAAAAAAQABAD6AAAAnQMAAAAA&#10;">
                  <v:shape id="Freeform 1800" o:spid="_x0000_s1059" style="position:absolute;left:8057;top:7014;width:71;height:72;visibility:visible;mso-wrap-style:square;v-text-anchor:top" coordsize="71,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ATKEMIA&#10;AADdAAAADwAAAGRycy9kb3ducmV2LnhtbERPTWuDQBC9B/oflin0FldbaMRkI8VSkNxiEnqduhO1&#10;dWetuzXm33cPgRwf73uTz6YXE42us6wgiWIQxLXVHTcKjoePZQrCeWSNvWVScCUH+fZhscFM2wvv&#10;aap8I0IIuwwVtN4PmZSubsmgi+xAHLizHQ36AMdG6hEvIdz08jmOX6XBjkNDiwMVLdU/1Z9R0E37&#10;36SoykbL5LPccf31/X5aKfX0OL+tQXia/V18c5dawUuahrnhTXgCcvs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BMoQwgAAAN0AAAAPAAAAAAAAAAAAAAAAAJgCAABkcnMvZG93&#10;bnJldi54bWxQSwUGAAAAAAQABAD1AAAAhwMAAAAA&#10;" path="m28,l10,10,,25,,44,10,61,25,71r18,1l61,62,71,46r,-3l41,59r-12,l22,55,12,37r,-8l18,19,49,2,46,,28,xe" fillcolor="#151313" stroked="f">
                    <v:path arrowok="t" o:connecttype="custom" o:connectlocs="28,7014;10,7024;0,7039;0,7058;10,7075;25,7085;43,7086;61,7076;71,7060;71,7057;41,7073;29,7073;22,7069;12,7051;12,7043;18,7033;49,7016;46,7014;28,7014" o:connectangles="0,0,0,0,0,0,0,0,0,0,0,0,0,0,0,0,0,0,0"/>
                  </v:shape>
                  <v:shape id="Freeform 1799" o:spid="_x0000_s1060" style="position:absolute;left:8057;top:7014;width:71;height:72;visibility:visible;mso-wrap-style:square;v-text-anchor:top" coordsize="71,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0hvi8UA&#10;AADdAAAADwAAAGRycy9kb3ducmV2LnhtbESPQWvCQBSE70L/w/IK3swmLbQxukpRCqE3o6XXZ/aZ&#10;pM2+jdk1pv++WxA8DjPzDbNcj6YVA/WusawgiWIQxKXVDVcKDvv3WQrCeWSNrWVS8EsO1quHyRIz&#10;ba+8o6HwlQgQdhkqqL3vMildWZNBF9mOOHgn2xv0QfaV1D1eA9y08imOX6TBhsNCjR1taip/iotR&#10;0Ay7c7Ip8krL5Cv/4PL4vf18VWr6OL4tQHga/T18a+dawXOazuH/TXgCcv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SG+LxQAAAN0AAAAPAAAAAAAAAAAAAAAAAJgCAABkcnMv&#10;ZG93bnJldi54bWxQSwUGAAAAAAQABAD1AAAAigMAAAAA&#10;" path="m49,2l30,12r12,l49,17,59,34r,9l53,53,71,43r,-16l61,10,49,2xe" fillcolor="#151313" stroked="f">
                    <v:path arrowok="t" o:connecttype="custom" o:connectlocs="49,7016;30,7026;42,7026;49,7031;59,7048;59,7057;53,7067;71,7057;71,7041;61,7024;49,7016" o:connectangles="0,0,0,0,0,0,0,0,0,0,0"/>
                  </v:shape>
                </v:group>
                <w10:wrap anchorx="page" anchory="page"/>
              </v:group>
            </w:pict>
          </mc:Fallback>
        </mc:AlternateContent>
      </w:r>
      <w:r>
        <w:rPr>
          <w:rFonts w:eastAsia="Calibri" w:cs="Times New Roman"/>
        </w:rPr>
        <w:t xml:space="preserve"> </w:t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  <w:t xml:space="preserve">    b. </w:t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  <w:t xml:space="preserve">c.  </w:t>
      </w:r>
    </w:p>
    <w:p w:rsidR="00AD2083" w:rsidRPr="00394216" w:rsidRDefault="00AD2083" w:rsidP="00AD2083">
      <w:pPr>
        <w:widowControl w:val="0"/>
        <w:spacing w:line="240" w:lineRule="auto"/>
        <w:rPr>
          <w:rFonts w:eastAsia="Calibri" w:cs="Times New Roman"/>
        </w:rPr>
      </w:pPr>
    </w:p>
    <w:p w:rsidR="00AD2083" w:rsidRPr="00394216" w:rsidRDefault="00AD2083" w:rsidP="00AD2083">
      <w:pPr>
        <w:widowControl w:val="0"/>
        <w:spacing w:line="240" w:lineRule="auto"/>
        <w:rPr>
          <w:rFonts w:eastAsia="Calibri" w:cs="Times New Roman"/>
        </w:rPr>
      </w:pPr>
    </w:p>
    <w:p w:rsidR="00AD2083" w:rsidRDefault="00AD2083" w:rsidP="00AD2083">
      <w:pPr>
        <w:widowControl w:val="0"/>
        <w:spacing w:line="240" w:lineRule="auto"/>
        <w:rPr>
          <w:rFonts w:eastAsia="Calibri" w:cs="Times New Roman"/>
        </w:rPr>
      </w:pPr>
    </w:p>
    <w:p w:rsidR="00AD2083" w:rsidRDefault="00AD2083" w:rsidP="00AD2083">
      <w:pPr>
        <w:widowControl w:val="0"/>
        <w:spacing w:line="240" w:lineRule="auto"/>
        <w:rPr>
          <w:rFonts w:eastAsia="Calibri" w:cs="Times New Roman"/>
        </w:rPr>
      </w:pPr>
    </w:p>
    <w:p w:rsidR="00AD2083" w:rsidRDefault="00AD2083" w:rsidP="00AD2083">
      <w:pPr>
        <w:widowControl w:val="0"/>
        <w:spacing w:line="240" w:lineRule="auto"/>
        <w:rPr>
          <w:rFonts w:eastAsia="Calibri" w:cs="Times New Roman"/>
        </w:rPr>
      </w:pPr>
    </w:p>
    <w:p w:rsidR="00AD2083" w:rsidRDefault="00AD2083" w:rsidP="00AD2083">
      <w:pPr>
        <w:widowControl w:val="0"/>
        <w:spacing w:line="240" w:lineRule="auto"/>
        <w:rPr>
          <w:rFonts w:eastAsia="Calibri" w:cs="Times New Roman"/>
        </w:rPr>
      </w:pPr>
    </w:p>
    <w:p w:rsidR="00AD2083" w:rsidRDefault="00AD2083" w:rsidP="00AD2083">
      <w:pPr>
        <w:widowControl w:val="0"/>
        <w:spacing w:line="240" w:lineRule="auto"/>
        <w:rPr>
          <w:rFonts w:eastAsia="Calibri" w:cs="Times New Roman"/>
        </w:rPr>
      </w:pPr>
    </w:p>
    <w:p w:rsidR="00AD2083" w:rsidRDefault="00AD2083" w:rsidP="00AD2083">
      <w:pPr>
        <w:widowControl w:val="0"/>
        <w:spacing w:line="240" w:lineRule="auto"/>
        <w:rPr>
          <w:rFonts w:eastAsia="Calibri" w:cs="Times New Roman"/>
        </w:rPr>
      </w:pPr>
      <w:r>
        <w:rPr>
          <w:rFonts w:eastAsia="Calibri" w:cs="Times New Roman"/>
        </w:rPr>
        <w:tab/>
        <w:t>x = _________</w:t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  <w:t>x = ________</w:t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  <w:t>x = _________</w:t>
      </w:r>
    </w:p>
    <w:p w:rsidR="00F92BD4" w:rsidRDefault="00F92BD4" w:rsidP="00AD2083">
      <w:pPr>
        <w:widowControl w:val="0"/>
        <w:spacing w:line="200" w:lineRule="exact"/>
        <w:rPr>
          <w:rFonts w:eastAsia="Calibri" w:cs="Times New Roman"/>
          <w:b/>
        </w:rPr>
      </w:pPr>
    </w:p>
    <w:p w:rsidR="00F92BD4" w:rsidRDefault="00F92BD4" w:rsidP="00AD2083">
      <w:pPr>
        <w:widowControl w:val="0"/>
        <w:spacing w:line="200" w:lineRule="exact"/>
        <w:rPr>
          <w:rFonts w:eastAsia="Calibri" w:cs="Times New Roman"/>
          <w:b/>
        </w:rPr>
      </w:pPr>
    </w:p>
    <w:p w:rsidR="00AD2083" w:rsidRPr="00394216" w:rsidRDefault="00AD2083" w:rsidP="00AD2083">
      <w:pPr>
        <w:widowControl w:val="0"/>
        <w:spacing w:line="200" w:lineRule="exact"/>
        <w:rPr>
          <w:rFonts w:eastAsia="Calibri" w:cs="Times New Roman"/>
        </w:rPr>
      </w:pPr>
      <w:r>
        <w:rPr>
          <w:rFonts w:eastAsia="Calibri" w:cs="Times New Roman"/>
          <w:b/>
        </w:rPr>
        <w:t xml:space="preserve">Example 2:  </w:t>
      </w:r>
      <w:r>
        <w:rPr>
          <w:rFonts w:eastAsia="Calibri" w:cs="Times New Roman"/>
        </w:rPr>
        <w:t>Solve for x</w:t>
      </w:r>
    </w:p>
    <w:p w:rsidR="00AD2083" w:rsidRDefault="00AD2083" w:rsidP="00AD2083">
      <w:pPr>
        <w:widowControl w:val="0"/>
        <w:spacing w:line="240" w:lineRule="auto"/>
        <w:rPr>
          <w:rFonts w:eastAsia="Calibri" w:cs="Times New Roman"/>
        </w:rPr>
      </w:pPr>
      <w:r>
        <w:rPr>
          <w:noProof/>
        </w:rPr>
        <w:drawing>
          <wp:inline distT="0" distB="0" distL="0" distR="0" wp14:anchorId="0E287272" wp14:editId="40BB2F4B">
            <wp:extent cx="2347034" cy="1285875"/>
            <wp:effectExtent l="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2351708" cy="12884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2083" w:rsidRDefault="00AD2083" w:rsidP="00AD2083">
      <w:pPr>
        <w:widowControl w:val="0"/>
        <w:spacing w:line="240" w:lineRule="auto"/>
        <w:rPr>
          <w:rFonts w:eastAsia="Calibri" w:cs="Times New Roman"/>
        </w:rPr>
      </w:pPr>
    </w:p>
    <w:p w:rsidR="00AD2083" w:rsidRDefault="00AD2083" w:rsidP="00AD2083">
      <w:pPr>
        <w:widowControl w:val="0"/>
        <w:spacing w:line="200" w:lineRule="exact"/>
        <w:rPr>
          <w:rFonts w:eastAsia="Calibri" w:cs="Times New Roman"/>
          <w:b/>
        </w:rPr>
      </w:pPr>
    </w:p>
    <w:p w:rsidR="00F92BD4" w:rsidRDefault="00F92BD4" w:rsidP="00AD2083">
      <w:pPr>
        <w:widowControl w:val="0"/>
        <w:spacing w:line="200" w:lineRule="exact"/>
        <w:rPr>
          <w:rFonts w:eastAsia="Calibri" w:cs="Times New Roman"/>
          <w:b/>
        </w:rPr>
      </w:pPr>
    </w:p>
    <w:p w:rsidR="00F92BD4" w:rsidRDefault="00F92BD4" w:rsidP="00AD2083">
      <w:pPr>
        <w:widowControl w:val="0"/>
        <w:spacing w:line="200" w:lineRule="exact"/>
        <w:rPr>
          <w:rFonts w:eastAsia="Calibri" w:cs="Times New Roman"/>
          <w:b/>
        </w:rPr>
      </w:pPr>
    </w:p>
    <w:p w:rsidR="00AD2083" w:rsidRDefault="00AD2083" w:rsidP="00AD2083">
      <w:pPr>
        <w:widowControl w:val="0"/>
        <w:spacing w:line="200" w:lineRule="exact"/>
        <w:rPr>
          <w:rFonts w:eastAsia="Calibri" w:cs="Times New Roman"/>
        </w:rPr>
      </w:pPr>
      <w:r>
        <w:rPr>
          <w:rFonts w:eastAsia="Calibri" w:cs="Times New Roman"/>
          <w:b/>
        </w:rPr>
        <w:t xml:space="preserve">You Try 3:  </w:t>
      </w:r>
      <w:r>
        <w:rPr>
          <w:rFonts w:eastAsia="Calibri" w:cs="Times New Roman"/>
        </w:rPr>
        <w:t>Solve for x</w:t>
      </w:r>
    </w:p>
    <w:p w:rsidR="00AD2083" w:rsidRDefault="00AD2083" w:rsidP="00AD2083">
      <w:pPr>
        <w:spacing w:line="240" w:lineRule="auto"/>
        <w:jc w:val="both"/>
        <w:rPr>
          <w:b/>
          <w:u w:val="single"/>
        </w:rPr>
      </w:pPr>
    </w:p>
    <w:p w:rsidR="00AD2083" w:rsidRDefault="00AD2083" w:rsidP="00AD2083">
      <w:pPr>
        <w:spacing w:line="240" w:lineRule="auto"/>
        <w:jc w:val="both"/>
      </w:pPr>
      <w:r>
        <w:rPr>
          <w:noProof/>
        </w:rPr>
        <w:drawing>
          <wp:anchor distT="0" distB="0" distL="114300" distR="114300" simplePos="0" relativeHeight="251925504" behindDoc="1" locked="0" layoutInCell="1" allowOverlap="1" wp14:anchorId="45634F40" wp14:editId="0DE431A8">
            <wp:simplePos x="0" y="0"/>
            <wp:positionH relativeFrom="margin">
              <wp:posOffset>5210175</wp:posOffset>
            </wp:positionH>
            <wp:positionV relativeFrom="paragraph">
              <wp:posOffset>12065</wp:posOffset>
            </wp:positionV>
            <wp:extent cx="1519187" cy="1433195"/>
            <wp:effectExtent l="0" t="0" r="5080" b="0"/>
            <wp:wrapNone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9187" cy="14331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a.</w:t>
      </w:r>
      <w:r w:rsidRPr="000B4CD7">
        <w:rPr>
          <w:noProof/>
        </w:rP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  b.</w:t>
      </w:r>
      <w:r w:rsidRPr="000B4CD7">
        <w:rPr>
          <w:noProof/>
        </w:rP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c. </w:t>
      </w:r>
    </w:p>
    <w:p w:rsidR="00AD2083" w:rsidRDefault="00AD2083" w:rsidP="00AD2083">
      <w:pPr>
        <w:spacing w:line="240" w:lineRule="auto"/>
        <w:jc w:val="both"/>
      </w:pPr>
      <w:r>
        <w:rPr>
          <w:noProof/>
        </w:rPr>
        <w:drawing>
          <wp:anchor distT="0" distB="0" distL="114300" distR="114300" simplePos="0" relativeHeight="251924480" behindDoc="1" locked="0" layoutInCell="1" allowOverlap="1" wp14:anchorId="0651A0A0" wp14:editId="048BBC25">
            <wp:simplePos x="0" y="0"/>
            <wp:positionH relativeFrom="page">
              <wp:posOffset>3348336</wp:posOffset>
            </wp:positionH>
            <wp:positionV relativeFrom="paragraph">
              <wp:posOffset>131358</wp:posOffset>
            </wp:positionV>
            <wp:extent cx="1672886" cy="1042670"/>
            <wp:effectExtent l="152400" t="285750" r="137160" b="290830"/>
            <wp:wrapNone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330862">
                      <a:off x="0" y="0"/>
                      <a:ext cx="1674324" cy="104356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923456" behindDoc="1" locked="0" layoutInCell="1" allowOverlap="1" wp14:anchorId="7FBD9CBF" wp14:editId="28334C44">
            <wp:simplePos x="0" y="0"/>
            <wp:positionH relativeFrom="margin">
              <wp:posOffset>552451</wp:posOffset>
            </wp:positionH>
            <wp:positionV relativeFrom="paragraph">
              <wp:posOffset>13335</wp:posOffset>
            </wp:positionV>
            <wp:extent cx="1780450" cy="975995"/>
            <wp:effectExtent l="0" t="0" r="0" b="0"/>
            <wp:wrapNone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7431" cy="97982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D2083" w:rsidRDefault="00AD2083" w:rsidP="00AD2083">
      <w:pPr>
        <w:spacing w:line="240" w:lineRule="auto"/>
        <w:jc w:val="both"/>
      </w:pPr>
    </w:p>
    <w:p w:rsidR="00AD2083" w:rsidRDefault="00AD2083" w:rsidP="00AD2083">
      <w:pPr>
        <w:spacing w:line="240" w:lineRule="auto"/>
        <w:jc w:val="both"/>
      </w:pPr>
    </w:p>
    <w:p w:rsidR="00AD2083" w:rsidRDefault="00AD2083" w:rsidP="00AD2083">
      <w:pPr>
        <w:spacing w:line="240" w:lineRule="auto"/>
        <w:jc w:val="both"/>
      </w:pPr>
    </w:p>
    <w:p w:rsidR="00AD2083" w:rsidRDefault="00AD2083" w:rsidP="00AD2083">
      <w:pPr>
        <w:spacing w:line="240" w:lineRule="auto"/>
        <w:jc w:val="both"/>
      </w:pPr>
    </w:p>
    <w:p w:rsidR="00AD2083" w:rsidRDefault="00AD2083" w:rsidP="00AD2083">
      <w:pPr>
        <w:spacing w:line="240" w:lineRule="auto"/>
        <w:jc w:val="both"/>
      </w:pPr>
    </w:p>
    <w:p w:rsidR="00AD2083" w:rsidRDefault="00AD2083" w:rsidP="00AD2083">
      <w:pPr>
        <w:spacing w:line="240" w:lineRule="auto"/>
        <w:jc w:val="both"/>
      </w:pPr>
      <w:r>
        <w:tab/>
      </w:r>
      <w:r>
        <w:tab/>
        <w:t>x = _________</w:t>
      </w:r>
      <w:r>
        <w:tab/>
      </w:r>
      <w:r>
        <w:tab/>
      </w:r>
      <w:r>
        <w:tab/>
      </w:r>
      <w:r>
        <w:tab/>
        <w:t>x = ________</w:t>
      </w:r>
      <w:r>
        <w:tab/>
      </w:r>
      <w:r>
        <w:tab/>
      </w:r>
      <w:r>
        <w:tab/>
      </w:r>
      <w:r>
        <w:tab/>
        <w:t>x = ________</w:t>
      </w:r>
    </w:p>
    <w:p w:rsidR="00AD2083" w:rsidRDefault="00AD2083" w:rsidP="00AD2083">
      <w:pPr>
        <w:spacing w:line="240" w:lineRule="auto"/>
        <w:jc w:val="both"/>
      </w:pPr>
    </w:p>
    <w:p w:rsidR="00AD2083" w:rsidRDefault="00AD2083" w:rsidP="00AD2083">
      <w:pPr>
        <w:spacing w:line="240" w:lineRule="auto"/>
        <w:jc w:val="both"/>
      </w:pPr>
    </w:p>
    <w:p w:rsidR="00AD2083" w:rsidRDefault="00AD2083" w:rsidP="00AD2083">
      <w:pPr>
        <w:spacing w:line="240" w:lineRule="auto"/>
        <w:jc w:val="both"/>
      </w:pPr>
    </w:p>
    <w:p w:rsidR="00AD2083" w:rsidRDefault="00AD2083" w:rsidP="00AD2083">
      <w:pPr>
        <w:widowControl w:val="0"/>
        <w:spacing w:line="240" w:lineRule="auto"/>
        <w:rPr>
          <w:rFonts w:eastAsia="Calibri" w:cs="Times New Roman"/>
        </w:rPr>
      </w:pPr>
    </w:p>
    <w:p w:rsidR="00AD2083" w:rsidRDefault="00AD2083" w:rsidP="00AD2083">
      <w:pPr>
        <w:widowControl w:val="0"/>
        <w:spacing w:line="240" w:lineRule="auto"/>
        <w:rPr>
          <w:rFonts w:eastAsia="Calibri" w:cs="Times New Roman"/>
        </w:rPr>
      </w:pPr>
    </w:p>
    <w:p w:rsidR="00AD2083" w:rsidRDefault="00AD2083" w:rsidP="0008498B">
      <w:pPr>
        <w:rPr>
          <w:b/>
        </w:rPr>
      </w:pPr>
    </w:p>
    <w:p w:rsidR="00AD2083" w:rsidRDefault="00AD2083" w:rsidP="0008498B">
      <w:pPr>
        <w:rPr>
          <w:b/>
        </w:rPr>
      </w:pPr>
    </w:p>
    <w:p w:rsidR="00AD2083" w:rsidRDefault="00AD2083" w:rsidP="0008498B">
      <w:pPr>
        <w:rPr>
          <w:b/>
        </w:rPr>
      </w:pPr>
    </w:p>
    <w:p w:rsidR="00AD2083" w:rsidRDefault="00AD2083" w:rsidP="0008498B">
      <w:pPr>
        <w:rPr>
          <w:b/>
        </w:rPr>
      </w:pPr>
    </w:p>
    <w:p w:rsidR="00AD2083" w:rsidRDefault="00AD2083" w:rsidP="0008498B">
      <w:pPr>
        <w:rPr>
          <w:b/>
        </w:rPr>
      </w:pPr>
    </w:p>
    <w:p w:rsidR="00AD2083" w:rsidRDefault="00AD2083" w:rsidP="0008498B">
      <w:pPr>
        <w:rPr>
          <w:b/>
        </w:rPr>
      </w:pPr>
    </w:p>
    <w:p w:rsidR="00AD2083" w:rsidRDefault="00AD2083" w:rsidP="0008498B">
      <w:pPr>
        <w:rPr>
          <w:b/>
        </w:rPr>
      </w:pPr>
    </w:p>
    <w:p w:rsidR="00AD2083" w:rsidRDefault="00AD2083" w:rsidP="0008498B">
      <w:pPr>
        <w:rPr>
          <w:b/>
        </w:rPr>
      </w:pPr>
    </w:p>
    <w:p w:rsidR="00AD2083" w:rsidRDefault="00AD2083" w:rsidP="0008498B">
      <w:pPr>
        <w:rPr>
          <w:b/>
        </w:rPr>
      </w:pPr>
    </w:p>
    <w:p w:rsidR="00AD2083" w:rsidRDefault="00AD2083" w:rsidP="0008498B">
      <w:pPr>
        <w:rPr>
          <w:b/>
        </w:rPr>
      </w:pPr>
    </w:p>
    <w:p w:rsidR="00F92BD4" w:rsidRDefault="00F92BD4" w:rsidP="0008498B">
      <w:pPr>
        <w:rPr>
          <w:b/>
        </w:rPr>
      </w:pPr>
    </w:p>
    <w:p w:rsidR="00F92BD4" w:rsidRDefault="00F92BD4" w:rsidP="0008498B">
      <w:pPr>
        <w:rPr>
          <w:b/>
        </w:rPr>
      </w:pPr>
    </w:p>
    <w:p w:rsidR="00F92BD4" w:rsidRDefault="00F92BD4" w:rsidP="0008498B">
      <w:pPr>
        <w:rPr>
          <w:b/>
        </w:rPr>
      </w:pPr>
    </w:p>
    <w:p w:rsidR="00F92BD4" w:rsidRDefault="00F92BD4" w:rsidP="0008498B">
      <w:pPr>
        <w:rPr>
          <w:b/>
        </w:rPr>
      </w:pPr>
    </w:p>
    <w:p w:rsidR="00F92BD4" w:rsidRDefault="00F92BD4" w:rsidP="0008498B">
      <w:pPr>
        <w:rPr>
          <w:b/>
        </w:rPr>
      </w:pPr>
    </w:p>
    <w:p w:rsidR="00F92BD4" w:rsidRDefault="00F92BD4" w:rsidP="0008498B">
      <w:pPr>
        <w:rPr>
          <w:b/>
        </w:rPr>
      </w:pPr>
    </w:p>
    <w:p w:rsidR="00F92BD4" w:rsidRDefault="00F92BD4" w:rsidP="0008498B">
      <w:pPr>
        <w:rPr>
          <w:b/>
        </w:rPr>
      </w:pPr>
    </w:p>
    <w:p w:rsidR="00F92BD4" w:rsidRDefault="00F92BD4" w:rsidP="0008498B">
      <w:pPr>
        <w:rPr>
          <w:b/>
        </w:rPr>
      </w:pPr>
    </w:p>
    <w:p w:rsidR="00F92BD4" w:rsidRDefault="00F92BD4" w:rsidP="0008498B">
      <w:pPr>
        <w:rPr>
          <w:b/>
        </w:rPr>
      </w:pPr>
    </w:p>
    <w:p w:rsidR="00F92BD4" w:rsidRDefault="00F92BD4" w:rsidP="0008498B">
      <w:pPr>
        <w:rPr>
          <w:b/>
        </w:rPr>
      </w:pPr>
    </w:p>
    <w:p w:rsidR="0008498B" w:rsidRPr="00B000B0" w:rsidRDefault="0008498B" w:rsidP="0008498B">
      <w:pPr>
        <w:rPr>
          <w:b/>
          <w:color w:val="4F81BD" w:themeColor="accent1"/>
          <w:sz w:val="28"/>
          <w:szCs w:val="28"/>
        </w:rPr>
      </w:pPr>
      <w:r w:rsidRPr="00B000B0">
        <w:rPr>
          <w:b/>
          <w:color w:val="4F81BD" w:themeColor="accent1"/>
          <w:sz w:val="28"/>
          <w:szCs w:val="28"/>
        </w:rPr>
        <w:lastRenderedPageBreak/>
        <w:t xml:space="preserve">Day </w:t>
      </w:r>
      <w:r w:rsidR="00F92BD4" w:rsidRPr="00B000B0">
        <w:rPr>
          <w:b/>
          <w:color w:val="4F81BD" w:themeColor="accent1"/>
          <w:sz w:val="28"/>
          <w:szCs w:val="28"/>
        </w:rPr>
        <w:t>2</w:t>
      </w:r>
      <w:r w:rsidRPr="00B000B0">
        <w:rPr>
          <w:b/>
          <w:color w:val="4F81BD" w:themeColor="accent1"/>
          <w:sz w:val="28"/>
          <w:szCs w:val="28"/>
        </w:rPr>
        <w:t xml:space="preserve"> Homework:</w:t>
      </w:r>
      <w:r w:rsidR="00B000B0">
        <w:rPr>
          <w:b/>
          <w:color w:val="4F81BD" w:themeColor="accent1"/>
          <w:sz w:val="28"/>
          <w:szCs w:val="28"/>
        </w:rPr>
        <w:t xml:space="preserve"> (2 pages)</w:t>
      </w:r>
    </w:p>
    <w:p w:rsidR="0008498B" w:rsidRDefault="00F92BD4" w:rsidP="0008498B">
      <w:pPr>
        <w:rPr>
          <w:b/>
        </w:rPr>
      </w:pPr>
      <w:r>
        <w:rPr>
          <w:b/>
        </w:rPr>
        <w:t>Find the missing angle</w:t>
      </w:r>
    </w:p>
    <w:p w:rsidR="00F92BD4" w:rsidRDefault="00F92BD4" w:rsidP="0008498B">
      <w:pPr>
        <w:rPr>
          <w:b/>
        </w:rPr>
      </w:pPr>
    </w:p>
    <w:p w:rsidR="0008498B" w:rsidRPr="004D6508" w:rsidRDefault="0008498B" w:rsidP="0008498B">
      <w:pPr>
        <w:rPr>
          <w:b/>
        </w:rPr>
        <w:sectPr w:rsidR="0008498B" w:rsidRPr="004D6508" w:rsidSect="004D6508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08498B" w:rsidRPr="00C91DD3" w:rsidRDefault="0008498B" w:rsidP="0008498B">
      <w:pPr>
        <w:pStyle w:val="ListParagraph"/>
        <w:numPr>
          <w:ilvl w:val="0"/>
          <w:numId w:val="18"/>
        </w:numPr>
        <w:ind w:left="360"/>
        <w:rPr>
          <w:b/>
        </w:rPr>
      </w:pPr>
      <w:r>
        <w:rPr>
          <w:noProof/>
        </w:rPr>
        <w:drawing>
          <wp:anchor distT="0" distB="0" distL="114300" distR="114300" simplePos="0" relativeHeight="251897856" behindDoc="1" locked="0" layoutInCell="1" allowOverlap="1" wp14:anchorId="38C0DB1C" wp14:editId="59A2946A">
            <wp:simplePos x="0" y="0"/>
            <wp:positionH relativeFrom="column">
              <wp:posOffset>161925</wp:posOffset>
            </wp:positionH>
            <wp:positionV relativeFrom="paragraph">
              <wp:posOffset>10160</wp:posOffset>
            </wp:positionV>
            <wp:extent cx="971550" cy="1600200"/>
            <wp:effectExtent l="0" t="0" r="0" b="0"/>
            <wp:wrapNone/>
            <wp:docPr id="245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6975"/>
                    <a:stretch/>
                  </pic:blipFill>
                  <pic:spPr bwMode="auto">
                    <a:xfrm>
                      <a:off x="0" y="0"/>
                      <a:ext cx="971550" cy="1600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8498B" w:rsidRDefault="0008498B" w:rsidP="0008498B">
      <w:pPr>
        <w:ind w:firstLine="720"/>
      </w:pPr>
    </w:p>
    <w:p w:rsidR="0008498B" w:rsidRDefault="0008498B" w:rsidP="0008498B"/>
    <w:p w:rsidR="0008498B" w:rsidRDefault="0008498B" w:rsidP="0008498B"/>
    <w:p w:rsidR="0008498B" w:rsidRDefault="0008498B" w:rsidP="0008498B"/>
    <w:p w:rsidR="0008498B" w:rsidRDefault="00F92BD4" w:rsidP="0008498B">
      <w:pPr>
        <w:pStyle w:val="ListParagraph"/>
        <w:numPr>
          <w:ilvl w:val="0"/>
          <w:numId w:val="18"/>
        </w:numPr>
        <w:ind w:left="0"/>
      </w:pPr>
      <w:r>
        <w:rPr>
          <w:noProof/>
        </w:rPr>
        <w:drawing>
          <wp:anchor distT="0" distB="0" distL="114300" distR="114300" simplePos="0" relativeHeight="251899904" behindDoc="1" locked="0" layoutInCell="1" allowOverlap="1" wp14:anchorId="64B208D0" wp14:editId="1D0908AE">
            <wp:simplePos x="0" y="0"/>
            <wp:positionH relativeFrom="column">
              <wp:align>right</wp:align>
            </wp:positionH>
            <wp:positionV relativeFrom="paragraph">
              <wp:posOffset>10160</wp:posOffset>
            </wp:positionV>
            <wp:extent cx="1800225" cy="1343025"/>
            <wp:effectExtent l="0" t="0" r="9525" b="9525"/>
            <wp:wrapNone/>
            <wp:docPr id="247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8498B" w:rsidRDefault="0008498B" w:rsidP="0008498B"/>
    <w:p w:rsidR="0008498B" w:rsidRDefault="0008498B" w:rsidP="0008498B"/>
    <w:p w:rsidR="0008498B" w:rsidRDefault="0008498B" w:rsidP="0008498B"/>
    <w:p w:rsidR="0008498B" w:rsidRDefault="0008498B" w:rsidP="0008498B"/>
    <w:p w:rsidR="0008498B" w:rsidRDefault="00F92BD4" w:rsidP="0008498B">
      <w:pPr>
        <w:pStyle w:val="ListParagraph"/>
        <w:numPr>
          <w:ilvl w:val="0"/>
          <w:numId w:val="18"/>
        </w:numPr>
        <w:ind w:left="360"/>
      </w:pPr>
      <w:r>
        <w:rPr>
          <w:noProof/>
        </w:rPr>
        <w:drawing>
          <wp:anchor distT="0" distB="0" distL="114300" distR="114300" simplePos="0" relativeHeight="251900928" behindDoc="1" locked="0" layoutInCell="1" allowOverlap="1" wp14:anchorId="1139607F" wp14:editId="6137AAF9">
            <wp:simplePos x="0" y="0"/>
            <wp:positionH relativeFrom="column">
              <wp:posOffset>323850</wp:posOffset>
            </wp:positionH>
            <wp:positionV relativeFrom="paragraph">
              <wp:posOffset>53340</wp:posOffset>
            </wp:positionV>
            <wp:extent cx="1266825" cy="1362075"/>
            <wp:effectExtent l="0" t="0" r="9525" b="9525"/>
            <wp:wrapNone/>
            <wp:docPr id="249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8498B">
        <w:t xml:space="preserve"> </w:t>
      </w:r>
    </w:p>
    <w:p w:rsidR="0008498B" w:rsidRDefault="0008498B" w:rsidP="0008498B"/>
    <w:p w:rsidR="0008498B" w:rsidRDefault="0008498B" w:rsidP="0008498B"/>
    <w:p w:rsidR="0008498B" w:rsidRDefault="0008498B" w:rsidP="0008498B"/>
    <w:p w:rsidR="0008498B" w:rsidRDefault="0008498B" w:rsidP="0008498B"/>
    <w:p w:rsidR="0008498B" w:rsidRDefault="0008498B" w:rsidP="0008498B">
      <w:pPr>
        <w:sectPr w:rsidR="0008498B" w:rsidSect="000A0185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08498B" w:rsidRDefault="0008498B" w:rsidP="0008498B"/>
    <w:p w:rsidR="0008498B" w:rsidRDefault="0008498B" w:rsidP="0008498B"/>
    <w:p w:rsidR="0008498B" w:rsidRDefault="00F92BD4" w:rsidP="0008498B">
      <w:r>
        <w:tab/>
        <w:t xml:space="preserve">    b </w:t>
      </w:r>
      <w:r w:rsidR="0008498B">
        <w:t>=__________</w:t>
      </w:r>
    </w:p>
    <w:p w:rsidR="0008498B" w:rsidRDefault="0008498B" w:rsidP="0008498B"/>
    <w:p w:rsidR="0008498B" w:rsidRDefault="0008498B" w:rsidP="0008498B"/>
    <w:p w:rsidR="0008498B" w:rsidRDefault="0008498B" w:rsidP="0008498B"/>
    <w:p w:rsidR="0008498B" w:rsidRDefault="00F92BD4" w:rsidP="0008498B">
      <w:r>
        <w:tab/>
        <w:t xml:space="preserve">x </w:t>
      </w:r>
      <w:r w:rsidR="0008498B">
        <w:t>=__________</w:t>
      </w:r>
    </w:p>
    <w:p w:rsidR="0008498B" w:rsidRDefault="0008498B" w:rsidP="0008498B"/>
    <w:p w:rsidR="0008498B" w:rsidRDefault="0008498B" w:rsidP="0008498B"/>
    <w:p w:rsidR="0008498B" w:rsidRDefault="0008498B" w:rsidP="0008498B"/>
    <w:p w:rsidR="0008498B" w:rsidRDefault="0008498B" w:rsidP="0008498B">
      <w:r>
        <w:tab/>
        <w:t>x=__________</w:t>
      </w:r>
    </w:p>
    <w:p w:rsidR="0008498B" w:rsidRDefault="0008498B" w:rsidP="0008498B">
      <w:pPr>
        <w:sectPr w:rsidR="0008498B" w:rsidSect="000A0185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D86AB7" w:rsidRDefault="00D86AB7" w:rsidP="0008498B"/>
    <w:p w:rsidR="0008498B" w:rsidRDefault="00D86AB7" w:rsidP="0008498B">
      <w:r>
        <w:rPr>
          <w:noProof/>
        </w:rPr>
        <w:drawing>
          <wp:anchor distT="0" distB="0" distL="114300" distR="114300" simplePos="0" relativeHeight="251906048" behindDoc="1" locked="0" layoutInCell="1" allowOverlap="1" wp14:anchorId="4FB7E52C" wp14:editId="5CDFAA3D">
            <wp:simplePos x="0" y="0"/>
            <wp:positionH relativeFrom="column">
              <wp:posOffset>3200400</wp:posOffset>
            </wp:positionH>
            <wp:positionV relativeFrom="paragraph">
              <wp:posOffset>7620</wp:posOffset>
            </wp:positionV>
            <wp:extent cx="2447925" cy="1731010"/>
            <wp:effectExtent l="0" t="0" r="0" b="2540"/>
            <wp:wrapNone/>
            <wp:docPr id="252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7310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8498B" w:rsidRDefault="0008498B" w:rsidP="0008498B">
      <w:pPr>
        <w:pStyle w:val="ListParagraph"/>
        <w:numPr>
          <w:ilvl w:val="0"/>
          <w:numId w:val="18"/>
        </w:numPr>
        <w:sectPr w:rsidR="0008498B" w:rsidSect="000A0185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08498B" w:rsidRDefault="00F92BD4" w:rsidP="0008498B">
      <w:pPr>
        <w:pStyle w:val="ListParagraph"/>
        <w:numPr>
          <w:ilvl w:val="0"/>
          <w:numId w:val="19"/>
        </w:numPr>
      </w:pPr>
      <w:r>
        <w:rPr>
          <w:noProof/>
        </w:rPr>
        <w:drawing>
          <wp:anchor distT="0" distB="0" distL="114300" distR="114300" simplePos="0" relativeHeight="251905024" behindDoc="1" locked="0" layoutInCell="1" allowOverlap="1" wp14:anchorId="7059273B" wp14:editId="2742FB85">
            <wp:simplePos x="0" y="0"/>
            <wp:positionH relativeFrom="column">
              <wp:posOffset>361950</wp:posOffset>
            </wp:positionH>
            <wp:positionV relativeFrom="paragraph">
              <wp:posOffset>11430</wp:posOffset>
            </wp:positionV>
            <wp:extent cx="2137887" cy="1276350"/>
            <wp:effectExtent l="0" t="0" r="0" b="0"/>
            <wp:wrapNone/>
            <wp:docPr id="251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7887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8498B" w:rsidRDefault="0008498B" w:rsidP="0008498B"/>
    <w:p w:rsidR="0008498B" w:rsidRDefault="0008498B" w:rsidP="0008498B"/>
    <w:p w:rsidR="0008498B" w:rsidRDefault="0008498B" w:rsidP="0008498B"/>
    <w:p w:rsidR="0008498B" w:rsidRDefault="0008498B" w:rsidP="0008498B"/>
    <w:p w:rsidR="0008498B" w:rsidRDefault="0008498B" w:rsidP="0008498B"/>
    <w:p w:rsidR="00F92BD4" w:rsidRDefault="00F92BD4" w:rsidP="0008498B"/>
    <w:p w:rsidR="0008498B" w:rsidRDefault="00F92BD4" w:rsidP="0008498B">
      <w:r>
        <w:tab/>
      </w:r>
      <w:r w:rsidR="00D86AB7">
        <w:tab/>
      </w:r>
      <w:r w:rsidR="0008498B">
        <w:t>5.</w:t>
      </w:r>
    </w:p>
    <w:p w:rsidR="0008498B" w:rsidRDefault="0008498B" w:rsidP="0008498B"/>
    <w:p w:rsidR="0008498B" w:rsidRDefault="0008498B" w:rsidP="0008498B"/>
    <w:p w:rsidR="0008498B" w:rsidRDefault="0008498B" w:rsidP="0008498B"/>
    <w:p w:rsidR="0008498B" w:rsidRDefault="0008498B" w:rsidP="0008498B"/>
    <w:p w:rsidR="0008498B" w:rsidRDefault="0008498B" w:rsidP="0008498B"/>
    <w:p w:rsidR="0008498B" w:rsidRDefault="0008498B" w:rsidP="0008498B">
      <w:pPr>
        <w:pStyle w:val="ListParagraph"/>
      </w:pPr>
    </w:p>
    <w:p w:rsidR="0008498B" w:rsidRDefault="0008498B" w:rsidP="0008498B"/>
    <w:p w:rsidR="0008498B" w:rsidRDefault="0008498B" w:rsidP="0008498B"/>
    <w:p w:rsidR="0008498B" w:rsidRDefault="0008498B" w:rsidP="0008498B"/>
    <w:p w:rsidR="0008498B" w:rsidRDefault="0008498B" w:rsidP="0008498B"/>
    <w:p w:rsidR="0008498B" w:rsidRDefault="0008498B" w:rsidP="0008498B"/>
    <w:p w:rsidR="0008498B" w:rsidRDefault="0008498B" w:rsidP="0008498B"/>
    <w:p w:rsidR="0008498B" w:rsidRDefault="0008498B" w:rsidP="0008498B">
      <w:pPr>
        <w:sectPr w:rsidR="0008498B" w:rsidSect="000A0185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08498B" w:rsidRDefault="00F92BD4" w:rsidP="0008498B">
      <w:r>
        <w:tab/>
        <w:t xml:space="preserve">? </w:t>
      </w:r>
      <w:r w:rsidR="0008498B">
        <w:t>=__________</w:t>
      </w:r>
    </w:p>
    <w:p w:rsidR="0008498B" w:rsidRDefault="00F92BD4" w:rsidP="0008498B">
      <w:pPr>
        <w:sectPr w:rsidR="0008498B" w:rsidSect="000A0185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  <w:r>
        <w:tab/>
      </w:r>
      <w:r>
        <w:tab/>
        <w:t xml:space="preserve">           ? = </w:t>
      </w:r>
      <w:r w:rsidR="0008498B">
        <w:t>___</w:t>
      </w:r>
      <w:r>
        <w:t>__</w:t>
      </w:r>
      <w:r w:rsidR="0008498B">
        <w:t>__</w:t>
      </w:r>
    </w:p>
    <w:p w:rsidR="0008498B" w:rsidRDefault="0008498B" w:rsidP="0008498B"/>
    <w:p w:rsidR="00F92BD4" w:rsidRDefault="00F92BD4" w:rsidP="0008498B"/>
    <w:p w:rsidR="00D86AB7" w:rsidRDefault="00D86AB7" w:rsidP="0008498B">
      <w:r>
        <w:rPr>
          <w:noProof/>
        </w:rPr>
        <w:drawing>
          <wp:anchor distT="0" distB="0" distL="114300" distR="114300" simplePos="0" relativeHeight="251792384" behindDoc="1" locked="0" layoutInCell="1" allowOverlap="1" wp14:anchorId="4FE6A138" wp14:editId="5DC3CD64">
            <wp:simplePos x="0" y="0"/>
            <wp:positionH relativeFrom="column">
              <wp:posOffset>-39370</wp:posOffset>
            </wp:positionH>
            <wp:positionV relativeFrom="paragraph">
              <wp:posOffset>152400</wp:posOffset>
            </wp:positionV>
            <wp:extent cx="2252345" cy="1605915"/>
            <wp:effectExtent l="0" t="0" r="0" b="0"/>
            <wp:wrapNone/>
            <wp:docPr id="6051" name="Picture 6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2345" cy="1605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Solve for x</w:t>
      </w:r>
    </w:p>
    <w:p w:rsidR="00D86AB7" w:rsidRDefault="00D86AB7" w:rsidP="0008498B"/>
    <w:p w:rsidR="0008498B" w:rsidRDefault="00F92BD4" w:rsidP="00D86AB7">
      <w:pPr>
        <w:ind w:left="360"/>
      </w:pPr>
      <w:r>
        <w:rPr>
          <w:noProof/>
        </w:rPr>
        <w:drawing>
          <wp:anchor distT="0" distB="0" distL="114300" distR="114300" simplePos="0" relativeHeight="251788288" behindDoc="1" locked="0" layoutInCell="1" allowOverlap="1" wp14:anchorId="271055D6" wp14:editId="38B9C9F6">
            <wp:simplePos x="0" y="0"/>
            <wp:positionH relativeFrom="column">
              <wp:posOffset>5502275</wp:posOffset>
            </wp:positionH>
            <wp:positionV relativeFrom="paragraph">
              <wp:posOffset>35560</wp:posOffset>
            </wp:positionV>
            <wp:extent cx="1204595" cy="1427480"/>
            <wp:effectExtent l="0" t="0" r="0" b="1270"/>
            <wp:wrapNone/>
            <wp:docPr id="6048" name="Picture 6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4595" cy="142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91360" behindDoc="1" locked="0" layoutInCell="1" allowOverlap="1" wp14:anchorId="3BAB4C52" wp14:editId="359BBB35">
            <wp:simplePos x="0" y="0"/>
            <wp:positionH relativeFrom="column">
              <wp:posOffset>2426970</wp:posOffset>
            </wp:positionH>
            <wp:positionV relativeFrom="paragraph">
              <wp:posOffset>13970</wp:posOffset>
            </wp:positionV>
            <wp:extent cx="2207895" cy="1383030"/>
            <wp:effectExtent l="0" t="0" r="1905" b="7620"/>
            <wp:wrapNone/>
            <wp:docPr id="6052" name="Picture 6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7895" cy="1383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86AB7">
        <w:t>6.</w:t>
      </w:r>
      <w:r w:rsidR="0008498B">
        <w:tab/>
      </w:r>
      <w:r w:rsidR="0008498B">
        <w:tab/>
      </w:r>
      <w:r w:rsidR="0008498B">
        <w:tab/>
      </w:r>
      <w:r w:rsidR="0008498B">
        <w:tab/>
        <w:t xml:space="preserve">    </w:t>
      </w:r>
      <w:r w:rsidR="00D86AB7">
        <w:tab/>
      </w:r>
      <w:r w:rsidR="00D86AB7">
        <w:tab/>
        <w:t xml:space="preserve">7.  </w:t>
      </w:r>
      <w:r w:rsidR="00D86AB7">
        <w:tab/>
      </w:r>
      <w:r w:rsidR="00D86AB7">
        <w:tab/>
      </w:r>
      <w:r w:rsidR="00D86AB7">
        <w:tab/>
      </w:r>
      <w:r w:rsidR="00D86AB7">
        <w:tab/>
      </w:r>
      <w:r w:rsidR="00D86AB7">
        <w:tab/>
        <w:t xml:space="preserve">      8</w:t>
      </w:r>
      <w:r w:rsidR="0008498B">
        <w:t xml:space="preserve">. </w:t>
      </w:r>
    </w:p>
    <w:p w:rsidR="0008498B" w:rsidRDefault="0008498B" w:rsidP="0008498B"/>
    <w:p w:rsidR="0008498B" w:rsidRDefault="0008498B" w:rsidP="0008498B"/>
    <w:p w:rsidR="0008498B" w:rsidRDefault="0008498B" w:rsidP="0008498B"/>
    <w:p w:rsidR="0008498B" w:rsidRDefault="0008498B" w:rsidP="0008498B">
      <w:pPr>
        <w:pStyle w:val="ListParagraph"/>
      </w:pPr>
    </w:p>
    <w:p w:rsidR="0008498B" w:rsidRDefault="0008498B" w:rsidP="0008498B">
      <w:r>
        <w:t xml:space="preserve">   </w:t>
      </w:r>
    </w:p>
    <w:p w:rsidR="00D86AB7" w:rsidRDefault="0008498B" w:rsidP="0008498B">
      <w:r>
        <w:tab/>
      </w:r>
    </w:p>
    <w:p w:rsidR="0008498B" w:rsidRPr="00507FE3" w:rsidRDefault="00D86AB7" w:rsidP="0008498B">
      <w:r>
        <w:tab/>
      </w:r>
      <w:r w:rsidR="0008498B">
        <w:t>____________</w:t>
      </w:r>
      <w:r w:rsidR="0008498B">
        <w:tab/>
      </w:r>
      <w:r w:rsidR="0008498B">
        <w:tab/>
      </w:r>
      <w:r w:rsidR="0008498B">
        <w:tab/>
      </w:r>
      <w:r w:rsidR="0008498B">
        <w:tab/>
      </w:r>
      <w:r w:rsidR="0008498B">
        <w:tab/>
        <w:t>____________</w:t>
      </w:r>
      <w:r w:rsidR="0008498B">
        <w:tab/>
      </w:r>
      <w:r w:rsidR="0008498B">
        <w:tab/>
      </w:r>
      <w:r w:rsidR="0008498B">
        <w:tab/>
      </w:r>
      <w:r w:rsidR="0008498B">
        <w:tab/>
        <w:t>____________</w:t>
      </w:r>
    </w:p>
    <w:p w:rsidR="0008498B" w:rsidRDefault="0008498B" w:rsidP="0008498B">
      <w:pPr>
        <w:rPr>
          <w:b/>
        </w:rPr>
      </w:pPr>
    </w:p>
    <w:p w:rsidR="00975494" w:rsidRPr="00975494" w:rsidRDefault="00975494" w:rsidP="00975494">
      <w:pPr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</w:p>
    <w:p w:rsidR="00975494" w:rsidRDefault="00975494" w:rsidP="00975494">
      <w:pPr>
        <w:pStyle w:val="ListParagraph"/>
        <w:numPr>
          <w:ilvl w:val="0"/>
          <w:numId w:val="27"/>
        </w:numPr>
        <w:spacing w:after="160" w:line="259" w:lineRule="auto"/>
        <w:sectPr w:rsidR="00975494" w:rsidSect="00975494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975494" w:rsidRDefault="00975494" w:rsidP="00F92BD4">
      <w:pPr>
        <w:pStyle w:val="ListParagraph"/>
        <w:spacing w:after="160" w:line="259" w:lineRule="auto"/>
      </w:pPr>
      <w:r>
        <w:t xml:space="preserve"> </w:t>
      </w:r>
    </w:p>
    <w:p w:rsidR="00975494" w:rsidRDefault="00975494" w:rsidP="00D86AB7">
      <w:pPr>
        <w:pStyle w:val="ListParagraph"/>
        <w:spacing w:after="160" w:line="259" w:lineRule="auto"/>
        <w:sectPr w:rsidR="00975494" w:rsidSect="000A0185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975494" w:rsidRDefault="00975494" w:rsidP="00975494"/>
    <w:p w:rsidR="00975494" w:rsidRDefault="00975494" w:rsidP="00975494"/>
    <w:p w:rsidR="00975494" w:rsidRDefault="00975494" w:rsidP="00975494"/>
    <w:p w:rsidR="00975494" w:rsidRDefault="00975494" w:rsidP="00975494"/>
    <w:p w:rsidR="00975494" w:rsidRDefault="00975494" w:rsidP="00975494"/>
    <w:p w:rsidR="002721CE" w:rsidRDefault="00D86AB7" w:rsidP="002721CE">
      <w:pPr>
        <w:rPr>
          <w:rFonts w:eastAsia="Calibri" w:cs="Times New Roman"/>
          <w:noProof/>
        </w:rPr>
      </w:pPr>
      <w:r>
        <w:rPr>
          <w:rFonts w:eastAsia="Calibri" w:cs="Times New Roman"/>
          <w:noProof/>
        </w:rPr>
        <w:lastRenderedPageBreak/>
        <w:t>Homework continue</w:t>
      </w:r>
      <w:r w:rsidR="002721CE">
        <w:rPr>
          <w:rFonts w:eastAsia="Calibri" w:cs="Times New Roman"/>
          <w:noProof/>
        </w:rPr>
        <w:t xml:space="preserve"> – Exterior Angle Theorem</w:t>
      </w:r>
      <w:r w:rsidR="002721CE">
        <w:rPr>
          <w:rFonts w:eastAsia="Calibri" w:cs="Times New Roman"/>
          <w:noProof/>
        </w:rPr>
        <w:tab/>
      </w:r>
      <w:r w:rsidR="002721CE">
        <w:rPr>
          <w:rFonts w:eastAsia="Calibri" w:cs="Times New Roman"/>
          <w:noProof/>
        </w:rPr>
        <w:tab/>
      </w:r>
      <w:r w:rsidR="002721CE">
        <w:rPr>
          <w:rFonts w:eastAsia="Calibri" w:cs="Times New Roman"/>
          <w:noProof/>
        </w:rPr>
        <w:tab/>
      </w:r>
    </w:p>
    <w:p w:rsidR="002721CE" w:rsidRDefault="002721CE" w:rsidP="002721CE">
      <w:pPr>
        <w:rPr>
          <w:rFonts w:eastAsia="Calibri" w:cs="Times New Roman"/>
          <w:noProof/>
        </w:rPr>
      </w:pPr>
    </w:p>
    <w:p w:rsidR="002721CE" w:rsidRDefault="002721CE" w:rsidP="002721CE">
      <w:pPr>
        <w:pStyle w:val="ListParagraph"/>
        <w:numPr>
          <w:ilvl w:val="0"/>
          <w:numId w:val="28"/>
        </w:numPr>
        <w:spacing w:after="160" w:line="259" w:lineRule="auto"/>
        <w:rPr>
          <w:rFonts w:eastAsia="Calibri" w:cs="Times New Roman"/>
          <w:noProof/>
        </w:rPr>
        <w:sectPr w:rsidR="002721CE" w:rsidSect="002721CE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2721CE" w:rsidRDefault="00485B85" w:rsidP="002721CE">
      <w:pPr>
        <w:pStyle w:val="ListParagraph"/>
        <w:numPr>
          <w:ilvl w:val="0"/>
          <w:numId w:val="28"/>
        </w:numPr>
        <w:spacing w:after="160" w:line="259" w:lineRule="auto"/>
        <w:rPr>
          <w:rFonts w:eastAsia="Calibri" w:cs="Times New Roman"/>
          <w:noProof/>
        </w:rPr>
      </w:pPr>
      <w:r w:rsidRPr="00394216">
        <w:rPr>
          <w:rFonts w:eastAsia="Calibri" w:cs="Times New Roman"/>
          <w:noProof/>
        </w:rPr>
        <w:drawing>
          <wp:anchor distT="0" distB="0" distL="114300" distR="114300" simplePos="0" relativeHeight="251820032" behindDoc="1" locked="0" layoutInCell="1" allowOverlap="1" wp14:anchorId="13FC70EE" wp14:editId="56850C70">
            <wp:simplePos x="0" y="0"/>
            <wp:positionH relativeFrom="margin">
              <wp:posOffset>733425</wp:posOffset>
            </wp:positionH>
            <wp:positionV relativeFrom="paragraph">
              <wp:posOffset>80010</wp:posOffset>
            </wp:positionV>
            <wp:extent cx="2804160" cy="830580"/>
            <wp:effectExtent l="0" t="0" r="0" b="7620"/>
            <wp:wrapNone/>
            <wp:docPr id="23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4160" cy="830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721CE">
        <w:rPr>
          <w:rFonts w:eastAsia="Calibri" w:cs="Times New Roman"/>
          <w:noProof/>
        </w:rPr>
        <w:t xml:space="preserve"> </w:t>
      </w:r>
    </w:p>
    <w:p w:rsidR="002721CE" w:rsidRDefault="002721CE" w:rsidP="002721CE">
      <w:pPr>
        <w:pStyle w:val="ListParagraph"/>
        <w:numPr>
          <w:ilvl w:val="0"/>
          <w:numId w:val="28"/>
        </w:numPr>
        <w:spacing w:after="160" w:line="259" w:lineRule="auto"/>
        <w:rPr>
          <w:rFonts w:eastAsia="Calibri" w:cs="Times New Roman"/>
          <w:noProof/>
        </w:rPr>
      </w:pPr>
      <w:r w:rsidRPr="00394216">
        <w:rPr>
          <w:rFonts w:eastAsia="Calibri" w:cs="Times New Roman"/>
          <w:noProof/>
        </w:rPr>
        <w:drawing>
          <wp:anchor distT="0" distB="0" distL="114300" distR="114300" simplePos="0" relativeHeight="251817984" behindDoc="1" locked="0" layoutInCell="1" allowOverlap="1" wp14:anchorId="17214493" wp14:editId="72507744">
            <wp:simplePos x="0" y="0"/>
            <wp:positionH relativeFrom="page">
              <wp:posOffset>4343342</wp:posOffset>
            </wp:positionH>
            <wp:positionV relativeFrom="paragraph">
              <wp:posOffset>20263</wp:posOffset>
            </wp:positionV>
            <wp:extent cx="1804670" cy="768350"/>
            <wp:effectExtent l="0" t="0" r="5080" b="0"/>
            <wp:wrapNone/>
            <wp:docPr id="230" name="Picture 1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5"/>
                    <pic:cNvPicPr>
                      <a:picLocks noChangeAspect="1" noChangeArrowheads="1"/>
                    </pic:cNvPicPr>
                  </pic:nvPicPr>
                  <pic:blipFill rotWithShape="1"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29904" t="-12130" b="-2"/>
                    <a:stretch/>
                  </pic:blipFill>
                  <pic:spPr bwMode="auto">
                    <a:xfrm>
                      <a:off x="0" y="0"/>
                      <a:ext cx="1804670" cy="76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="Calibri" w:cs="Times New Roman"/>
          <w:noProof/>
        </w:rPr>
        <w:t xml:space="preserve"> </w:t>
      </w:r>
    </w:p>
    <w:p w:rsidR="002721CE" w:rsidRDefault="002721CE" w:rsidP="002721CE">
      <w:pPr>
        <w:rPr>
          <w:rFonts w:eastAsia="Calibri" w:cs="Times New Roman"/>
          <w:noProof/>
        </w:rPr>
        <w:sectPr w:rsidR="002721CE" w:rsidSect="000A0185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2721CE" w:rsidRDefault="002721CE" w:rsidP="002721CE">
      <w:pPr>
        <w:rPr>
          <w:rFonts w:eastAsia="Calibri" w:cs="Times New Roman"/>
          <w:noProof/>
        </w:rPr>
      </w:pPr>
    </w:p>
    <w:p w:rsidR="002721CE" w:rsidRDefault="002721CE" w:rsidP="002721CE">
      <w:pPr>
        <w:rPr>
          <w:rFonts w:eastAsia="Calibri" w:cs="Times New Roman"/>
          <w:noProof/>
        </w:rPr>
      </w:pPr>
    </w:p>
    <w:p w:rsidR="002721CE" w:rsidRDefault="002721CE" w:rsidP="002721CE">
      <w:pPr>
        <w:rPr>
          <w:rFonts w:eastAsia="Calibri" w:cs="Times New Roman"/>
          <w:noProof/>
        </w:rPr>
      </w:pPr>
    </w:p>
    <w:p w:rsidR="002721CE" w:rsidRDefault="002721CE" w:rsidP="002721CE">
      <w:pPr>
        <w:rPr>
          <w:rFonts w:eastAsia="Calibri" w:cs="Times New Roman"/>
          <w:noProof/>
        </w:rPr>
      </w:pPr>
    </w:p>
    <w:p w:rsidR="002721CE" w:rsidRDefault="002721CE" w:rsidP="002721CE">
      <w:pPr>
        <w:rPr>
          <w:rFonts w:eastAsia="Calibri" w:cs="Times New Roman"/>
          <w:noProof/>
        </w:rPr>
      </w:pPr>
    </w:p>
    <w:p w:rsidR="002721CE" w:rsidRDefault="002721CE" w:rsidP="002721CE">
      <w:pPr>
        <w:rPr>
          <w:rFonts w:eastAsia="Calibri" w:cs="Times New Roman"/>
          <w:noProof/>
        </w:rPr>
      </w:pPr>
    </w:p>
    <w:p w:rsidR="002721CE" w:rsidRDefault="002721CE" w:rsidP="002721CE">
      <w:pPr>
        <w:rPr>
          <w:rFonts w:eastAsia="Calibri" w:cs="Times New Roman"/>
          <w:noProof/>
        </w:rPr>
      </w:pPr>
    </w:p>
    <w:p w:rsidR="002721CE" w:rsidRDefault="002721CE" w:rsidP="002721CE">
      <w:pPr>
        <w:pStyle w:val="ListParagraph"/>
        <w:numPr>
          <w:ilvl w:val="0"/>
          <w:numId w:val="28"/>
        </w:numPr>
        <w:spacing w:after="160" w:line="259" w:lineRule="auto"/>
        <w:rPr>
          <w:rFonts w:eastAsia="Calibri" w:cs="Times New Roman"/>
          <w:noProof/>
        </w:rPr>
        <w:sectPr w:rsidR="002721CE" w:rsidSect="000A0185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2721CE" w:rsidRDefault="00485B85" w:rsidP="002721CE">
      <w:pPr>
        <w:pStyle w:val="ListParagraph"/>
        <w:numPr>
          <w:ilvl w:val="0"/>
          <w:numId w:val="28"/>
        </w:numPr>
        <w:spacing w:after="160" w:line="259" w:lineRule="auto"/>
        <w:rPr>
          <w:rFonts w:eastAsia="Calibri" w:cs="Times New Roman"/>
          <w:noProof/>
        </w:rPr>
      </w:pPr>
      <w:r>
        <w:rPr>
          <w:rFonts w:eastAsia="Calibri" w:cs="Times New Roman"/>
          <w:noProof/>
        </w:rPr>
        <w:drawing>
          <wp:anchor distT="0" distB="0" distL="114300" distR="114300" simplePos="0" relativeHeight="251821056" behindDoc="1" locked="0" layoutInCell="1" allowOverlap="1" wp14:anchorId="7483BD3B" wp14:editId="7CFF6C41">
            <wp:simplePos x="0" y="0"/>
            <wp:positionH relativeFrom="column">
              <wp:posOffset>394970</wp:posOffset>
            </wp:positionH>
            <wp:positionV relativeFrom="paragraph">
              <wp:posOffset>80645</wp:posOffset>
            </wp:positionV>
            <wp:extent cx="1974215" cy="1600200"/>
            <wp:effectExtent l="0" t="0" r="6985" b="0"/>
            <wp:wrapNone/>
            <wp:docPr id="233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421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721CE">
        <w:rPr>
          <w:rFonts w:eastAsia="Calibri" w:cs="Times New Roman"/>
          <w:noProof/>
        </w:rPr>
        <w:t xml:space="preserve"> </w:t>
      </w:r>
    </w:p>
    <w:p w:rsidR="002721CE" w:rsidRDefault="00485B85" w:rsidP="002721CE">
      <w:pPr>
        <w:pStyle w:val="ListParagraph"/>
        <w:numPr>
          <w:ilvl w:val="0"/>
          <w:numId w:val="28"/>
        </w:numPr>
        <w:spacing w:after="160" w:line="259" w:lineRule="auto"/>
        <w:rPr>
          <w:rFonts w:eastAsia="Calibri" w:cs="Times New Roman"/>
          <w:noProof/>
        </w:rPr>
      </w:pPr>
      <w:r>
        <w:rPr>
          <w:rFonts w:eastAsia="Calibri" w:cs="Times New Roman"/>
          <w:noProof/>
        </w:rPr>
        <w:drawing>
          <wp:anchor distT="0" distB="0" distL="114300" distR="114300" simplePos="0" relativeHeight="251819008" behindDoc="1" locked="0" layoutInCell="1" allowOverlap="1" wp14:anchorId="493B0472" wp14:editId="7826687F">
            <wp:simplePos x="0" y="0"/>
            <wp:positionH relativeFrom="column">
              <wp:posOffset>789940</wp:posOffset>
            </wp:positionH>
            <wp:positionV relativeFrom="paragraph">
              <wp:posOffset>98425</wp:posOffset>
            </wp:positionV>
            <wp:extent cx="1641475" cy="1412875"/>
            <wp:effectExtent l="0" t="0" r="0" b="0"/>
            <wp:wrapNone/>
            <wp:docPr id="232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1475" cy="141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721CE">
        <w:rPr>
          <w:rFonts w:eastAsia="Calibri" w:cs="Times New Roman"/>
          <w:noProof/>
        </w:rPr>
        <w:t xml:space="preserve"> </w:t>
      </w:r>
    </w:p>
    <w:p w:rsidR="002721CE" w:rsidRDefault="002721CE" w:rsidP="002721CE">
      <w:pPr>
        <w:rPr>
          <w:rFonts w:eastAsia="Calibri" w:cs="Times New Roman"/>
          <w:noProof/>
        </w:rPr>
        <w:sectPr w:rsidR="002721CE" w:rsidSect="000A0185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2721CE" w:rsidRDefault="002721CE" w:rsidP="002721CE">
      <w:pPr>
        <w:rPr>
          <w:rFonts w:eastAsia="Calibri" w:cs="Times New Roman"/>
          <w:noProof/>
        </w:rPr>
      </w:pPr>
    </w:p>
    <w:p w:rsidR="002721CE" w:rsidRDefault="002721CE" w:rsidP="002721CE">
      <w:pPr>
        <w:rPr>
          <w:rFonts w:eastAsia="Calibri" w:cs="Times New Roman"/>
          <w:noProof/>
        </w:rPr>
      </w:pPr>
    </w:p>
    <w:p w:rsidR="002721CE" w:rsidRDefault="002721CE" w:rsidP="002721CE">
      <w:pPr>
        <w:rPr>
          <w:rFonts w:eastAsia="Calibri" w:cs="Times New Roman"/>
          <w:noProof/>
        </w:rPr>
      </w:pPr>
    </w:p>
    <w:p w:rsidR="002721CE" w:rsidRPr="00F81DB7" w:rsidRDefault="002721CE" w:rsidP="002721CE">
      <w:pPr>
        <w:rPr>
          <w:rFonts w:eastAsia="Calibri" w:cs="Times New Roman"/>
          <w:noProof/>
        </w:rPr>
      </w:pPr>
    </w:p>
    <w:p w:rsidR="002721CE" w:rsidRDefault="002721CE" w:rsidP="002721CE">
      <w:pPr>
        <w:rPr>
          <w:rFonts w:eastAsia="Calibri" w:cs="Times New Roman"/>
          <w:noProof/>
        </w:rPr>
      </w:pPr>
    </w:p>
    <w:p w:rsidR="002721CE" w:rsidRDefault="002721CE" w:rsidP="002721CE">
      <w:pPr>
        <w:rPr>
          <w:rFonts w:eastAsia="Calibri" w:cs="Times New Roman"/>
          <w:noProof/>
        </w:rPr>
      </w:pPr>
    </w:p>
    <w:p w:rsidR="002721CE" w:rsidRDefault="002721CE" w:rsidP="002721CE">
      <w:pPr>
        <w:rPr>
          <w:rFonts w:eastAsia="Calibri" w:cs="Times New Roman"/>
          <w:noProof/>
        </w:rPr>
      </w:pPr>
    </w:p>
    <w:p w:rsidR="002721CE" w:rsidRDefault="002721CE" w:rsidP="002721CE">
      <w:pPr>
        <w:spacing w:after="160" w:line="259" w:lineRule="auto"/>
        <w:rPr>
          <w:rFonts w:eastAsia="Calibri" w:cs="Times New Roman"/>
          <w:noProof/>
        </w:rPr>
      </w:pPr>
    </w:p>
    <w:p w:rsidR="002721CE" w:rsidRDefault="002721CE" w:rsidP="002721CE">
      <w:pPr>
        <w:spacing w:after="160" w:line="259" w:lineRule="auto"/>
        <w:rPr>
          <w:rFonts w:eastAsia="Calibri" w:cs="Times New Roman"/>
          <w:noProof/>
        </w:rPr>
      </w:pPr>
    </w:p>
    <w:p w:rsidR="002721CE" w:rsidRDefault="002721CE" w:rsidP="002721CE">
      <w:pPr>
        <w:spacing w:after="160" w:line="259" w:lineRule="auto"/>
        <w:rPr>
          <w:rFonts w:eastAsia="Calibri" w:cs="Times New Roman"/>
          <w:noProof/>
        </w:rPr>
      </w:pPr>
    </w:p>
    <w:p w:rsidR="002721CE" w:rsidRPr="002721CE" w:rsidRDefault="002721CE" w:rsidP="002721CE">
      <w:pPr>
        <w:spacing w:after="160" w:line="259" w:lineRule="auto"/>
        <w:rPr>
          <w:rFonts w:eastAsia="Calibri" w:cs="Times New Roman"/>
          <w:noProof/>
        </w:rPr>
        <w:sectPr w:rsidR="002721CE" w:rsidRPr="002721CE" w:rsidSect="000A0185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2721CE" w:rsidRDefault="002721CE" w:rsidP="002721CE">
      <w:pPr>
        <w:pStyle w:val="ListParagraph"/>
        <w:numPr>
          <w:ilvl w:val="0"/>
          <w:numId w:val="28"/>
        </w:numPr>
        <w:spacing w:after="160" w:line="259" w:lineRule="auto"/>
        <w:rPr>
          <w:rFonts w:eastAsia="Calibri" w:cs="Times New Roman"/>
          <w:noProof/>
        </w:rPr>
      </w:pPr>
      <w:r>
        <w:rPr>
          <w:rFonts w:eastAsia="Calibri" w:cs="Times New Roman"/>
          <w:noProof/>
        </w:rPr>
        <w:drawing>
          <wp:anchor distT="0" distB="0" distL="114300" distR="114300" simplePos="0" relativeHeight="251822080" behindDoc="1" locked="0" layoutInCell="1" allowOverlap="1" wp14:anchorId="6DE8E223" wp14:editId="1A38418B">
            <wp:simplePos x="0" y="0"/>
            <wp:positionH relativeFrom="column">
              <wp:posOffset>442595</wp:posOffset>
            </wp:positionH>
            <wp:positionV relativeFrom="paragraph">
              <wp:posOffset>200660</wp:posOffset>
            </wp:positionV>
            <wp:extent cx="1662430" cy="1080770"/>
            <wp:effectExtent l="0" t="0" r="0" b="5080"/>
            <wp:wrapNone/>
            <wp:docPr id="234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2430" cy="1080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="Calibri" w:cs="Times New Roman"/>
          <w:noProof/>
        </w:rPr>
        <w:t xml:space="preserve"> </w:t>
      </w:r>
    </w:p>
    <w:p w:rsidR="002721CE" w:rsidRDefault="002721CE" w:rsidP="002721CE">
      <w:pPr>
        <w:pStyle w:val="ListParagraph"/>
        <w:numPr>
          <w:ilvl w:val="0"/>
          <w:numId w:val="28"/>
        </w:numPr>
        <w:spacing w:after="160" w:line="259" w:lineRule="auto"/>
        <w:rPr>
          <w:rFonts w:eastAsia="Calibri" w:cs="Times New Roman"/>
          <w:noProof/>
        </w:rPr>
      </w:pPr>
      <w:r>
        <w:rPr>
          <w:rFonts w:eastAsia="Calibri" w:cs="Times New Roman"/>
          <w:noProof/>
        </w:rPr>
        <w:drawing>
          <wp:anchor distT="0" distB="0" distL="114300" distR="114300" simplePos="0" relativeHeight="251823104" behindDoc="1" locked="0" layoutInCell="1" allowOverlap="1" wp14:anchorId="7B372977" wp14:editId="0E3EAE5F">
            <wp:simplePos x="0" y="0"/>
            <wp:positionH relativeFrom="column">
              <wp:posOffset>493395</wp:posOffset>
            </wp:positionH>
            <wp:positionV relativeFrom="paragraph">
              <wp:posOffset>67945</wp:posOffset>
            </wp:positionV>
            <wp:extent cx="1371600" cy="1122045"/>
            <wp:effectExtent l="0" t="0" r="0" b="1905"/>
            <wp:wrapNone/>
            <wp:docPr id="235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122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="Calibri" w:cs="Times New Roman"/>
          <w:noProof/>
        </w:rPr>
        <w:t xml:space="preserve"> </w:t>
      </w:r>
    </w:p>
    <w:p w:rsidR="002721CE" w:rsidRDefault="002721CE" w:rsidP="002721CE">
      <w:pPr>
        <w:rPr>
          <w:rFonts w:eastAsia="Calibri" w:cs="Times New Roman"/>
          <w:noProof/>
        </w:rPr>
        <w:sectPr w:rsidR="002721CE" w:rsidSect="000A0185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2721CE" w:rsidRDefault="002721CE" w:rsidP="002721CE">
      <w:pPr>
        <w:rPr>
          <w:rFonts w:eastAsia="Calibri" w:cs="Times New Roman"/>
          <w:noProof/>
        </w:rPr>
      </w:pPr>
    </w:p>
    <w:p w:rsidR="002721CE" w:rsidRDefault="002721CE" w:rsidP="002721CE">
      <w:pPr>
        <w:rPr>
          <w:rFonts w:eastAsia="Calibri" w:cs="Times New Roman"/>
          <w:noProof/>
        </w:rPr>
      </w:pPr>
    </w:p>
    <w:p w:rsidR="002721CE" w:rsidRDefault="002721CE" w:rsidP="002721CE">
      <w:pPr>
        <w:rPr>
          <w:rFonts w:eastAsia="Calibri" w:cs="Times New Roman"/>
          <w:noProof/>
        </w:rPr>
      </w:pPr>
    </w:p>
    <w:p w:rsidR="002721CE" w:rsidRDefault="002721CE" w:rsidP="002721CE">
      <w:pPr>
        <w:rPr>
          <w:rFonts w:eastAsia="Calibri" w:cs="Times New Roman"/>
          <w:noProof/>
        </w:rPr>
      </w:pPr>
    </w:p>
    <w:p w:rsidR="002721CE" w:rsidRDefault="002721CE" w:rsidP="002721CE">
      <w:pPr>
        <w:rPr>
          <w:rFonts w:eastAsia="Calibri" w:cs="Times New Roman"/>
          <w:noProof/>
        </w:rPr>
      </w:pPr>
    </w:p>
    <w:p w:rsidR="002721CE" w:rsidRDefault="002721CE" w:rsidP="002721CE">
      <w:pPr>
        <w:rPr>
          <w:rFonts w:eastAsia="Calibri" w:cs="Times New Roman"/>
          <w:noProof/>
        </w:rPr>
      </w:pPr>
    </w:p>
    <w:p w:rsidR="002721CE" w:rsidRDefault="002721CE" w:rsidP="002721CE">
      <w:pPr>
        <w:spacing w:after="160" w:line="259" w:lineRule="auto"/>
        <w:rPr>
          <w:rFonts w:eastAsia="Calibri" w:cs="Times New Roman"/>
          <w:noProof/>
        </w:rPr>
      </w:pPr>
    </w:p>
    <w:p w:rsidR="002721CE" w:rsidRDefault="002721CE" w:rsidP="002721CE">
      <w:pPr>
        <w:spacing w:after="160" w:line="259" w:lineRule="auto"/>
        <w:rPr>
          <w:rFonts w:eastAsia="Calibri" w:cs="Times New Roman"/>
          <w:noProof/>
        </w:rPr>
      </w:pPr>
    </w:p>
    <w:p w:rsidR="002721CE" w:rsidRPr="002721CE" w:rsidRDefault="002721CE" w:rsidP="002721CE">
      <w:pPr>
        <w:spacing w:after="160" w:line="259" w:lineRule="auto"/>
        <w:rPr>
          <w:rFonts w:eastAsia="Calibri" w:cs="Times New Roman"/>
          <w:noProof/>
        </w:rPr>
        <w:sectPr w:rsidR="002721CE" w:rsidRPr="002721CE" w:rsidSect="000A0185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2721CE" w:rsidRDefault="002721CE" w:rsidP="002721CE">
      <w:pPr>
        <w:pStyle w:val="ListParagraph"/>
        <w:numPr>
          <w:ilvl w:val="0"/>
          <w:numId w:val="28"/>
        </w:numPr>
        <w:spacing w:after="160" w:line="259" w:lineRule="auto"/>
        <w:rPr>
          <w:rFonts w:eastAsia="Calibri" w:cs="Times New Roman"/>
          <w:noProof/>
        </w:rPr>
      </w:pPr>
      <w:r>
        <w:rPr>
          <w:rFonts w:eastAsia="Calibri" w:cs="Times New Roman"/>
          <w:noProof/>
        </w:rPr>
        <w:drawing>
          <wp:anchor distT="0" distB="0" distL="114300" distR="114300" simplePos="0" relativeHeight="251824128" behindDoc="1" locked="0" layoutInCell="1" allowOverlap="1" wp14:anchorId="15B43AF8" wp14:editId="3E47085F">
            <wp:simplePos x="0" y="0"/>
            <wp:positionH relativeFrom="margin">
              <wp:posOffset>318770</wp:posOffset>
            </wp:positionH>
            <wp:positionV relativeFrom="paragraph">
              <wp:posOffset>202565</wp:posOffset>
            </wp:positionV>
            <wp:extent cx="1662430" cy="1101725"/>
            <wp:effectExtent l="0" t="0" r="0" b="3175"/>
            <wp:wrapNone/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2430" cy="1101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="Calibri" w:cs="Times New Roman"/>
          <w:noProof/>
        </w:rPr>
        <w:t xml:space="preserve"> </w:t>
      </w:r>
    </w:p>
    <w:p w:rsidR="002721CE" w:rsidRDefault="002721CE" w:rsidP="002721CE">
      <w:pPr>
        <w:pStyle w:val="ListParagraph"/>
        <w:numPr>
          <w:ilvl w:val="0"/>
          <w:numId w:val="28"/>
        </w:numPr>
        <w:spacing w:after="160" w:line="259" w:lineRule="auto"/>
        <w:rPr>
          <w:rFonts w:eastAsia="Calibri" w:cs="Times New Roman"/>
          <w:noProof/>
        </w:rPr>
      </w:pPr>
      <w:r>
        <w:rPr>
          <w:rFonts w:eastAsia="Calibri" w:cs="Times New Roman"/>
          <w:noProof/>
        </w:rPr>
        <w:drawing>
          <wp:anchor distT="0" distB="0" distL="114300" distR="114300" simplePos="0" relativeHeight="251825152" behindDoc="1" locked="0" layoutInCell="1" allowOverlap="1" wp14:anchorId="4618FAE7" wp14:editId="475E5A51">
            <wp:simplePos x="0" y="0"/>
            <wp:positionH relativeFrom="column">
              <wp:posOffset>665019</wp:posOffset>
            </wp:positionH>
            <wp:positionV relativeFrom="paragraph">
              <wp:posOffset>28748</wp:posOffset>
            </wp:positionV>
            <wp:extent cx="1433830" cy="1226185"/>
            <wp:effectExtent l="0" t="0" r="0" b="0"/>
            <wp:wrapNone/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3830" cy="1226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="Calibri" w:cs="Times New Roman"/>
          <w:noProof/>
        </w:rPr>
        <w:t xml:space="preserve"> </w:t>
      </w:r>
    </w:p>
    <w:p w:rsidR="002721CE" w:rsidRDefault="002721CE" w:rsidP="002721CE">
      <w:pPr>
        <w:rPr>
          <w:rFonts w:eastAsia="Calibri" w:cs="Times New Roman"/>
          <w:noProof/>
        </w:rPr>
        <w:sectPr w:rsidR="002721CE" w:rsidSect="000A0185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2721CE" w:rsidRDefault="002721CE" w:rsidP="002721CE">
      <w:pPr>
        <w:rPr>
          <w:rFonts w:eastAsia="Calibri" w:cs="Times New Roman"/>
          <w:noProof/>
        </w:rPr>
      </w:pPr>
    </w:p>
    <w:p w:rsidR="002721CE" w:rsidRDefault="002721CE" w:rsidP="002721CE">
      <w:pPr>
        <w:rPr>
          <w:rFonts w:eastAsia="Calibri" w:cs="Times New Roman"/>
          <w:noProof/>
        </w:rPr>
      </w:pPr>
    </w:p>
    <w:p w:rsidR="002721CE" w:rsidRPr="00F81DB7" w:rsidRDefault="002721CE" w:rsidP="002721CE">
      <w:pPr>
        <w:rPr>
          <w:rFonts w:eastAsia="Calibri" w:cs="Times New Roman"/>
          <w:noProof/>
        </w:rPr>
      </w:pPr>
    </w:p>
    <w:p w:rsidR="002721CE" w:rsidRDefault="002721CE" w:rsidP="002721CE">
      <w:pPr>
        <w:rPr>
          <w:rFonts w:eastAsia="Calibri" w:cs="Times New Roman"/>
          <w:noProof/>
        </w:rPr>
      </w:pPr>
    </w:p>
    <w:p w:rsidR="002721CE" w:rsidRDefault="002721CE" w:rsidP="002721CE">
      <w:pPr>
        <w:rPr>
          <w:rFonts w:eastAsia="Calibri" w:cs="Times New Roman"/>
          <w:noProof/>
        </w:rPr>
      </w:pPr>
    </w:p>
    <w:p w:rsidR="002721CE" w:rsidRDefault="002721CE" w:rsidP="002721CE">
      <w:pPr>
        <w:rPr>
          <w:rFonts w:eastAsia="Calibri" w:cs="Times New Roman"/>
          <w:noProof/>
        </w:rPr>
      </w:pPr>
    </w:p>
    <w:p w:rsidR="002721CE" w:rsidRDefault="002721CE" w:rsidP="002721CE">
      <w:pPr>
        <w:rPr>
          <w:rFonts w:eastAsia="Calibri" w:cs="Times New Roman"/>
          <w:noProof/>
        </w:rPr>
      </w:pPr>
    </w:p>
    <w:p w:rsidR="002721CE" w:rsidRDefault="002721CE" w:rsidP="002721CE">
      <w:pPr>
        <w:rPr>
          <w:rFonts w:eastAsia="Calibri" w:cs="Times New Roman"/>
          <w:noProof/>
        </w:rPr>
      </w:pPr>
    </w:p>
    <w:p w:rsidR="00B000B0" w:rsidRDefault="00B000B0" w:rsidP="002721CE">
      <w:pPr>
        <w:rPr>
          <w:rFonts w:eastAsia="Calibri" w:cs="Times New Roman"/>
          <w:noProof/>
        </w:rPr>
      </w:pPr>
    </w:p>
    <w:p w:rsidR="00485B85" w:rsidRPr="00D5636E" w:rsidRDefault="00485B85" w:rsidP="00485B85">
      <w:pPr>
        <w:rPr>
          <w:b/>
        </w:rPr>
      </w:pPr>
      <w:r>
        <w:rPr>
          <w:b/>
          <w:color w:val="365F91" w:themeColor="accent1" w:themeShade="BF"/>
          <w:sz w:val="28"/>
          <w:szCs w:val="28"/>
        </w:rPr>
        <w:lastRenderedPageBreak/>
        <w:t>Day 3</w:t>
      </w:r>
      <w:r w:rsidRPr="003E19E7">
        <w:rPr>
          <w:b/>
          <w:color w:val="365F91" w:themeColor="accent1" w:themeShade="BF"/>
          <w:sz w:val="28"/>
          <w:szCs w:val="28"/>
        </w:rPr>
        <w:t xml:space="preserve">: </w:t>
      </w:r>
      <w:r w:rsidR="00FE7B0A">
        <w:rPr>
          <w:b/>
          <w:color w:val="365F91" w:themeColor="accent1" w:themeShade="BF"/>
          <w:sz w:val="28"/>
          <w:szCs w:val="28"/>
        </w:rPr>
        <w:t xml:space="preserve">Determine if Triangles are </w:t>
      </w:r>
      <w:r w:rsidRPr="003E19E7">
        <w:rPr>
          <w:b/>
          <w:color w:val="365F91" w:themeColor="accent1" w:themeShade="BF"/>
          <w:sz w:val="28"/>
          <w:szCs w:val="28"/>
        </w:rPr>
        <w:t>Similar</w:t>
      </w:r>
      <w:r w:rsidRPr="00D5636E">
        <w:rPr>
          <w:b/>
        </w:rPr>
        <w:tab/>
      </w:r>
    </w:p>
    <w:p w:rsidR="00485B85" w:rsidRDefault="00FE7B0A" w:rsidP="00485B85">
      <w:r w:rsidRPr="004963DA">
        <w:rPr>
          <w:b/>
          <w:u w:val="single"/>
        </w:rPr>
        <w:t>AA ~ (Angle-Angle Similarity)</w:t>
      </w:r>
      <w:r w:rsidRPr="004963DA">
        <w:rPr>
          <w:b/>
        </w:rPr>
        <w:t>:</w:t>
      </w:r>
      <w:r w:rsidRPr="00D5636E">
        <w:t xml:space="preserve"> </w:t>
      </w:r>
      <w:r w:rsidR="00485B85" w:rsidRPr="00D5636E">
        <w:t xml:space="preserve"> </w:t>
      </w:r>
      <w:r>
        <w:t>If two angles of one triangle are congruent to two angles of another, then the triangles must be similar.</w:t>
      </w:r>
    </w:p>
    <w:p w:rsidR="00FE7B0A" w:rsidRDefault="00FE7B0A" w:rsidP="00485B85">
      <w:r w:rsidRPr="00D5636E">
        <w:rPr>
          <w:noProof/>
        </w:rPr>
        <w:drawing>
          <wp:anchor distT="0" distB="0" distL="114300" distR="114300" simplePos="0" relativeHeight="252003328" behindDoc="0" locked="0" layoutInCell="1" allowOverlap="1" wp14:anchorId="3D60DECA" wp14:editId="484FB4E3">
            <wp:simplePos x="0" y="0"/>
            <wp:positionH relativeFrom="column">
              <wp:posOffset>3419475</wp:posOffset>
            </wp:positionH>
            <wp:positionV relativeFrom="paragraph">
              <wp:posOffset>10795</wp:posOffset>
            </wp:positionV>
            <wp:extent cx="1832928" cy="657225"/>
            <wp:effectExtent l="0" t="0" r="0" b="0"/>
            <wp:wrapNone/>
            <wp:docPr id="1944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2928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5636E">
        <w:rPr>
          <w:noProof/>
        </w:rPr>
        <w:drawing>
          <wp:anchor distT="0" distB="0" distL="114300" distR="114300" simplePos="0" relativeHeight="252001280" behindDoc="0" locked="0" layoutInCell="1" allowOverlap="1" wp14:anchorId="3D60DECA" wp14:editId="484FB4E3">
            <wp:simplePos x="0" y="0"/>
            <wp:positionH relativeFrom="margin">
              <wp:posOffset>295275</wp:posOffset>
            </wp:positionH>
            <wp:positionV relativeFrom="paragraph">
              <wp:posOffset>14605</wp:posOffset>
            </wp:positionV>
            <wp:extent cx="2390775" cy="857250"/>
            <wp:effectExtent l="0" t="0" r="0" b="0"/>
            <wp:wrapNone/>
            <wp:docPr id="1943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E7B0A" w:rsidRDefault="00FE7B0A" w:rsidP="00485B85">
      <w:r>
        <w:rPr>
          <w:b/>
          <w:noProof/>
          <w:color w:val="365F91" w:themeColor="accent1" w:themeShade="BF"/>
          <w:sz w:val="28"/>
          <w:szCs w:val="28"/>
        </w:rPr>
        <mc:AlternateContent>
          <mc:Choice Requires="wps">
            <w:drawing>
              <wp:anchor distT="0" distB="0" distL="114300" distR="114300" simplePos="0" relativeHeight="252010496" behindDoc="0" locked="0" layoutInCell="1" allowOverlap="1" wp14:anchorId="0AB5E393" wp14:editId="7EE82237">
                <wp:simplePos x="0" y="0"/>
                <wp:positionH relativeFrom="margin">
                  <wp:posOffset>3543300</wp:posOffset>
                </wp:positionH>
                <wp:positionV relativeFrom="paragraph">
                  <wp:posOffset>138430</wp:posOffset>
                </wp:positionV>
                <wp:extent cx="419100" cy="438150"/>
                <wp:effectExtent l="0" t="0" r="19050" b="0"/>
                <wp:wrapNone/>
                <wp:docPr id="1949" name="Arc 19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100" cy="438150"/>
                        </a:xfrm>
                        <a:prstGeom prst="arc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432EC4" id="Arc 1949" o:spid="_x0000_s1026" style="position:absolute;margin-left:279pt;margin-top:10.9pt;width:33pt;height:34.5pt;z-index:2520104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419100,4381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" path="m209550,nsc325281,,419100,98083,419100,219075r-209550,l209550,xem209550,nfc325281,,419100,98083,419100,219075e" filled="f" strokecolor="#4579b8 [3044]">
                <v:path arrowok="t" o:connecttype="custom" o:connectlocs="209550,0;419100,219075" o:connectangles="0,0"/>
                <w10:wrap anchorx="margin"/>
              </v:shape>
            </w:pict>
          </mc:Fallback>
        </mc:AlternateContent>
      </w:r>
      <w:r>
        <w:rPr>
          <w:b/>
          <w:noProof/>
          <w:color w:val="365F91" w:themeColor="accent1" w:themeShade="BF"/>
          <w:sz w:val="28"/>
          <w:szCs w:val="28"/>
        </w:rPr>
        <mc:AlternateContent>
          <mc:Choice Requires="wps">
            <w:drawing>
              <wp:anchor distT="0" distB="0" distL="114300" distR="114300" simplePos="0" relativeHeight="252014592" behindDoc="0" locked="0" layoutInCell="1" allowOverlap="1" wp14:anchorId="78EC70CA" wp14:editId="21AFF7FD">
                <wp:simplePos x="0" y="0"/>
                <wp:positionH relativeFrom="margin">
                  <wp:posOffset>4602130</wp:posOffset>
                </wp:positionH>
                <wp:positionV relativeFrom="paragraph">
                  <wp:posOffset>198971</wp:posOffset>
                </wp:positionV>
                <wp:extent cx="292417" cy="251051"/>
                <wp:effectExtent l="39687" t="0" r="0" b="0"/>
                <wp:wrapNone/>
                <wp:docPr id="4776" name="Arc 47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4709992">
                          <a:off x="0" y="0"/>
                          <a:ext cx="292417" cy="251051"/>
                        </a:xfrm>
                        <a:prstGeom prst="arc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A6F288" id="Arc 4776" o:spid="_x0000_s1026" style="position:absolute;margin-left:362.35pt;margin-top:15.65pt;width:23pt;height:19.75pt;rotation:-7525726fd;z-index:2520145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292417,2510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" path="m146208,nsc226957,,292417,56200,292417,125526r-146208,c146209,83684,146208,41842,146208,xem146208,nfc226957,,292417,56200,292417,125526e" filled="f" strokecolor="#4579b8 [3044]">
                <v:path arrowok="t" o:connecttype="custom" o:connectlocs="146208,0;292417,125526" o:connectangles="0,0"/>
                <w10:wrap anchorx="margin"/>
              </v:shape>
            </w:pict>
          </mc:Fallback>
        </mc:AlternateContent>
      </w:r>
    </w:p>
    <w:p w:rsidR="00FE7B0A" w:rsidRPr="00D5636E" w:rsidRDefault="00FE7B0A" w:rsidP="00485B85">
      <w:r>
        <w:rPr>
          <w:b/>
          <w:noProof/>
          <w:color w:val="365F91" w:themeColor="accent1" w:themeShade="BF"/>
          <w:sz w:val="28"/>
          <w:szCs w:val="28"/>
        </w:rPr>
        <mc:AlternateContent>
          <mc:Choice Requires="wps">
            <w:drawing>
              <wp:anchor distT="0" distB="0" distL="114300" distR="114300" simplePos="0" relativeHeight="252012544" behindDoc="0" locked="0" layoutInCell="1" allowOverlap="1" wp14:anchorId="34C36540" wp14:editId="47101128">
                <wp:simplePos x="0" y="0"/>
                <wp:positionH relativeFrom="margin">
                  <wp:posOffset>1932958</wp:posOffset>
                </wp:positionH>
                <wp:positionV relativeFrom="paragraph">
                  <wp:posOffset>151260</wp:posOffset>
                </wp:positionV>
                <wp:extent cx="343509" cy="243620"/>
                <wp:effectExtent l="49847" t="7303" r="0" b="0"/>
                <wp:wrapNone/>
                <wp:docPr id="1950" name="Arc 19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4709992">
                          <a:off x="0" y="0"/>
                          <a:ext cx="343509" cy="243620"/>
                        </a:xfrm>
                        <a:prstGeom prst="arc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5F3B5E" id="Arc 1950" o:spid="_x0000_s1026" style="position:absolute;margin-left:152.2pt;margin-top:11.9pt;width:27.05pt;height:19.2pt;rotation:-7525726fd;z-index:2520125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343509,243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" path="m171754,nsc266612,,343509,54536,343509,121810r-171754,c171755,81207,171754,40603,171754,xem171754,nfc266612,,343509,54536,343509,121810e" filled="f" strokecolor="#4579b8 [3044]">
                <v:path arrowok="t" o:connecttype="custom" o:connectlocs="171754,0;343509,121810" o:connectangles="0,0"/>
                <w10:wrap anchorx="margin"/>
              </v:shape>
            </w:pict>
          </mc:Fallback>
        </mc:AlternateContent>
      </w:r>
      <w:r>
        <w:rPr>
          <w:b/>
          <w:noProof/>
          <w:color w:val="365F91" w:themeColor="accent1" w:themeShade="BF"/>
          <w:sz w:val="28"/>
          <w:szCs w:val="28"/>
        </w:rPr>
        <mc:AlternateContent>
          <mc:Choice Requires="wps">
            <w:drawing>
              <wp:anchor distT="0" distB="0" distL="114300" distR="114300" simplePos="0" relativeHeight="252008448" behindDoc="0" locked="0" layoutInCell="1" allowOverlap="1">
                <wp:simplePos x="0" y="0"/>
                <wp:positionH relativeFrom="margin">
                  <wp:posOffset>352425</wp:posOffset>
                </wp:positionH>
                <wp:positionV relativeFrom="paragraph">
                  <wp:posOffset>85090</wp:posOffset>
                </wp:positionV>
                <wp:extent cx="616585" cy="485775"/>
                <wp:effectExtent l="0" t="0" r="12065" b="0"/>
                <wp:wrapNone/>
                <wp:docPr id="1948" name="Arc 19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6585" cy="485775"/>
                        </a:xfrm>
                        <a:prstGeom prst="arc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3DDDCA" id="Arc 1948" o:spid="_x0000_s1026" style="position:absolute;margin-left:27.75pt;margin-top:6.7pt;width:48.55pt;height:38.25pt;z-index:2520084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616585,4857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" path="m308292,nsc478558,,616585,108745,616585,242888r-308292,c308293,161925,308292,80963,308292,xem308292,nfc478558,,616585,108745,616585,242888e" filled="f" strokecolor="#4579b8 [3044]">
                <v:path arrowok="t" o:connecttype="custom" o:connectlocs="308292,0;616585,242888" o:connectangles="0,0"/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07424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15571</wp:posOffset>
                </wp:positionV>
                <wp:extent cx="45719" cy="45719"/>
                <wp:effectExtent l="0" t="0" r="12065" b="0"/>
                <wp:wrapNone/>
                <wp:docPr id="1947" name="Arc 19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arc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64EE4B" id="Arc 1947" o:spid="_x0000_s1026" style="position:absolute;margin-left:45pt;margin-top:9.1pt;width:3.6pt;height:3.6pt;z-index:25200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5719,457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" path="m22859,nsc35484,,45719,10235,45719,22860r-22859,c22860,15240,22859,7620,22859,xem22859,nfc35484,,45719,10235,45719,22860e" filled="f" strokecolor="#4579b8 [3044]">
                <v:path arrowok="t" o:connecttype="custom" o:connectlocs="22859,0;45719,22860" o:connectangles="0,0"/>
              </v:shape>
            </w:pict>
          </mc:Fallback>
        </mc:AlternateContent>
      </w:r>
    </w:p>
    <w:p w:rsidR="00485B85" w:rsidRDefault="00485B85" w:rsidP="00485B85"/>
    <w:p w:rsidR="00FE7B0A" w:rsidRDefault="00FE7B0A" w:rsidP="00485B85">
      <w:pPr>
        <w:rPr>
          <w:b/>
          <w:u w:val="single"/>
        </w:rPr>
      </w:pPr>
    </w:p>
    <w:p w:rsidR="00FE7B0A" w:rsidRDefault="00FE7B0A" w:rsidP="00485B85">
      <w:r w:rsidRPr="004963DA">
        <w:rPr>
          <w:b/>
          <w:u w:val="single"/>
        </w:rPr>
        <w:t>SSS ~ (Side-Side-Side Similarity)</w:t>
      </w:r>
      <w:r w:rsidRPr="004963DA">
        <w:rPr>
          <w:b/>
        </w:rPr>
        <w:t>:</w:t>
      </w:r>
      <w:r>
        <w:rPr>
          <w:b/>
        </w:rPr>
        <w:t xml:space="preserve">  </w:t>
      </w:r>
      <w:r>
        <w:t>If the lengths of the corresponding sides of two triangles are proportional, then the triangles must be similar.</w:t>
      </w:r>
    </w:p>
    <w:p w:rsidR="00FE7B0A" w:rsidRDefault="00FE7B0A" w:rsidP="00485B85"/>
    <w:p w:rsidR="00FE7B0A" w:rsidRDefault="00FE7B0A" w:rsidP="00485B85">
      <w:r>
        <w:rPr>
          <w:noProof/>
        </w:rPr>
        <mc:AlternateContent>
          <mc:Choice Requires="wps">
            <w:drawing>
              <wp:anchor distT="0" distB="0" distL="114300" distR="114300" simplePos="0" relativeHeight="252006400" behindDoc="0" locked="0" layoutInCell="1" allowOverlap="1" wp14:anchorId="13B0F6A7" wp14:editId="06F32D21">
                <wp:simplePos x="0" y="0"/>
                <wp:positionH relativeFrom="margin">
                  <wp:align>center</wp:align>
                </wp:positionH>
                <wp:positionV relativeFrom="paragraph">
                  <wp:posOffset>108585</wp:posOffset>
                </wp:positionV>
                <wp:extent cx="752475" cy="666750"/>
                <wp:effectExtent l="0" t="0" r="28575" b="19050"/>
                <wp:wrapNone/>
                <wp:docPr id="1946" name="Isosceles Triangle 19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2475" cy="666750"/>
                        </a:xfrm>
                        <a:prstGeom prst="triangl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70B153" id="Isosceles Triangle 1946" o:spid="_x0000_s1026" type="#_x0000_t5" style="position:absolute;margin-left:0;margin-top:8.55pt;width:59.25pt;height:52.5pt;z-index:25200640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" filled="f" strokecolor="#243f60 [1604]" strokeweight="2pt"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04352" behindDoc="0" locked="0" layoutInCell="1" allowOverlap="1">
                <wp:simplePos x="0" y="0"/>
                <wp:positionH relativeFrom="column">
                  <wp:posOffset>733425</wp:posOffset>
                </wp:positionH>
                <wp:positionV relativeFrom="paragraph">
                  <wp:posOffset>22860</wp:posOffset>
                </wp:positionV>
                <wp:extent cx="1060704" cy="914400"/>
                <wp:effectExtent l="0" t="0" r="25400" b="19050"/>
                <wp:wrapNone/>
                <wp:docPr id="1945" name="Isosceles Triangle 19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0704" cy="914400"/>
                        </a:xfrm>
                        <a:prstGeom prst="triangl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09CFF71" id="Isosceles Triangle 1945" o:spid="_x0000_s1026" type="#_x0000_t5" style="position:absolute;margin-left:57.75pt;margin-top:1.8pt;width:83.5pt;height:1in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" filled="f" strokecolor="#243f60 [1604]" strokeweight="2pt"/>
            </w:pict>
          </mc:Fallback>
        </mc:AlternateContent>
      </w:r>
    </w:p>
    <w:p w:rsidR="00FE7B0A" w:rsidRDefault="00FE7B0A" w:rsidP="00485B85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FE7B0A" w:rsidRDefault="00FE7B0A" w:rsidP="00485B85"/>
    <w:p w:rsidR="00FE7B0A" w:rsidRDefault="00FE7B0A" w:rsidP="00485B85"/>
    <w:p w:rsidR="00FE7B0A" w:rsidRDefault="00FE7B0A" w:rsidP="00485B85"/>
    <w:p w:rsidR="00FE7B0A" w:rsidRDefault="00FE7B0A" w:rsidP="00485B85"/>
    <w:p w:rsidR="00485B85" w:rsidRPr="00D5636E" w:rsidRDefault="00FE7B0A" w:rsidP="00FE7B0A">
      <w:r w:rsidRPr="004963DA">
        <w:rPr>
          <w:b/>
          <w:u w:val="single"/>
        </w:rPr>
        <w:t>SAS ~ (Side-Angle-Side Similarity)</w:t>
      </w:r>
      <w:r w:rsidRPr="00D5636E">
        <w:t>:</w:t>
      </w:r>
      <w:r>
        <w:t xml:space="preserve">  If an angle of one triangle is congruent to an angle of a second triangle and the lengths of the sides including these angles are proportional, then the triangles must be similar.</w:t>
      </w:r>
    </w:p>
    <w:p w:rsidR="00FE7B0A" w:rsidRDefault="00B86DA6" w:rsidP="00485B85">
      <w:pPr>
        <w:rPr>
          <w:b/>
          <w:sz w:val="32"/>
          <w:szCs w:val="32"/>
        </w:rPr>
      </w:pPr>
      <w:r>
        <w:rPr>
          <w:b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2017664" behindDoc="0" locked="0" layoutInCell="1" allowOverlap="1" wp14:anchorId="6331FABC" wp14:editId="0F6CDDC2">
                <wp:simplePos x="0" y="0"/>
                <wp:positionH relativeFrom="column">
                  <wp:posOffset>3057525</wp:posOffset>
                </wp:positionH>
                <wp:positionV relativeFrom="paragraph">
                  <wp:posOffset>174625</wp:posOffset>
                </wp:positionV>
                <wp:extent cx="647700" cy="685800"/>
                <wp:effectExtent l="0" t="0" r="19050" b="19050"/>
                <wp:wrapNone/>
                <wp:docPr id="4779" name="Isosceles Triangle 47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7700" cy="685800"/>
                        </a:xfrm>
                        <a:prstGeom prst="triangle">
                          <a:avLst>
                            <a:gd name="adj" fmla="val 15868"/>
                          </a:avLst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427FF4" id="Isosceles Triangle 4779" o:spid="_x0000_s1026" type="#_x0000_t5" style="position:absolute;margin-left:240.75pt;margin-top:13.75pt;width:51pt;height:54pt;z-index:25201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" adj="3427" filled="f" strokecolor="#243f60 [1604]" strokeweight="2pt"/>
            </w:pict>
          </mc:Fallback>
        </mc:AlternateContent>
      </w:r>
      <w:r>
        <w:rPr>
          <w:b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2015616" behindDoc="0" locked="0" layoutInCell="1" allowOverlap="1">
                <wp:simplePos x="0" y="0"/>
                <wp:positionH relativeFrom="column">
                  <wp:posOffset>885825</wp:posOffset>
                </wp:positionH>
                <wp:positionV relativeFrom="paragraph">
                  <wp:posOffset>165100</wp:posOffset>
                </wp:positionV>
                <wp:extent cx="1060450" cy="914400"/>
                <wp:effectExtent l="0" t="0" r="25400" b="19050"/>
                <wp:wrapNone/>
                <wp:docPr id="4778" name="Isosceles Triangle 47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0450" cy="914400"/>
                        </a:xfrm>
                        <a:prstGeom prst="triangle">
                          <a:avLst>
                            <a:gd name="adj" fmla="val 15868"/>
                          </a:avLst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DFF975A" id="Isosceles Triangle 4778" o:spid="_x0000_s1026" type="#_x0000_t5" style="position:absolute;margin-left:69.75pt;margin-top:13pt;width:83.5pt;height:1in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" adj="3427" filled="f" strokecolor="#243f60 [1604]" strokeweight="2pt"/>
            </w:pict>
          </mc:Fallback>
        </mc:AlternateContent>
      </w:r>
    </w:p>
    <w:p w:rsidR="00FE7B0A" w:rsidRDefault="00FE7B0A" w:rsidP="00485B85">
      <w:pPr>
        <w:rPr>
          <w:b/>
          <w:sz w:val="32"/>
          <w:szCs w:val="32"/>
        </w:rPr>
      </w:pPr>
    </w:p>
    <w:p w:rsidR="00FE7B0A" w:rsidRDefault="00B86DA6" w:rsidP="00485B85">
      <w:pPr>
        <w:rPr>
          <w:b/>
          <w:sz w:val="32"/>
          <w:szCs w:val="32"/>
        </w:rPr>
      </w:pPr>
      <w:r>
        <w:rPr>
          <w:b/>
          <w:noProof/>
          <w:color w:val="365F91" w:themeColor="accent1" w:themeShade="BF"/>
          <w:sz w:val="28"/>
          <w:szCs w:val="28"/>
        </w:rPr>
        <mc:AlternateContent>
          <mc:Choice Requires="wps">
            <w:drawing>
              <wp:anchor distT="0" distB="0" distL="114300" distR="114300" simplePos="0" relativeHeight="252021760" behindDoc="0" locked="0" layoutInCell="1" allowOverlap="1" wp14:anchorId="02D72DAF" wp14:editId="14003C2A">
                <wp:simplePos x="0" y="0"/>
                <wp:positionH relativeFrom="margin">
                  <wp:posOffset>2828926</wp:posOffset>
                </wp:positionH>
                <wp:positionV relativeFrom="paragraph">
                  <wp:posOffset>80645</wp:posOffset>
                </wp:positionV>
                <wp:extent cx="533400" cy="428625"/>
                <wp:effectExtent l="0" t="0" r="19050" b="0"/>
                <wp:wrapNone/>
                <wp:docPr id="4781" name="Arc 47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3400" cy="428625"/>
                        </a:xfrm>
                        <a:prstGeom prst="arc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36DA9D" id="Arc 4781" o:spid="_x0000_s1026" style="position:absolute;margin-left:222.75pt;margin-top:6.35pt;width:42pt;height:33.75pt;z-index:2520217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533400,4286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" path="m266700,nsc413994,,533400,95951,533400,214313r-266700,l266700,xem266700,nfc413994,,533400,95951,533400,214313e" filled="f" strokecolor="#4579b8 [3044]">
                <v:path arrowok="t" o:connecttype="custom" o:connectlocs="266700,0;533400,214313" o:connectangles="0,0"/>
                <w10:wrap anchorx="margin"/>
              </v:shape>
            </w:pict>
          </mc:Fallback>
        </mc:AlternateContent>
      </w:r>
      <w:r>
        <w:rPr>
          <w:b/>
          <w:noProof/>
          <w:color w:val="365F91" w:themeColor="accent1" w:themeShade="BF"/>
          <w:sz w:val="28"/>
          <w:szCs w:val="28"/>
        </w:rPr>
        <mc:AlternateContent>
          <mc:Choice Requires="wps">
            <w:drawing>
              <wp:anchor distT="0" distB="0" distL="114300" distR="114300" simplePos="0" relativeHeight="252019712" behindDoc="0" locked="0" layoutInCell="1" allowOverlap="1" wp14:anchorId="5225F0F2" wp14:editId="14995B8B">
                <wp:simplePos x="0" y="0"/>
                <wp:positionH relativeFrom="margin">
                  <wp:posOffset>616585</wp:posOffset>
                </wp:positionH>
                <wp:positionV relativeFrom="paragraph">
                  <wp:posOffset>266700</wp:posOffset>
                </wp:positionV>
                <wp:extent cx="616585" cy="485775"/>
                <wp:effectExtent l="0" t="0" r="12065" b="0"/>
                <wp:wrapNone/>
                <wp:docPr id="4780" name="Arc 47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6585" cy="485775"/>
                        </a:xfrm>
                        <a:prstGeom prst="arc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D800B8" id="Arc 4780" o:spid="_x0000_s1026" style="position:absolute;margin-left:48.55pt;margin-top:21pt;width:48.55pt;height:38.25pt;z-index:2520197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616585,4857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" path="m308292,nsc478558,,616585,108745,616585,242888r-308292,c308293,161925,308292,80963,308292,xem308292,nfc478558,,616585,108745,616585,242888e" filled="f" strokecolor="#4579b8 [3044]">
                <v:path arrowok="t" o:connecttype="custom" o:connectlocs="308292,0;616585,242888" o:connectangles="0,0"/>
                <w10:wrap anchorx="margin"/>
              </v:shape>
            </w:pict>
          </mc:Fallback>
        </mc:AlternateContent>
      </w:r>
    </w:p>
    <w:p w:rsidR="00FE7B0A" w:rsidRDefault="00FE7B0A" w:rsidP="00485B85">
      <w:pPr>
        <w:rPr>
          <w:b/>
          <w:sz w:val="32"/>
          <w:szCs w:val="32"/>
        </w:rPr>
      </w:pPr>
    </w:p>
    <w:p w:rsidR="00B86DA6" w:rsidRDefault="00B86DA6" w:rsidP="00485B85">
      <w:pPr>
        <w:rPr>
          <w:b/>
          <w:sz w:val="32"/>
          <w:szCs w:val="32"/>
        </w:rPr>
      </w:pPr>
    </w:p>
    <w:p w:rsidR="00485B85" w:rsidRPr="0056032B" w:rsidRDefault="00B86DA6" w:rsidP="00485B85">
      <w:pPr>
        <w:rPr>
          <w:sz w:val="28"/>
          <w:szCs w:val="28"/>
        </w:rPr>
      </w:pPr>
      <w:r>
        <w:rPr>
          <w:sz w:val="28"/>
          <w:szCs w:val="28"/>
        </w:rPr>
        <w:t>E</w:t>
      </w:r>
      <w:r w:rsidR="00485B85" w:rsidRPr="0056032B">
        <w:rPr>
          <w:sz w:val="28"/>
          <w:szCs w:val="28"/>
        </w:rPr>
        <w:t>xamples:  Are triangles similar?  If so, write the similarity statement and justify.</w:t>
      </w:r>
    </w:p>
    <w:p w:rsidR="00485B85" w:rsidRDefault="00B86DA6" w:rsidP="00485B85">
      <w:r w:rsidRPr="00082C6B">
        <w:rPr>
          <w:noProof/>
        </w:rPr>
        <w:drawing>
          <wp:anchor distT="0" distB="0" distL="114300" distR="114300" simplePos="0" relativeHeight="251998208" behindDoc="1" locked="0" layoutInCell="1" allowOverlap="1" wp14:anchorId="539A3E74" wp14:editId="5F5AC101">
            <wp:simplePos x="0" y="0"/>
            <wp:positionH relativeFrom="column">
              <wp:posOffset>4293870</wp:posOffset>
            </wp:positionH>
            <wp:positionV relativeFrom="paragraph">
              <wp:posOffset>66675</wp:posOffset>
            </wp:positionV>
            <wp:extent cx="1828800" cy="1365713"/>
            <wp:effectExtent l="0" t="0" r="0" b="0"/>
            <wp:wrapNone/>
            <wp:docPr id="1941" name="Picture 1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3657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85B85" w:rsidRPr="00082C6B">
        <w:rPr>
          <w:noProof/>
        </w:rPr>
        <w:drawing>
          <wp:anchor distT="0" distB="0" distL="114300" distR="114300" simplePos="0" relativeHeight="251996160" behindDoc="1" locked="0" layoutInCell="1" allowOverlap="1" wp14:anchorId="67D91237" wp14:editId="0D9CAB57">
            <wp:simplePos x="0" y="0"/>
            <wp:positionH relativeFrom="column">
              <wp:posOffset>217170</wp:posOffset>
            </wp:positionH>
            <wp:positionV relativeFrom="paragraph">
              <wp:posOffset>5715</wp:posOffset>
            </wp:positionV>
            <wp:extent cx="2079302" cy="1600200"/>
            <wp:effectExtent l="0" t="0" r="0" b="0"/>
            <wp:wrapNone/>
            <wp:docPr id="1939" name="Picture 1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053" cy="1607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85B85" w:rsidRDefault="00485B85" w:rsidP="00485B85">
      <w:pPr>
        <w:pStyle w:val="ListParagraph"/>
        <w:numPr>
          <w:ilvl w:val="0"/>
          <w:numId w:val="38"/>
        </w:numPr>
        <w:spacing w:after="160" w:line="259" w:lineRule="auto"/>
      </w:pPr>
      <w:r>
        <w:t xml:space="preserve"> </w:t>
      </w:r>
    </w:p>
    <w:p w:rsidR="00485B85" w:rsidRDefault="00B86DA6" w:rsidP="00B86DA6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3.  </w:t>
      </w:r>
    </w:p>
    <w:p w:rsidR="00485B85" w:rsidRDefault="00485B85" w:rsidP="00485B85"/>
    <w:p w:rsidR="00485B85" w:rsidRDefault="00485B85" w:rsidP="00485B85"/>
    <w:p w:rsidR="00485B85" w:rsidRDefault="00485B85" w:rsidP="00485B85"/>
    <w:p w:rsidR="00485B85" w:rsidRDefault="00485B85" w:rsidP="00485B85"/>
    <w:p w:rsidR="00B86DA6" w:rsidRDefault="00B86DA6" w:rsidP="00B86DA6">
      <w:pPr>
        <w:spacing w:after="160" w:line="259" w:lineRule="auto"/>
      </w:pPr>
      <w:r w:rsidRPr="00082C6B">
        <w:rPr>
          <w:noProof/>
        </w:rPr>
        <w:drawing>
          <wp:anchor distT="0" distB="0" distL="114300" distR="114300" simplePos="0" relativeHeight="251999232" behindDoc="1" locked="0" layoutInCell="1" allowOverlap="1" wp14:anchorId="37AB2D8A" wp14:editId="3CFEC95F">
            <wp:simplePos x="0" y="0"/>
            <wp:positionH relativeFrom="margin">
              <wp:posOffset>3762375</wp:posOffset>
            </wp:positionH>
            <wp:positionV relativeFrom="paragraph">
              <wp:posOffset>15875</wp:posOffset>
            </wp:positionV>
            <wp:extent cx="2746079" cy="1533525"/>
            <wp:effectExtent l="0" t="0" r="0" b="0"/>
            <wp:wrapNone/>
            <wp:docPr id="1942" name="Picture 1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6079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82C6B">
        <w:rPr>
          <w:noProof/>
        </w:rPr>
        <w:drawing>
          <wp:anchor distT="0" distB="0" distL="114300" distR="114300" simplePos="0" relativeHeight="251997184" behindDoc="1" locked="0" layoutInCell="1" allowOverlap="1" wp14:anchorId="4E65D689" wp14:editId="33E42CDF">
            <wp:simplePos x="0" y="0"/>
            <wp:positionH relativeFrom="column">
              <wp:posOffset>257810</wp:posOffset>
            </wp:positionH>
            <wp:positionV relativeFrom="paragraph">
              <wp:posOffset>83185</wp:posOffset>
            </wp:positionV>
            <wp:extent cx="2057400" cy="1598074"/>
            <wp:effectExtent l="0" t="0" r="0" b="0"/>
            <wp:wrapNone/>
            <wp:docPr id="1940" name="Picture 1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5980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85B85" w:rsidRDefault="00B86DA6" w:rsidP="00B86DA6">
      <w:pPr>
        <w:spacing w:after="160" w:line="259" w:lineRule="auto"/>
      </w:pPr>
      <w:r>
        <w:t>2.</w:t>
      </w:r>
      <w:r w:rsidR="00485B85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4.  </w:t>
      </w:r>
      <w:r w:rsidR="00485B85">
        <w:t xml:space="preserve"> </w:t>
      </w:r>
    </w:p>
    <w:p w:rsidR="00485B85" w:rsidRDefault="00485B85" w:rsidP="00485B85"/>
    <w:p w:rsidR="00485B85" w:rsidRDefault="00485B85" w:rsidP="00485B85"/>
    <w:p w:rsidR="00485B85" w:rsidRDefault="00485B85" w:rsidP="00485B85"/>
    <w:p w:rsidR="00485B85" w:rsidRDefault="00485B85" w:rsidP="00485B85"/>
    <w:p w:rsidR="009A1F0E" w:rsidRDefault="000F04F8" w:rsidP="000B4CD7">
      <w:pPr>
        <w:spacing w:line="240" w:lineRule="auto"/>
        <w:jc w:val="both"/>
        <w:rPr>
          <w:b/>
        </w:rPr>
      </w:pPr>
      <w:r>
        <w:rPr>
          <w:b/>
        </w:rPr>
        <w:lastRenderedPageBreak/>
        <w:t>Example 5</w:t>
      </w:r>
      <w:r w:rsidR="009A1F0E">
        <w:rPr>
          <w:b/>
        </w:rPr>
        <w:t>:</w:t>
      </w:r>
    </w:p>
    <w:p w:rsidR="009A1F0E" w:rsidRDefault="009A1F0E" w:rsidP="000B4CD7">
      <w:pPr>
        <w:spacing w:line="240" w:lineRule="auto"/>
        <w:jc w:val="both"/>
        <w:rPr>
          <w:b/>
        </w:rPr>
      </w:pPr>
    </w:p>
    <w:p w:rsidR="009A1F0E" w:rsidRDefault="009A1F0E" w:rsidP="000B4CD7">
      <w:pPr>
        <w:spacing w:line="240" w:lineRule="auto"/>
        <w:jc w:val="both"/>
        <w:rPr>
          <w:b/>
        </w:rPr>
      </w:pPr>
      <w:r>
        <w:rPr>
          <w:noProof/>
        </w:rPr>
        <w:drawing>
          <wp:inline distT="0" distB="0" distL="0" distR="0" wp14:anchorId="138B34C5" wp14:editId="7D061696">
            <wp:extent cx="5229225" cy="35147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229225" cy="3514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1F0E" w:rsidRDefault="009A1F0E" w:rsidP="000B4CD7">
      <w:pPr>
        <w:spacing w:line="240" w:lineRule="auto"/>
        <w:jc w:val="both"/>
        <w:rPr>
          <w:b/>
        </w:rPr>
      </w:pPr>
    </w:p>
    <w:p w:rsidR="009A1F0E" w:rsidRDefault="009A1F0E" w:rsidP="000B4CD7">
      <w:pPr>
        <w:spacing w:line="240" w:lineRule="auto"/>
        <w:jc w:val="both"/>
        <w:rPr>
          <w:b/>
        </w:rPr>
      </w:pPr>
    </w:p>
    <w:p w:rsidR="009A1F0E" w:rsidRDefault="000F04F8" w:rsidP="000B4CD7">
      <w:pPr>
        <w:spacing w:line="240" w:lineRule="auto"/>
        <w:jc w:val="both"/>
        <w:rPr>
          <w:b/>
        </w:rPr>
      </w:pPr>
      <w:r>
        <w:rPr>
          <w:noProof/>
        </w:rPr>
        <w:drawing>
          <wp:inline distT="0" distB="0" distL="0" distR="0" wp14:anchorId="435252FF" wp14:editId="32029037">
            <wp:extent cx="5943600" cy="3780155"/>
            <wp:effectExtent l="0" t="0" r="0" b="0"/>
            <wp:docPr id="4787" name="Picture 4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780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1F0E" w:rsidRDefault="009A1F0E" w:rsidP="000B4CD7">
      <w:pPr>
        <w:spacing w:line="240" w:lineRule="auto"/>
        <w:jc w:val="both"/>
        <w:rPr>
          <w:b/>
        </w:rPr>
      </w:pPr>
    </w:p>
    <w:p w:rsidR="000F04F8" w:rsidRDefault="000F04F8" w:rsidP="000B4CD7">
      <w:pPr>
        <w:spacing w:line="240" w:lineRule="auto"/>
        <w:jc w:val="both"/>
        <w:rPr>
          <w:b/>
        </w:rPr>
      </w:pPr>
    </w:p>
    <w:p w:rsidR="000F04F8" w:rsidRDefault="000F04F8" w:rsidP="000B4CD7">
      <w:pPr>
        <w:spacing w:line="240" w:lineRule="auto"/>
        <w:jc w:val="both"/>
        <w:rPr>
          <w:b/>
        </w:rPr>
      </w:pPr>
    </w:p>
    <w:p w:rsidR="000F04F8" w:rsidRDefault="000F04F8" w:rsidP="000B4CD7">
      <w:pPr>
        <w:spacing w:line="240" w:lineRule="auto"/>
        <w:jc w:val="both"/>
        <w:rPr>
          <w:b/>
          <w:color w:val="4F81BD" w:themeColor="accent1"/>
          <w:sz w:val="28"/>
          <w:szCs w:val="28"/>
        </w:rPr>
      </w:pPr>
      <w:r>
        <w:rPr>
          <w:b/>
          <w:color w:val="4F81BD" w:themeColor="accent1"/>
          <w:sz w:val="28"/>
          <w:szCs w:val="28"/>
        </w:rPr>
        <w:lastRenderedPageBreak/>
        <w:t>Day 3 Homework:</w:t>
      </w:r>
    </w:p>
    <w:p w:rsidR="000F04F8" w:rsidRPr="000F04F8" w:rsidRDefault="000F04F8" w:rsidP="000B4CD7">
      <w:pPr>
        <w:spacing w:line="240" w:lineRule="auto"/>
        <w:jc w:val="both"/>
        <w:rPr>
          <w:b/>
          <w:color w:val="4F81BD" w:themeColor="accent1"/>
          <w:sz w:val="28"/>
          <w:szCs w:val="28"/>
        </w:rPr>
      </w:pPr>
      <w:r>
        <w:rPr>
          <w:noProof/>
        </w:rPr>
        <w:drawing>
          <wp:inline distT="0" distB="0" distL="0" distR="0" wp14:anchorId="294DBE3B" wp14:editId="72162907">
            <wp:extent cx="5943600" cy="2535555"/>
            <wp:effectExtent l="0" t="0" r="0" b="0"/>
            <wp:docPr id="4783" name="Picture 4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535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4F8" w:rsidRDefault="000F04F8" w:rsidP="000B4CD7">
      <w:pPr>
        <w:spacing w:line="240" w:lineRule="auto"/>
        <w:jc w:val="both"/>
        <w:rPr>
          <w:b/>
        </w:rPr>
      </w:pPr>
    </w:p>
    <w:p w:rsidR="000F04F8" w:rsidRDefault="000F04F8" w:rsidP="000B4CD7">
      <w:pPr>
        <w:spacing w:line="240" w:lineRule="auto"/>
        <w:jc w:val="both"/>
        <w:rPr>
          <w:b/>
        </w:rPr>
      </w:pPr>
      <w:r>
        <w:rPr>
          <w:noProof/>
        </w:rPr>
        <w:drawing>
          <wp:inline distT="0" distB="0" distL="0" distR="0" wp14:anchorId="082CD89F" wp14:editId="56D18041">
            <wp:extent cx="5553075" cy="4953000"/>
            <wp:effectExtent l="0" t="0" r="9525" b="0"/>
            <wp:docPr id="4784" name="Picture 4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553075" cy="495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4F8" w:rsidRDefault="000F04F8" w:rsidP="000B4CD7">
      <w:pPr>
        <w:spacing w:line="240" w:lineRule="auto"/>
        <w:jc w:val="both"/>
        <w:rPr>
          <w:b/>
        </w:rPr>
      </w:pPr>
    </w:p>
    <w:p w:rsidR="000F04F8" w:rsidRDefault="000F04F8" w:rsidP="000B4CD7">
      <w:pPr>
        <w:spacing w:line="240" w:lineRule="auto"/>
        <w:jc w:val="both"/>
        <w:rPr>
          <w:b/>
        </w:rPr>
      </w:pPr>
    </w:p>
    <w:p w:rsidR="000F04F8" w:rsidRDefault="000F04F8" w:rsidP="000B4CD7">
      <w:pPr>
        <w:spacing w:line="240" w:lineRule="auto"/>
        <w:jc w:val="both"/>
        <w:rPr>
          <w:b/>
        </w:rPr>
      </w:pPr>
    </w:p>
    <w:p w:rsidR="000F04F8" w:rsidRDefault="000F04F8" w:rsidP="000B4CD7">
      <w:pPr>
        <w:spacing w:line="240" w:lineRule="auto"/>
        <w:jc w:val="both"/>
        <w:rPr>
          <w:b/>
        </w:rPr>
      </w:pPr>
    </w:p>
    <w:p w:rsidR="000F04F8" w:rsidRDefault="000F04F8" w:rsidP="000B4CD7">
      <w:pPr>
        <w:spacing w:line="240" w:lineRule="auto"/>
        <w:jc w:val="both"/>
        <w:rPr>
          <w:b/>
        </w:rPr>
      </w:pPr>
      <w:r>
        <w:rPr>
          <w:noProof/>
        </w:rPr>
        <w:lastRenderedPageBreak/>
        <w:drawing>
          <wp:inline distT="0" distB="0" distL="0" distR="0" wp14:anchorId="7029C8C1" wp14:editId="6B1C4AE3">
            <wp:extent cx="5657850" cy="3112422"/>
            <wp:effectExtent l="0" t="0" r="0" b="0"/>
            <wp:docPr id="4785" name="Picture 4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5667865" cy="31179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04F8" w:rsidRDefault="000F04F8" w:rsidP="000B4CD7">
      <w:pPr>
        <w:spacing w:line="240" w:lineRule="auto"/>
        <w:jc w:val="both"/>
        <w:rPr>
          <w:b/>
        </w:rPr>
      </w:pPr>
    </w:p>
    <w:p w:rsidR="000F04F8" w:rsidRDefault="000F04F8" w:rsidP="000B4CD7">
      <w:pPr>
        <w:spacing w:line="240" w:lineRule="auto"/>
        <w:jc w:val="both"/>
        <w:rPr>
          <w:b/>
        </w:rPr>
      </w:pPr>
      <w:r>
        <w:rPr>
          <w:noProof/>
        </w:rPr>
        <w:drawing>
          <wp:inline distT="0" distB="0" distL="0" distR="0" wp14:anchorId="121C9E95" wp14:editId="555A733D">
            <wp:extent cx="5791200" cy="5317262"/>
            <wp:effectExtent l="0" t="0" r="0" b="0"/>
            <wp:docPr id="4786" name="Picture 4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801550" cy="5326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3C6E" w:rsidRDefault="00B86DA6" w:rsidP="000B4CD7">
      <w:pPr>
        <w:spacing w:line="240" w:lineRule="auto"/>
        <w:jc w:val="both"/>
        <w:rPr>
          <w:b/>
        </w:rPr>
      </w:pPr>
      <w:r>
        <w:rPr>
          <w:b/>
        </w:rPr>
        <w:lastRenderedPageBreak/>
        <w:t>Day 4</w:t>
      </w:r>
      <w:r w:rsidR="00D43C6E">
        <w:rPr>
          <w:b/>
        </w:rPr>
        <w:t>:  Introduction to Proofs</w:t>
      </w:r>
    </w:p>
    <w:p w:rsidR="00D43C6E" w:rsidRDefault="00D43C6E" w:rsidP="000B4CD7">
      <w:pPr>
        <w:spacing w:line="240" w:lineRule="auto"/>
        <w:jc w:val="both"/>
        <w:rPr>
          <w:b/>
        </w:rPr>
      </w:pPr>
    </w:p>
    <w:p w:rsidR="00D43C6E" w:rsidRPr="00EA78BD" w:rsidRDefault="00D43C6E" w:rsidP="00D43C6E">
      <w:pPr>
        <w:pStyle w:val="Heading3"/>
        <w:rPr>
          <w:rFonts w:asciiTheme="minorHAnsi" w:hAnsiTheme="minorHAnsi"/>
          <w:sz w:val="28"/>
          <w:szCs w:val="28"/>
        </w:rPr>
      </w:pPr>
      <w:bookmarkStart w:id="3" w:name="_Toc476468415"/>
      <w:r w:rsidRPr="00EA78BD">
        <w:rPr>
          <w:rFonts w:asciiTheme="minorHAnsi" w:hAnsiTheme="minorHAnsi"/>
          <w:sz w:val="28"/>
          <w:szCs w:val="28"/>
        </w:rPr>
        <w:t>Properties of Equality for Real Numbers</w:t>
      </w:r>
      <w:bookmarkEnd w:id="3"/>
    </w:p>
    <w:p w:rsidR="00D43C6E" w:rsidRPr="00EA78BD" w:rsidRDefault="00D43C6E" w:rsidP="00D43C6E">
      <w:pPr>
        <w:rPr>
          <w:rFonts w:cs="Arial"/>
          <w:u w:val="single"/>
        </w:rPr>
      </w:pPr>
      <w:r w:rsidRPr="00EA78BD">
        <w:rPr>
          <w:rFonts w:cs="Arial"/>
        </w:rPr>
        <w:t>Using the word bank, write each property next to its corresponding definition.</w:t>
      </w:r>
      <w:r w:rsidRPr="00EA78BD">
        <w:rPr>
          <w:rFonts w:cs="Arial"/>
          <w:u w:val="single"/>
        </w:rPr>
        <w:t xml:space="preserve"> </w:t>
      </w:r>
    </w:p>
    <w:p w:rsidR="00D43C6E" w:rsidRPr="00EA78BD" w:rsidRDefault="00D43C6E" w:rsidP="00D43C6E">
      <w:pPr>
        <w:rPr>
          <w:rFonts w:cs="Arial"/>
        </w:rPr>
      </w:pPr>
      <w:r w:rsidRPr="00EA78BD">
        <w:rPr>
          <w:rFonts w:cs="Arial"/>
          <w:u w:val="single"/>
        </w:rPr>
        <w:t>Word Bank</w:t>
      </w:r>
      <w:r w:rsidRPr="00EA78BD">
        <w:rPr>
          <w:rFonts w:cs="Arial"/>
        </w:rPr>
        <w:t>:</w:t>
      </w:r>
    </w:p>
    <w:p w:rsidR="00D43C6E" w:rsidRPr="00EA78BD" w:rsidRDefault="00D43C6E" w:rsidP="00D43C6E">
      <w:pPr>
        <w:numPr>
          <w:ilvl w:val="0"/>
          <w:numId w:val="32"/>
        </w:numPr>
        <w:suppressAutoHyphens/>
        <w:spacing w:line="240" w:lineRule="auto"/>
        <w:rPr>
          <w:rFonts w:cs="Arial"/>
        </w:rPr>
        <w:sectPr w:rsidR="00D43C6E" w:rsidRPr="00EA78BD" w:rsidSect="00B86DA6">
          <w:headerReference w:type="default" r:id="rId106"/>
          <w:type w:val="continuous"/>
          <w:pgSz w:w="12240" w:h="15840"/>
          <w:pgMar w:top="720" w:right="1440" w:bottom="720" w:left="1440" w:header="720" w:footer="720" w:gutter="0"/>
          <w:cols w:space="720"/>
          <w:docGrid w:linePitch="360"/>
        </w:sectPr>
      </w:pPr>
    </w:p>
    <w:p w:rsidR="00D43C6E" w:rsidRPr="00EA78BD" w:rsidRDefault="00D43C6E" w:rsidP="00D43C6E">
      <w:pPr>
        <w:numPr>
          <w:ilvl w:val="0"/>
          <w:numId w:val="32"/>
        </w:numPr>
        <w:suppressAutoHyphens/>
        <w:spacing w:line="240" w:lineRule="auto"/>
        <w:rPr>
          <w:rFonts w:cs="Arial"/>
        </w:rPr>
      </w:pPr>
      <w:r w:rsidRPr="00EA78BD">
        <w:rPr>
          <w:rFonts w:cs="Arial"/>
        </w:rPr>
        <w:t>Transitive Property</w:t>
      </w:r>
    </w:p>
    <w:p w:rsidR="00D43C6E" w:rsidRPr="00EA78BD" w:rsidRDefault="00D43C6E" w:rsidP="00D43C6E">
      <w:pPr>
        <w:numPr>
          <w:ilvl w:val="0"/>
          <w:numId w:val="32"/>
        </w:numPr>
        <w:suppressAutoHyphens/>
        <w:spacing w:line="240" w:lineRule="auto"/>
        <w:rPr>
          <w:rFonts w:cs="Arial"/>
        </w:rPr>
      </w:pPr>
      <w:r w:rsidRPr="00EA78BD">
        <w:rPr>
          <w:rFonts w:cs="Arial"/>
        </w:rPr>
        <w:t>Reflexive Property</w:t>
      </w:r>
    </w:p>
    <w:p w:rsidR="00D43C6E" w:rsidRPr="00EA78BD" w:rsidRDefault="00D43C6E" w:rsidP="00D43C6E">
      <w:pPr>
        <w:numPr>
          <w:ilvl w:val="0"/>
          <w:numId w:val="32"/>
        </w:numPr>
        <w:suppressAutoHyphens/>
        <w:spacing w:line="240" w:lineRule="auto"/>
        <w:rPr>
          <w:rFonts w:cs="Arial"/>
        </w:rPr>
      </w:pPr>
      <w:r w:rsidRPr="00EA78BD">
        <w:rPr>
          <w:rFonts w:cs="Arial"/>
        </w:rPr>
        <w:t>Symmetric Property</w:t>
      </w:r>
    </w:p>
    <w:p w:rsidR="00D43C6E" w:rsidRPr="00EA78BD" w:rsidRDefault="00D43C6E" w:rsidP="00D43C6E">
      <w:pPr>
        <w:numPr>
          <w:ilvl w:val="0"/>
          <w:numId w:val="32"/>
        </w:numPr>
        <w:suppressAutoHyphens/>
        <w:spacing w:line="240" w:lineRule="auto"/>
        <w:rPr>
          <w:rFonts w:cs="Arial"/>
        </w:rPr>
      </w:pPr>
      <w:r w:rsidRPr="00EA78BD">
        <w:rPr>
          <w:rFonts w:cs="Arial"/>
        </w:rPr>
        <w:t>Distributive Property</w:t>
      </w:r>
    </w:p>
    <w:p w:rsidR="00D43C6E" w:rsidRPr="00EA78BD" w:rsidRDefault="00D43C6E" w:rsidP="00D43C6E">
      <w:pPr>
        <w:numPr>
          <w:ilvl w:val="0"/>
          <w:numId w:val="32"/>
        </w:numPr>
        <w:suppressAutoHyphens/>
        <w:spacing w:line="240" w:lineRule="auto"/>
        <w:rPr>
          <w:rFonts w:cs="Arial"/>
        </w:rPr>
      </w:pPr>
      <w:r w:rsidRPr="00EA78BD">
        <w:rPr>
          <w:rFonts w:cs="Arial"/>
        </w:rPr>
        <w:t>Substitution Property (Simplifying Property)</w:t>
      </w:r>
    </w:p>
    <w:p w:rsidR="00D43C6E" w:rsidRPr="00EA78BD" w:rsidRDefault="00D43C6E" w:rsidP="00D43C6E">
      <w:pPr>
        <w:numPr>
          <w:ilvl w:val="0"/>
          <w:numId w:val="32"/>
        </w:numPr>
        <w:suppressAutoHyphens/>
        <w:spacing w:line="240" w:lineRule="auto"/>
        <w:rPr>
          <w:rFonts w:cs="Arial"/>
        </w:rPr>
      </w:pPr>
      <w:r w:rsidRPr="00EA78BD">
        <w:rPr>
          <w:rFonts w:cs="Arial"/>
        </w:rPr>
        <w:t>Addition/Subtraction Properties</w:t>
      </w:r>
    </w:p>
    <w:p w:rsidR="00D43C6E" w:rsidRPr="00EA78BD" w:rsidRDefault="00D43C6E" w:rsidP="00D43C6E">
      <w:pPr>
        <w:numPr>
          <w:ilvl w:val="0"/>
          <w:numId w:val="32"/>
        </w:numPr>
        <w:suppressAutoHyphens/>
        <w:spacing w:line="240" w:lineRule="auto"/>
        <w:rPr>
          <w:rFonts w:cs="Arial"/>
        </w:rPr>
      </w:pPr>
      <w:r w:rsidRPr="00EA78BD">
        <w:rPr>
          <w:rFonts w:cs="Arial"/>
        </w:rPr>
        <w:t>Multiplication/Division Properties</w:t>
      </w:r>
    </w:p>
    <w:p w:rsidR="00D43C6E" w:rsidRPr="00EA78BD" w:rsidRDefault="00D43C6E" w:rsidP="00D43C6E">
      <w:pPr>
        <w:jc w:val="both"/>
        <w:rPr>
          <w:rFonts w:cs="Arial"/>
        </w:rPr>
        <w:sectPr w:rsidR="00D43C6E" w:rsidRPr="00EA78BD" w:rsidSect="00D43C6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tbl>
      <w:tblPr>
        <w:tblpPr w:leftFromText="180" w:rightFromText="180" w:vertAnchor="text" w:horzAnchor="margin" w:tblpXSpec="center" w:tblpY="212"/>
        <w:tblW w:w="9414" w:type="dxa"/>
        <w:tblLayout w:type="fixed"/>
        <w:tblLook w:val="0000" w:firstRow="0" w:lastRow="0" w:firstColumn="0" w:lastColumn="0" w:noHBand="0" w:noVBand="0"/>
      </w:tblPr>
      <w:tblGrid>
        <w:gridCol w:w="3088"/>
        <w:gridCol w:w="6326"/>
      </w:tblGrid>
      <w:tr w:rsidR="00D43C6E" w:rsidRPr="00EA78BD" w:rsidTr="00E554D4">
        <w:trPr>
          <w:trHeight w:val="1538"/>
        </w:trPr>
        <w:tc>
          <w:tcPr>
            <w:tcW w:w="30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43C6E" w:rsidRPr="00EA78BD" w:rsidRDefault="00D43C6E" w:rsidP="00D43C6E">
            <w:pPr>
              <w:snapToGrid w:val="0"/>
              <w:rPr>
                <w:rFonts w:cs="Arial"/>
              </w:rPr>
            </w:pPr>
            <w:bookmarkStart w:id="4" w:name="_Toc476468416"/>
          </w:p>
        </w:tc>
        <w:tc>
          <w:tcPr>
            <w:tcW w:w="63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D43C6E" w:rsidRPr="00EA78BD" w:rsidRDefault="00D43C6E" w:rsidP="00D43C6E">
            <w:pPr>
              <w:snapToGrid w:val="0"/>
              <w:rPr>
                <w:rFonts w:cs="Arial"/>
              </w:rPr>
            </w:pPr>
            <w:r w:rsidRPr="00EA78BD">
              <w:rPr>
                <w:rFonts w:cs="Arial"/>
              </w:rPr>
              <w:t xml:space="preserve">If two things are equal, then you can add/subtract the same thing on both sides of the equal sign (e.g., if </w:t>
            </w:r>
            <w:r w:rsidRPr="00EA78BD">
              <w:rPr>
                <w:rFonts w:cs="Arial"/>
                <w:i/>
              </w:rPr>
              <w:t>a</w:t>
            </w:r>
            <w:r w:rsidRPr="00EA78BD">
              <w:rPr>
                <w:rFonts w:cs="Arial"/>
              </w:rPr>
              <w:t xml:space="preserve"> = </w:t>
            </w:r>
            <w:r w:rsidRPr="00EA78BD">
              <w:rPr>
                <w:rFonts w:cs="Arial"/>
                <w:i/>
              </w:rPr>
              <w:t>b</w:t>
            </w:r>
            <w:r w:rsidRPr="00EA78BD">
              <w:rPr>
                <w:rFonts w:cs="Arial"/>
              </w:rPr>
              <w:t xml:space="preserve">, then </w:t>
            </w:r>
            <w:r w:rsidRPr="00EA78BD">
              <w:rPr>
                <w:rFonts w:cs="Arial"/>
                <w:i/>
              </w:rPr>
              <w:t>a</w:t>
            </w:r>
            <w:r w:rsidRPr="00EA78BD">
              <w:rPr>
                <w:rFonts w:cs="Arial"/>
              </w:rPr>
              <w:t xml:space="preserve"> + </w:t>
            </w:r>
            <w:r w:rsidRPr="00EA78BD">
              <w:rPr>
                <w:rFonts w:cs="Arial"/>
                <w:i/>
              </w:rPr>
              <w:t>c</w:t>
            </w:r>
            <w:r w:rsidRPr="00EA78BD">
              <w:rPr>
                <w:rFonts w:cs="Arial"/>
              </w:rPr>
              <w:t xml:space="preserve"> = </w:t>
            </w:r>
            <w:r w:rsidRPr="00EA78BD">
              <w:rPr>
                <w:rFonts w:cs="Arial"/>
                <w:i/>
              </w:rPr>
              <w:t>b</w:t>
            </w:r>
            <w:r w:rsidRPr="00EA78BD">
              <w:rPr>
                <w:rFonts w:cs="Arial"/>
              </w:rPr>
              <w:t xml:space="preserve"> + </w:t>
            </w:r>
            <w:r w:rsidRPr="00EA78BD">
              <w:rPr>
                <w:rFonts w:cs="Arial"/>
                <w:i/>
              </w:rPr>
              <w:t>c</w:t>
            </w:r>
            <w:r w:rsidRPr="00EA78BD">
              <w:rPr>
                <w:rFonts w:cs="Arial"/>
              </w:rPr>
              <w:t xml:space="preserve">  and   </w:t>
            </w:r>
            <w:r w:rsidRPr="00EA78BD">
              <w:rPr>
                <w:rFonts w:cs="Arial"/>
                <w:i/>
              </w:rPr>
              <w:t>a</w:t>
            </w:r>
            <w:r w:rsidRPr="00EA78BD">
              <w:rPr>
                <w:rFonts w:cs="Arial"/>
              </w:rPr>
              <w:t xml:space="preserve"> – </w:t>
            </w:r>
            <w:r w:rsidRPr="00EA78BD">
              <w:rPr>
                <w:rFonts w:cs="Arial"/>
                <w:i/>
              </w:rPr>
              <w:t>c</w:t>
            </w:r>
            <w:r w:rsidRPr="00EA78BD">
              <w:rPr>
                <w:rFonts w:cs="Arial"/>
              </w:rPr>
              <w:t xml:space="preserve"> = </w:t>
            </w:r>
            <w:r w:rsidRPr="00EA78BD">
              <w:rPr>
                <w:rFonts w:cs="Arial"/>
                <w:i/>
              </w:rPr>
              <w:t>b</w:t>
            </w:r>
            <w:r w:rsidRPr="00EA78BD">
              <w:rPr>
                <w:rFonts w:cs="Arial"/>
              </w:rPr>
              <w:t xml:space="preserve"> – </w:t>
            </w:r>
            <w:r w:rsidRPr="00EA78BD">
              <w:rPr>
                <w:rFonts w:cs="Arial"/>
                <w:i/>
              </w:rPr>
              <w:t>c)</w:t>
            </w:r>
            <w:r w:rsidRPr="00EA78BD">
              <w:rPr>
                <w:rFonts w:cs="Arial"/>
              </w:rPr>
              <w:t>.</w:t>
            </w:r>
          </w:p>
        </w:tc>
      </w:tr>
      <w:tr w:rsidR="00D43C6E" w:rsidRPr="00EA78BD" w:rsidTr="00E554D4">
        <w:trPr>
          <w:trHeight w:val="2042"/>
        </w:trPr>
        <w:tc>
          <w:tcPr>
            <w:tcW w:w="30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43C6E" w:rsidRPr="00EA78BD" w:rsidRDefault="00D43C6E" w:rsidP="00D43C6E">
            <w:pPr>
              <w:snapToGrid w:val="0"/>
              <w:rPr>
                <w:rFonts w:cs="Arial"/>
              </w:rPr>
            </w:pPr>
          </w:p>
        </w:tc>
        <w:tc>
          <w:tcPr>
            <w:tcW w:w="63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D43C6E" w:rsidRPr="00EA78BD" w:rsidRDefault="00D43C6E" w:rsidP="00D43C6E">
            <w:pPr>
              <w:snapToGrid w:val="0"/>
              <w:rPr>
                <w:rFonts w:cs="Arial"/>
              </w:rPr>
            </w:pPr>
            <w:r w:rsidRPr="00EA78BD">
              <w:rPr>
                <w:rFonts w:cs="Arial"/>
              </w:rPr>
              <w:t xml:space="preserve">If two things are equal, then you can multiply/divide the same thing on both sides of the equal sign (e.g., </w:t>
            </w:r>
          </w:p>
          <w:p w:rsidR="00D43C6E" w:rsidRPr="00EA78BD" w:rsidRDefault="00D43C6E" w:rsidP="00D43C6E">
            <w:pPr>
              <w:snapToGrid w:val="0"/>
              <w:rPr>
                <w:rFonts w:cs="Arial"/>
              </w:rPr>
            </w:pPr>
            <w:r w:rsidRPr="00EA78BD">
              <w:rPr>
                <w:rFonts w:cs="Arial"/>
              </w:rPr>
              <w:t xml:space="preserve">if </w:t>
            </w:r>
            <w:r w:rsidRPr="00EA78BD">
              <w:rPr>
                <w:rFonts w:cs="Arial"/>
                <w:i/>
              </w:rPr>
              <w:t>a</w:t>
            </w:r>
            <w:r w:rsidRPr="00EA78BD">
              <w:rPr>
                <w:rFonts w:cs="Arial"/>
              </w:rPr>
              <w:t xml:space="preserve"> = </w:t>
            </w:r>
            <w:r w:rsidRPr="00EA78BD">
              <w:rPr>
                <w:rFonts w:cs="Arial"/>
                <w:i/>
              </w:rPr>
              <w:t>b</w:t>
            </w:r>
            <w:r w:rsidRPr="00EA78BD">
              <w:rPr>
                <w:rFonts w:cs="Arial"/>
              </w:rPr>
              <w:t xml:space="preserve">, then </w:t>
            </w:r>
            <w:r w:rsidRPr="00EA78BD">
              <w:rPr>
                <w:rFonts w:cs="Arial"/>
                <w:position w:val="-10"/>
              </w:rPr>
              <w:object w:dxaOrig="1060" w:dyaOrig="340">
                <v:shape id="_x0000_i1065" type="#_x0000_t75" style="width:59.85pt;height:19.65pt" o:ole="" filled="t">
                  <v:fill color2="black"/>
                  <v:imagedata r:id="rId107" o:title=""/>
                </v:shape>
                <o:OLEObject Type="Embed" ProgID="Equation.3" ShapeID="_x0000_i1065" DrawAspect="Content" ObjectID="_1585625280" r:id="rId108"/>
              </w:object>
            </w:r>
            <w:r w:rsidRPr="00EA78BD">
              <w:rPr>
                <w:rFonts w:cs="Arial"/>
              </w:rPr>
              <w:t xml:space="preserve"> and </w:t>
            </w:r>
            <w:r w:rsidRPr="00EA78BD">
              <w:rPr>
                <w:rFonts w:cs="Arial"/>
                <w:position w:val="-16"/>
              </w:rPr>
              <w:object w:dxaOrig="693" w:dyaOrig="565">
                <v:shape id="_x0000_i1066" type="#_x0000_t75" style="width:43.95pt;height:27.1pt" o:ole="" filled="t">
                  <v:fill color2="black"/>
                  <v:imagedata r:id="rId109" o:title=""/>
                </v:shape>
                <o:OLEObject Type="Embed" ProgID="Equation.3" ShapeID="_x0000_i1066" DrawAspect="Content" ObjectID="_1585625281" r:id="rId110"/>
              </w:object>
            </w:r>
            <w:r w:rsidRPr="00EA78BD">
              <w:rPr>
                <w:rFonts w:cs="Arial"/>
              </w:rPr>
              <w:t>.</w:t>
            </w:r>
          </w:p>
        </w:tc>
      </w:tr>
      <w:tr w:rsidR="00D43C6E" w:rsidRPr="00EA78BD" w:rsidTr="00E554D4">
        <w:trPr>
          <w:trHeight w:val="884"/>
        </w:trPr>
        <w:tc>
          <w:tcPr>
            <w:tcW w:w="30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43C6E" w:rsidRPr="00EA78BD" w:rsidRDefault="00D43C6E" w:rsidP="00D43C6E">
            <w:pPr>
              <w:snapToGrid w:val="0"/>
              <w:rPr>
                <w:rFonts w:cs="Arial"/>
              </w:rPr>
            </w:pPr>
          </w:p>
        </w:tc>
        <w:tc>
          <w:tcPr>
            <w:tcW w:w="63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D43C6E" w:rsidRPr="00EA78BD" w:rsidRDefault="00D43C6E" w:rsidP="00D43C6E">
            <w:pPr>
              <w:snapToGrid w:val="0"/>
              <w:rPr>
                <w:rFonts w:cs="Arial"/>
              </w:rPr>
            </w:pPr>
            <w:r w:rsidRPr="00EA78BD">
              <w:rPr>
                <w:rFonts w:cs="Arial"/>
              </w:rPr>
              <w:t xml:space="preserve">If </w:t>
            </w:r>
            <w:r w:rsidRPr="00EA78BD">
              <w:rPr>
                <w:rFonts w:cs="Arial"/>
                <w:i/>
              </w:rPr>
              <w:t>a</w:t>
            </w:r>
            <w:r w:rsidRPr="00EA78BD">
              <w:rPr>
                <w:rFonts w:cs="Arial"/>
              </w:rPr>
              <w:t xml:space="preserve"> = </w:t>
            </w:r>
            <w:r w:rsidRPr="00EA78BD">
              <w:rPr>
                <w:rFonts w:cs="Arial"/>
                <w:i/>
              </w:rPr>
              <w:t>b</w:t>
            </w:r>
            <w:r w:rsidRPr="00EA78BD">
              <w:rPr>
                <w:rFonts w:cs="Arial"/>
              </w:rPr>
              <w:t xml:space="preserve">, then </w:t>
            </w:r>
            <w:r w:rsidRPr="00EA78BD">
              <w:rPr>
                <w:rFonts w:cs="Arial"/>
                <w:i/>
              </w:rPr>
              <w:t>a</w:t>
            </w:r>
            <w:r w:rsidRPr="00EA78BD">
              <w:rPr>
                <w:rFonts w:cs="Arial"/>
              </w:rPr>
              <w:t xml:space="preserve"> may be replaced by </w:t>
            </w:r>
            <w:r w:rsidRPr="00EA78BD">
              <w:rPr>
                <w:rFonts w:cs="Arial"/>
                <w:i/>
              </w:rPr>
              <w:t>b</w:t>
            </w:r>
            <w:r w:rsidRPr="00EA78BD">
              <w:rPr>
                <w:rFonts w:cs="Arial"/>
              </w:rPr>
              <w:t xml:space="preserve"> in any equation or expression.</w:t>
            </w:r>
          </w:p>
        </w:tc>
      </w:tr>
      <w:tr w:rsidR="00D43C6E" w:rsidRPr="00EA78BD" w:rsidTr="00E554D4">
        <w:trPr>
          <w:trHeight w:val="1036"/>
        </w:trPr>
        <w:tc>
          <w:tcPr>
            <w:tcW w:w="30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43C6E" w:rsidRPr="00EA78BD" w:rsidRDefault="00D43C6E" w:rsidP="00D43C6E">
            <w:pPr>
              <w:snapToGrid w:val="0"/>
              <w:rPr>
                <w:rFonts w:cs="Arial"/>
              </w:rPr>
            </w:pPr>
          </w:p>
        </w:tc>
        <w:tc>
          <w:tcPr>
            <w:tcW w:w="63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D43C6E" w:rsidRPr="00EA78BD" w:rsidRDefault="00D43C6E" w:rsidP="00D43C6E">
            <w:pPr>
              <w:snapToGrid w:val="0"/>
              <w:rPr>
                <w:rFonts w:cs="Arial"/>
              </w:rPr>
            </w:pPr>
            <w:r w:rsidRPr="00EA78BD">
              <w:rPr>
                <w:rFonts w:cs="Arial"/>
                <w:i/>
              </w:rPr>
              <w:t>a</w:t>
            </w:r>
            <w:r w:rsidRPr="00EA78BD">
              <w:rPr>
                <w:rFonts w:cs="Arial"/>
              </w:rPr>
              <w:t xml:space="preserve"> (</w:t>
            </w:r>
            <w:r w:rsidRPr="00EA78BD">
              <w:rPr>
                <w:rFonts w:cs="Arial"/>
                <w:i/>
              </w:rPr>
              <w:t>b</w:t>
            </w:r>
            <w:r w:rsidRPr="00EA78BD">
              <w:rPr>
                <w:rFonts w:cs="Arial"/>
              </w:rPr>
              <w:t xml:space="preserve"> + </w:t>
            </w:r>
            <w:r w:rsidRPr="00EA78BD">
              <w:rPr>
                <w:rFonts w:cs="Arial"/>
                <w:i/>
              </w:rPr>
              <w:t>c</w:t>
            </w:r>
            <w:r w:rsidRPr="00EA78BD">
              <w:rPr>
                <w:rFonts w:cs="Arial"/>
              </w:rPr>
              <w:t xml:space="preserve">) = </w:t>
            </w:r>
            <w:r w:rsidRPr="00EA78BD">
              <w:rPr>
                <w:rFonts w:cs="Arial"/>
                <w:i/>
              </w:rPr>
              <w:t>ab</w:t>
            </w:r>
            <w:r w:rsidRPr="00EA78BD">
              <w:rPr>
                <w:rFonts w:cs="Arial"/>
              </w:rPr>
              <w:t xml:space="preserve"> + </w:t>
            </w:r>
            <w:r w:rsidRPr="00EA78BD">
              <w:rPr>
                <w:rFonts w:cs="Arial"/>
                <w:i/>
              </w:rPr>
              <w:t>ac</w:t>
            </w:r>
            <w:r w:rsidRPr="00EA78BD">
              <w:rPr>
                <w:rFonts w:cs="Arial"/>
              </w:rPr>
              <w:t>.</w:t>
            </w:r>
          </w:p>
          <w:p w:rsidR="00D43C6E" w:rsidRPr="00EA78BD" w:rsidRDefault="00D43C6E" w:rsidP="00D43C6E">
            <w:pPr>
              <w:rPr>
                <w:rFonts w:cs="Arial"/>
              </w:rPr>
            </w:pPr>
          </w:p>
        </w:tc>
      </w:tr>
      <w:tr w:rsidR="00D43C6E" w:rsidRPr="00EA78BD" w:rsidTr="00E554D4">
        <w:trPr>
          <w:trHeight w:val="1004"/>
        </w:trPr>
        <w:tc>
          <w:tcPr>
            <w:tcW w:w="30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43C6E" w:rsidRPr="00EA78BD" w:rsidRDefault="00D43C6E" w:rsidP="00D43C6E">
            <w:pPr>
              <w:snapToGrid w:val="0"/>
              <w:rPr>
                <w:rFonts w:cs="Arial"/>
              </w:rPr>
            </w:pPr>
          </w:p>
        </w:tc>
        <w:tc>
          <w:tcPr>
            <w:tcW w:w="63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D43C6E" w:rsidRPr="00EA78BD" w:rsidRDefault="00D43C6E" w:rsidP="00D43C6E">
            <w:pPr>
              <w:snapToGrid w:val="0"/>
              <w:rPr>
                <w:rFonts w:cs="Arial"/>
              </w:rPr>
            </w:pPr>
            <w:r w:rsidRPr="00EA78BD">
              <w:rPr>
                <w:rFonts w:cs="Arial"/>
              </w:rPr>
              <w:t xml:space="preserve">If </w:t>
            </w:r>
            <w:r w:rsidRPr="00EA78BD">
              <w:rPr>
                <w:rFonts w:cs="Arial"/>
                <w:i/>
              </w:rPr>
              <w:t>a</w:t>
            </w:r>
            <w:r w:rsidRPr="00EA78BD">
              <w:rPr>
                <w:rFonts w:cs="Arial"/>
              </w:rPr>
              <w:t xml:space="preserve"> = </w:t>
            </w:r>
            <w:r w:rsidRPr="00EA78BD">
              <w:rPr>
                <w:rFonts w:cs="Arial"/>
                <w:i/>
              </w:rPr>
              <w:t>b</w:t>
            </w:r>
            <w:r w:rsidRPr="00EA78BD">
              <w:rPr>
                <w:rFonts w:cs="Arial"/>
              </w:rPr>
              <w:t xml:space="preserve"> and </w:t>
            </w:r>
            <w:r w:rsidRPr="00EA78BD">
              <w:rPr>
                <w:rFonts w:cs="Arial"/>
                <w:i/>
              </w:rPr>
              <w:t>b</w:t>
            </w:r>
            <w:r w:rsidRPr="00EA78BD">
              <w:rPr>
                <w:rFonts w:cs="Arial"/>
              </w:rPr>
              <w:t xml:space="preserve"> = </w:t>
            </w:r>
            <w:r w:rsidRPr="00EA78BD">
              <w:rPr>
                <w:rFonts w:cs="Arial"/>
                <w:i/>
              </w:rPr>
              <w:t>c</w:t>
            </w:r>
            <w:r w:rsidRPr="00EA78BD">
              <w:rPr>
                <w:rFonts w:cs="Arial"/>
              </w:rPr>
              <w:t xml:space="preserve">, then </w:t>
            </w:r>
            <w:r w:rsidRPr="00EA78BD">
              <w:rPr>
                <w:rFonts w:cs="Arial"/>
                <w:i/>
              </w:rPr>
              <w:t>a</w:t>
            </w:r>
            <w:r w:rsidRPr="00EA78BD">
              <w:rPr>
                <w:rFonts w:cs="Arial"/>
              </w:rPr>
              <w:t xml:space="preserve"> = </w:t>
            </w:r>
            <w:r w:rsidRPr="00EA78BD">
              <w:rPr>
                <w:rFonts w:cs="Arial"/>
                <w:i/>
              </w:rPr>
              <w:t>c</w:t>
            </w:r>
            <w:r w:rsidRPr="00EA78BD">
              <w:rPr>
                <w:rFonts w:cs="Arial"/>
              </w:rPr>
              <w:t>.</w:t>
            </w:r>
          </w:p>
          <w:p w:rsidR="00D43C6E" w:rsidRPr="00EA78BD" w:rsidRDefault="00D43C6E" w:rsidP="00D43C6E">
            <w:pPr>
              <w:rPr>
                <w:rFonts w:cs="Arial"/>
              </w:rPr>
            </w:pPr>
          </w:p>
        </w:tc>
      </w:tr>
      <w:tr w:rsidR="00D43C6E" w:rsidRPr="00EA78BD" w:rsidTr="00E554D4">
        <w:trPr>
          <w:trHeight w:val="1036"/>
        </w:trPr>
        <w:tc>
          <w:tcPr>
            <w:tcW w:w="30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43C6E" w:rsidRPr="00EA78BD" w:rsidRDefault="00D43C6E" w:rsidP="00D43C6E">
            <w:pPr>
              <w:snapToGrid w:val="0"/>
              <w:rPr>
                <w:rFonts w:cs="Arial"/>
              </w:rPr>
            </w:pPr>
          </w:p>
        </w:tc>
        <w:tc>
          <w:tcPr>
            <w:tcW w:w="63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D43C6E" w:rsidRPr="00EA78BD" w:rsidRDefault="00D43C6E" w:rsidP="00D43C6E">
            <w:pPr>
              <w:snapToGrid w:val="0"/>
              <w:rPr>
                <w:rFonts w:cs="Arial"/>
              </w:rPr>
            </w:pPr>
            <w:r w:rsidRPr="00EA78BD">
              <w:rPr>
                <w:rFonts w:cs="Arial"/>
              </w:rPr>
              <w:t xml:space="preserve">Everything is equal to itself (e.g., </w:t>
            </w:r>
            <w:r w:rsidRPr="00EA78BD">
              <w:rPr>
                <w:rFonts w:cs="Arial"/>
                <w:i/>
              </w:rPr>
              <w:t>3</w:t>
            </w:r>
            <w:r w:rsidRPr="00EA78BD">
              <w:rPr>
                <w:rFonts w:cs="Arial"/>
              </w:rPr>
              <w:t xml:space="preserve"> = </w:t>
            </w:r>
            <w:r w:rsidRPr="00EA78BD">
              <w:rPr>
                <w:rFonts w:cs="Arial"/>
                <w:i/>
              </w:rPr>
              <w:t>3)</w:t>
            </w:r>
            <w:r w:rsidRPr="00EA78BD">
              <w:rPr>
                <w:rFonts w:cs="Arial"/>
              </w:rPr>
              <w:t>.</w:t>
            </w:r>
          </w:p>
          <w:p w:rsidR="00D43C6E" w:rsidRPr="00EA78BD" w:rsidRDefault="00D43C6E" w:rsidP="00D43C6E">
            <w:pPr>
              <w:rPr>
                <w:rFonts w:cs="Arial"/>
              </w:rPr>
            </w:pPr>
          </w:p>
        </w:tc>
      </w:tr>
      <w:tr w:rsidR="00D43C6E" w:rsidRPr="00EA78BD" w:rsidTr="00E554D4">
        <w:trPr>
          <w:trHeight w:val="1538"/>
        </w:trPr>
        <w:tc>
          <w:tcPr>
            <w:tcW w:w="30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43C6E" w:rsidRPr="00EA78BD" w:rsidRDefault="00D43C6E" w:rsidP="00D43C6E">
            <w:pPr>
              <w:snapToGrid w:val="0"/>
              <w:rPr>
                <w:rFonts w:cs="Arial"/>
              </w:rPr>
            </w:pPr>
          </w:p>
        </w:tc>
        <w:tc>
          <w:tcPr>
            <w:tcW w:w="63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D43C6E" w:rsidRPr="00EA78BD" w:rsidRDefault="00D43C6E" w:rsidP="00D43C6E">
            <w:pPr>
              <w:snapToGrid w:val="0"/>
              <w:rPr>
                <w:rFonts w:cs="Arial"/>
                <w:i/>
              </w:rPr>
            </w:pPr>
            <w:r w:rsidRPr="00EA78BD">
              <w:rPr>
                <w:rFonts w:cs="Arial"/>
              </w:rPr>
              <w:t xml:space="preserve">If two things are equal, you can write that equality “either way” (e.g. if </w:t>
            </w:r>
            <w:r w:rsidRPr="00EA78BD">
              <w:rPr>
                <w:rFonts w:cs="Arial"/>
                <w:i/>
              </w:rPr>
              <w:t>a</w:t>
            </w:r>
            <w:r w:rsidRPr="00EA78BD">
              <w:rPr>
                <w:rFonts w:cs="Arial"/>
              </w:rPr>
              <w:t xml:space="preserve"> = </w:t>
            </w:r>
            <w:r w:rsidRPr="00EA78BD">
              <w:rPr>
                <w:rFonts w:cs="Arial"/>
                <w:i/>
              </w:rPr>
              <w:t>b</w:t>
            </w:r>
            <w:r w:rsidRPr="00EA78BD">
              <w:rPr>
                <w:rFonts w:cs="Arial"/>
              </w:rPr>
              <w:t xml:space="preserve">, then </w:t>
            </w:r>
            <w:r w:rsidRPr="00EA78BD">
              <w:rPr>
                <w:rFonts w:cs="Arial"/>
                <w:i/>
              </w:rPr>
              <w:t>b</w:t>
            </w:r>
            <w:r w:rsidRPr="00EA78BD">
              <w:rPr>
                <w:rFonts w:cs="Arial"/>
              </w:rPr>
              <w:t xml:space="preserve"> = </w:t>
            </w:r>
            <w:r w:rsidRPr="00EA78BD">
              <w:rPr>
                <w:rFonts w:cs="Arial"/>
                <w:i/>
              </w:rPr>
              <w:t>a).</w:t>
            </w:r>
          </w:p>
          <w:p w:rsidR="00D43C6E" w:rsidRPr="00EA78BD" w:rsidRDefault="00D43C6E" w:rsidP="00D43C6E">
            <w:pPr>
              <w:rPr>
                <w:rFonts w:cs="Arial"/>
                <w:i/>
              </w:rPr>
            </w:pPr>
          </w:p>
        </w:tc>
      </w:tr>
    </w:tbl>
    <w:p w:rsidR="00D43C6E" w:rsidRDefault="00D43C6E" w:rsidP="00D43C6E">
      <w:pPr>
        <w:pStyle w:val="Heading3"/>
        <w:rPr>
          <w:rFonts w:asciiTheme="minorHAnsi" w:hAnsiTheme="minorHAnsi"/>
          <w:sz w:val="28"/>
          <w:szCs w:val="28"/>
        </w:rPr>
      </w:pPr>
    </w:p>
    <w:p w:rsidR="00D43C6E" w:rsidRPr="004B651E" w:rsidRDefault="00D43C6E" w:rsidP="00D43C6E"/>
    <w:p w:rsidR="00EF014D" w:rsidRDefault="00EF014D" w:rsidP="00D43C6E">
      <w:pPr>
        <w:pStyle w:val="Heading3"/>
        <w:rPr>
          <w:rFonts w:asciiTheme="minorHAnsi" w:hAnsiTheme="minorHAnsi"/>
          <w:sz w:val="28"/>
          <w:szCs w:val="28"/>
        </w:rPr>
      </w:pPr>
    </w:p>
    <w:p w:rsidR="00EF014D" w:rsidRDefault="00EF014D" w:rsidP="00D43C6E">
      <w:pPr>
        <w:pStyle w:val="Heading3"/>
        <w:rPr>
          <w:rFonts w:asciiTheme="minorHAnsi" w:hAnsiTheme="minorHAnsi"/>
          <w:sz w:val="28"/>
          <w:szCs w:val="28"/>
        </w:rPr>
      </w:pPr>
    </w:p>
    <w:p w:rsidR="00EF014D" w:rsidRDefault="00EF014D" w:rsidP="00D43C6E">
      <w:pPr>
        <w:pStyle w:val="Heading3"/>
        <w:rPr>
          <w:rFonts w:asciiTheme="minorHAnsi" w:hAnsiTheme="minorHAnsi"/>
          <w:sz w:val="28"/>
          <w:szCs w:val="28"/>
        </w:rPr>
      </w:pPr>
    </w:p>
    <w:p w:rsidR="00EF014D" w:rsidRDefault="00EF014D" w:rsidP="00EF014D"/>
    <w:p w:rsidR="00EF014D" w:rsidRDefault="00EF014D" w:rsidP="00EF014D"/>
    <w:p w:rsidR="00EF014D" w:rsidRDefault="00EF014D" w:rsidP="00EF014D"/>
    <w:p w:rsidR="00EF014D" w:rsidRDefault="00EF014D" w:rsidP="00EF014D"/>
    <w:p w:rsidR="00EF014D" w:rsidRDefault="00EF014D" w:rsidP="00EF014D"/>
    <w:p w:rsidR="00EF014D" w:rsidRDefault="00EF014D" w:rsidP="00EF014D"/>
    <w:p w:rsidR="00EF014D" w:rsidRDefault="00EF014D" w:rsidP="00EF014D"/>
    <w:p w:rsidR="00EF014D" w:rsidRDefault="00EF014D" w:rsidP="00EF014D"/>
    <w:p w:rsidR="00EF014D" w:rsidRDefault="00EF014D" w:rsidP="00EF014D"/>
    <w:p w:rsidR="00EF014D" w:rsidRDefault="00EF014D" w:rsidP="00EF014D"/>
    <w:p w:rsidR="00EF014D" w:rsidRDefault="00EF014D" w:rsidP="00EF014D"/>
    <w:p w:rsidR="00EF014D" w:rsidRDefault="00EF014D" w:rsidP="00EF014D"/>
    <w:p w:rsidR="00EF014D" w:rsidRDefault="00EF014D" w:rsidP="00EF014D"/>
    <w:p w:rsidR="00EF014D" w:rsidRDefault="00EF014D" w:rsidP="00EF014D"/>
    <w:p w:rsidR="00EF014D" w:rsidRDefault="00EF014D" w:rsidP="00EF014D"/>
    <w:p w:rsidR="00EF014D" w:rsidRDefault="00EF014D" w:rsidP="00EF014D"/>
    <w:p w:rsidR="00EF014D" w:rsidRDefault="00EF014D" w:rsidP="00EF014D"/>
    <w:p w:rsidR="00EF014D" w:rsidRDefault="00EF014D" w:rsidP="00EF014D"/>
    <w:p w:rsidR="00EF014D" w:rsidRDefault="00EF014D" w:rsidP="00EF014D"/>
    <w:p w:rsidR="00EF014D" w:rsidRDefault="00EF014D" w:rsidP="00EF014D"/>
    <w:p w:rsidR="00EF014D" w:rsidRDefault="00EF014D" w:rsidP="00EF014D"/>
    <w:p w:rsidR="00EF014D" w:rsidRDefault="00EF014D" w:rsidP="00EF014D"/>
    <w:p w:rsidR="00EF014D" w:rsidRDefault="00EF014D" w:rsidP="00EF014D"/>
    <w:p w:rsidR="00EF014D" w:rsidRDefault="00EF014D" w:rsidP="00EF014D"/>
    <w:p w:rsidR="00EF014D" w:rsidRDefault="00EF014D" w:rsidP="00EF014D"/>
    <w:p w:rsidR="00EF014D" w:rsidRDefault="00EF014D" w:rsidP="00EF014D"/>
    <w:p w:rsidR="00D43C6E" w:rsidRPr="00EA78BD" w:rsidRDefault="00D43C6E" w:rsidP="00D43C6E">
      <w:pPr>
        <w:pStyle w:val="Heading3"/>
        <w:rPr>
          <w:rFonts w:asciiTheme="minorHAnsi" w:hAnsiTheme="minorHAnsi"/>
          <w:sz w:val="28"/>
          <w:szCs w:val="28"/>
        </w:rPr>
      </w:pPr>
      <w:r w:rsidRPr="00EA78BD">
        <w:rPr>
          <w:rFonts w:asciiTheme="minorHAnsi" w:hAnsiTheme="minorHAnsi"/>
          <w:sz w:val="28"/>
          <w:szCs w:val="28"/>
        </w:rPr>
        <w:lastRenderedPageBreak/>
        <w:t>Algebra Proofs</w:t>
      </w:r>
      <w:bookmarkEnd w:id="4"/>
    </w:p>
    <w:p w:rsidR="00D43C6E" w:rsidRPr="00EA78BD" w:rsidRDefault="00D43C6E" w:rsidP="00D43C6E">
      <w:pPr>
        <w:rPr>
          <w:rFonts w:cs="Arial"/>
        </w:rPr>
      </w:pPr>
      <w:r w:rsidRPr="00EA78BD">
        <w:rPr>
          <w:rFonts w:cs="Arial"/>
          <w:b/>
        </w:rPr>
        <w:t>Proof</w:t>
      </w:r>
      <w:r w:rsidRPr="00EA78BD">
        <w:rPr>
          <w:rFonts w:cs="Arial"/>
        </w:rPr>
        <w:t xml:space="preserve"> – a set of statements (and reasons) that lead to a logical conclusion.</w:t>
      </w:r>
    </w:p>
    <w:p w:rsidR="00D43C6E" w:rsidRPr="00EA78BD" w:rsidRDefault="00D43C6E" w:rsidP="00D43C6E">
      <w:pPr>
        <w:rPr>
          <w:rFonts w:cs="Arial"/>
        </w:rPr>
      </w:pPr>
      <w:r w:rsidRPr="00EA78BD">
        <w:rPr>
          <w:rFonts w:cs="Arial"/>
          <w:b/>
        </w:rPr>
        <w:t>Algebraic Proof</w:t>
      </w:r>
      <w:r w:rsidRPr="00EA78BD">
        <w:rPr>
          <w:rFonts w:cs="Arial"/>
        </w:rPr>
        <w:t xml:space="preserve"> – an algebra equation that is solved using the “two-column proof” format.</w:t>
      </w:r>
    </w:p>
    <w:p w:rsidR="00E554D4" w:rsidRDefault="00E554D4" w:rsidP="00D43C6E">
      <w:pPr>
        <w:tabs>
          <w:tab w:val="left" w:pos="180"/>
          <w:tab w:val="left" w:pos="1080"/>
        </w:tabs>
        <w:rPr>
          <w:rFonts w:cs="Arial"/>
        </w:rPr>
      </w:pPr>
    </w:p>
    <w:p w:rsidR="00D43C6E" w:rsidRPr="00EA78BD" w:rsidRDefault="00D43C6E" w:rsidP="00D43C6E">
      <w:pPr>
        <w:tabs>
          <w:tab w:val="left" w:pos="180"/>
          <w:tab w:val="left" w:pos="1080"/>
        </w:tabs>
        <w:rPr>
          <w:rFonts w:cs="Arial"/>
        </w:rPr>
      </w:pPr>
      <w:r w:rsidRPr="00EA78BD">
        <w:rPr>
          <w:rFonts w:cs="Arial"/>
        </w:rPr>
        <w:t xml:space="preserve">Ex. 1)  </w:t>
      </w:r>
      <w:r w:rsidRPr="00EA78BD">
        <w:rPr>
          <w:rFonts w:cs="Arial"/>
          <w:b/>
        </w:rPr>
        <w:t xml:space="preserve"> </w:t>
      </w:r>
      <w:r w:rsidRPr="00EA78BD">
        <w:rPr>
          <w:rFonts w:cs="Arial"/>
        </w:rPr>
        <w:t xml:space="preserve">Given:  </w:t>
      </w:r>
      <w:r w:rsidRPr="00EA78BD">
        <w:rPr>
          <w:rFonts w:cs="Arial"/>
          <w:position w:val="-6"/>
        </w:rPr>
        <w:object w:dxaOrig="1120" w:dyaOrig="300">
          <v:shape id="_x0000_i1067" type="#_x0000_t75" style="width:55.15pt;height:14.95pt" o:ole="" filled="t">
            <v:fill color2="black"/>
            <v:imagedata r:id="rId111" o:title=""/>
          </v:shape>
          <o:OLEObject Type="Embed" ProgID="Equation.3" ShapeID="_x0000_i1067" DrawAspect="Content" ObjectID="_1585625282" r:id="rId112"/>
        </w:object>
      </w:r>
    </w:p>
    <w:p w:rsidR="00D43C6E" w:rsidRDefault="00D43C6E" w:rsidP="00D43C6E">
      <w:pPr>
        <w:tabs>
          <w:tab w:val="left" w:pos="180"/>
          <w:tab w:val="left" w:pos="720"/>
          <w:tab w:val="left" w:pos="1080"/>
        </w:tabs>
        <w:rPr>
          <w:rFonts w:cs="Arial"/>
        </w:rPr>
      </w:pPr>
      <w:r w:rsidRPr="00EA78BD">
        <w:rPr>
          <w:rFonts w:cs="Arial"/>
        </w:rPr>
        <w:tab/>
      </w:r>
      <w:r w:rsidRPr="00EA78BD">
        <w:rPr>
          <w:rFonts w:cs="Arial"/>
        </w:rPr>
        <w:tab/>
        <w:t xml:space="preserve">Prove:  </w:t>
      </w:r>
      <w:r w:rsidRPr="00EA78BD">
        <w:rPr>
          <w:rFonts w:cs="Arial"/>
          <w:position w:val="-6"/>
        </w:rPr>
        <w:object w:dxaOrig="560" w:dyaOrig="300">
          <v:shape id="_x0000_i1068" type="#_x0000_t75" style="width:27.1pt;height:14.95pt" o:ole="" filled="t">
            <v:fill color2="black"/>
            <v:imagedata r:id="rId113" o:title=""/>
          </v:shape>
          <o:OLEObject Type="Embed" ProgID="Equation.3" ShapeID="_x0000_i1068" DrawAspect="Content" ObjectID="_1585625283" r:id="rId114"/>
        </w:object>
      </w:r>
    </w:p>
    <w:p w:rsidR="00D43C6E" w:rsidRPr="00EA78BD" w:rsidRDefault="00D43C6E" w:rsidP="00D43C6E">
      <w:pPr>
        <w:tabs>
          <w:tab w:val="left" w:pos="180"/>
          <w:tab w:val="left" w:pos="720"/>
          <w:tab w:val="left" w:pos="1080"/>
        </w:tabs>
        <w:rPr>
          <w:rFonts w:cs="Arial"/>
          <w:u w:val="single"/>
        </w:rPr>
      </w:pPr>
      <w:r w:rsidRPr="00EA78BD"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853824" behindDoc="0" locked="0" layoutInCell="1" allowOverlap="1" wp14:anchorId="47A837F7" wp14:editId="1B77CED5">
                <wp:simplePos x="0" y="0"/>
                <wp:positionH relativeFrom="column">
                  <wp:posOffset>2974769</wp:posOffset>
                </wp:positionH>
                <wp:positionV relativeFrom="paragraph">
                  <wp:posOffset>21087</wp:posOffset>
                </wp:positionV>
                <wp:extent cx="0" cy="2458192"/>
                <wp:effectExtent l="0" t="0" r="19050" b="37465"/>
                <wp:wrapNone/>
                <wp:docPr id="32" name="Line 40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458192"/>
                        </a:xfrm>
                        <a:prstGeom prst="line">
                          <a:avLst/>
                        </a:prstGeom>
                        <a:noFill/>
                        <a:ln w="936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140336A" id="Line 4035" o:spid="_x0000_s1026" style="position:absolute;z-index:251853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4.25pt,1.65pt" to="234.25pt,19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" strokeweight=".26mm">
                <v:stroke joinstyle="miter"/>
              </v:line>
            </w:pict>
          </mc:Fallback>
        </mc:AlternateContent>
      </w:r>
      <w:r w:rsidRPr="00EA78BD">
        <w:rPr>
          <w:rFonts w:cs="Arial"/>
          <w:u w:val="single"/>
        </w:rPr>
        <w:t xml:space="preserve">           Statements                                                         </w:t>
      </w:r>
      <w:r w:rsidR="00E554D4">
        <w:rPr>
          <w:rFonts w:cs="Arial"/>
          <w:u w:val="single"/>
        </w:rPr>
        <w:tab/>
      </w:r>
      <w:r w:rsidRPr="00EA78BD">
        <w:rPr>
          <w:rFonts w:cs="Arial"/>
          <w:u w:val="single"/>
        </w:rPr>
        <w:t>Reasons                                                   .</w:t>
      </w:r>
    </w:p>
    <w:p w:rsidR="00D43C6E" w:rsidRPr="00EA78BD" w:rsidRDefault="00D43C6E" w:rsidP="00E554D4">
      <w:pPr>
        <w:tabs>
          <w:tab w:val="left" w:pos="180"/>
          <w:tab w:val="left" w:pos="720"/>
          <w:tab w:val="left" w:pos="1080"/>
        </w:tabs>
        <w:spacing w:line="360" w:lineRule="auto"/>
        <w:rPr>
          <w:rFonts w:cs="Arial"/>
        </w:rPr>
      </w:pPr>
      <w:r w:rsidRPr="00EA78BD">
        <w:rPr>
          <w:rFonts w:cs="Arial"/>
        </w:rPr>
        <w:t xml:space="preserve">1.  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  <w:t xml:space="preserve">1.  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</w:p>
    <w:p w:rsidR="00D43C6E" w:rsidRPr="00EA78BD" w:rsidRDefault="00D43C6E" w:rsidP="00E554D4">
      <w:pPr>
        <w:tabs>
          <w:tab w:val="left" w:pos="360"/>
          <w:tab w:val="left" w:pos="720"/>
          <w:tab w:val="left" w:pos="1080"/>
          <w:tab w:val="left" w:pos="5040"/>
        </w:tabs>
        <w:spacing w:line="360" w:lineRule="auto"/>
        <w:rPr>
          <w:rFonts w:cs="Arial"/>
        </w:rPr>
      </w:pPr>
    </w:p>
    <w:p w:rsidR="00D43C6E" w:rsidRPr="00EA78BD" w:rsidRDefault="00D43C6E" w:rsidP="00E554D4">
      <w:pPr>
        <w:tabs>
          <w:tab w:val="left" w:pos="360"/>
          <w:tab w:val="left" w:pos="720"/>
          <w:tab w:val="left" w:pos="1080"/>
          <w:tab w:val="left" w:pos="5040"/>
        </w:tabs>
        <w:spacing w:line="360" w:lineRule="auto"/>
        <w:rPr>
          <w:rFonts w:cs="Arial"/>
        </w:rPr>
      </w:pPr>
      <w:r w:rsidRPr="00EA78BD">
        <w:rPr>
          <w:rFonts w:cs="Arial"/>
        </w:rPr>
        <w:t xml:space="preserve">2.    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  <w:t xml:space="preserve">2.  </w:t>
      </w:r>
    </w:p>
    <w:p w:rsidR="00D43C6E" w:rsidRPr="00EA78BD" w:rsidRDefault="00D43C6E" w:rsidP="00E554D4">
      <w:pPr>
        <w:tabs>
          <w:tab w:val="left" w:pos="360"/>
          <w:tab w:val="left" w:pos="720"/>
          <w:tab w:val="left" w:pos="1080"/>
          <w:tab w:val="left" w:pos="5040"/>
        </w:tabs>
        <w:spacing w:line="360" w:lineRule="auto"/>
        <w:rPr>
          <w:rFonts w:cs="Arial"/>
        </w:rPr>
      </w:pPr>
    </w:p>
    <w:p w:rsidR="00D43C6E" w:rsidRPr="00EA78BD" w:rsidRDefault="00D43C6E" w:rsidP="00E554D4">
      <w:pPr>
        <w:tabs>
          <w:tab w:val="left" w:pos="360"/>
          <w:tab w:val="left" w:pos="720"/>
          <w:tab w:val="left" w:pos="1080"/>
          <w:tab w:val="left" w:pos="5040"/>
        </w:tabs>
        <w:spacing w:line="360" w:lineRule="auto"/>
        <w:rPr>
          <w:rFonts w:cs="Arial"/>
        </w:rPr>
      </w:pPr>
      <w:r w:rsidRPr="00EA78BD">
        <w:rPr>
          <w:rFonts w:cs="Arial"/>
        </w:rPr>
        <w:t>3.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  <w:t xml:space="preserve">3.  </w:t>
      </w:r>
    </w:p>
    <w:p w:rsidR="00D43C6E" w:rsidRPr="00EA78BD" w:rsidRDefault="00D43C6E" w:rsidP="00E554D4">
      <w:pPr>
        <w:tabs>
          <w:tab w:val="left" w:pos="360"/>
          <w:tab w:val="left" w:pos="720"/>
          <w:tab w:val="left" w:pos="1080"/>
          <w:tab w:val="left" w:pos="5040"/>
        </w:tabs>
        <w:spacing w:line="360" w:lineRule="auto"/>
        <w:rPr>
          <w:rFonts w:cs="Arial"/>
        </w:rPr>
      </w:pPr>
    </w:p>
    <w:p w:rsidR="00D43C6E" w:rsidRPr="00EA78BD" w:rsidRDefault="00D43C6E" w:rsidP="00E554D4">
      <w:pPr>
        <w:tabs>
          <w:tab w:val="left" w:pos="360"/>
          <w:tab w:val="left" w:pos="720"/>
          <w:tab w:val="left" w:pos="1080"/>
          <w:tab w:val="left" w:pos="5040"/>
        </w:tabs>
        <w:spacing w:line="360" w:lineRule="auto"/>
        <w:rPr>
          <w:rFonts w:cs="Arial"/>
        </w:rPr>
      </w:pPr>
      <w:r w:rsidRPr="00EA78BD">
        <w:rPr>
          <w:rFonts w:cs="Arial"/>
        </w:rPr>
        <w:t>4.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  <w:t xml:space="preserve">4.  </w:t>
      </w:r>
    </w:p>
    <w:p w:rsidR="00D43C6E" w:rsidRPr="00EA78BD" w:rsidRDefault="00D43C6E" w:rsidP="00E554D4">
      <w:pPr>
        <w:tabs>
          <w:tab w:val="left" w:pos="360"/>
          <w:tab w:val="left" w:pos="720"/>
          <w:tab w:val="left" w:pos="1080"/>
          <w:tab w:val="left" w:pos="5040"/>
        </w:tabs>
        <w:spacing w:line="360" w:lineRule="auto"/>
        <w:rPr>
          <w:rFonts w:cs="Arial"/>
        </w:rPr>
      </w:pPr>
    </w:p>
    <w:p w:rsidR="00D43C6E" w:rsidRPr="00EA78BD" w:rsidRDefault="00D43C6E" w:rsidP="00E554D4">
      <w:pPr>
        <w:tabs>
          <w:tab w:val="left" w:pos="360"/>
          <w:tab w:val="left" w:pos="720"/>
          <w:tab w:val="left" w:pos="1080"/>
          <w:tab w:val="left" w:pos="5040"/>
        </w:tabs>
        <w:spacing w:line="360" w:lineRule="auto"/>
        <w:rPr>
          <w:rFonts w:cs="Arial"/>
        </w:rPr>
      </w:pPr>
      <w:r w:rsidRPr="00EA78BD">
        <w:rPr>
          <w:rFonts w:cs="Arial"/>
        </w:rPr>
        <w:t>5.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  <w:t xml:space="preserve">5.  </w:t>
      </w:r>
    </w:p>
    <w:p w:rsidR="00D43C6E" w:rsidRDefault="00D43C6E" w:rsidP="00D43C6E">
      <w:pPr>
        <w:tabs>
          <w:tab w:val="left" w:pos="360"/>
          <w:tab w:val="left" w:pos="720"/>
          <w:tab w:val="left" w:pos="1080"/>
          <w:tab w:val="left" w:pos="5040"/>
        </w:tabs>
        <w:rPr>
          <w:rFonts w:cs="Arial"/>
        </w:rPr>
      </w:pPr>
    </w:p>
    <w:p w:rsidR="00E554D4" w:rsidRPr="00EA78BD" w:rsidRDefault="00E554D4" w:rsidP="00D43C6E">
      <w:pPr>
        <w:tabs>
          <w:tab w:val="left" w:pos="360"/>
          <w:tab w:val="left" w:pos="720"/>
          <w:tab w:val="left" w:pos="1080"/>
          <w:tab w:val="left" w:pos="5040"/>
        </w:tabs>
        <w:rPr>
          <w:rFonts w:cs="Arial"/>
        </w:rPr>
      </w:pPr>
    </w:p>
    <w:p w:rsidR="00D43C6E" w:rsidRPr="00EA78BD" w:rsidRDefault="00D43C6E" w:rsidP="00D43C6E">
      <w:pPr>
        <w:tabs>
          <w:tab w:val="left" w:pos="360"/>
          <w:tab w:val="left" w:pos="720"/>
          <w:tab w:val="left" w:pos="1080"/>
          <w:tab w:val="left" w:pos="5040"/>
        </w:tabs>
        <w:rPr>
          <w:rFonts w:cs="Arial"/>
        </w:rPr>
      </w:pPr>
      <w:r w:rsidRPr="00EA78BD">
        <w:rPr>
          <w:rFonts w:cs="Arial"/>
        </w:rPr>
        <w:t xml:space="preserve">Ex 2)  </w:t>
      </w:r>
      <w:r w:rsidRPr="00EA78BD">
        <w:rPr>
          <w:rFonts w:cs="Arial"/>
        </w:rPr>
        <w:tab/>
        <w:t xml:space="preserve">Given:  </w:t>
      </w:r>
      <w:r w:rsidRPr="00EA78BD">
        <w:rPr>
          <w:rFonts w:cs="Arial"/>
          <w:position w:val="-10"/>
        </w:rPr>
        <w:object w:dxaOrig="1740" w:dyaOrig="340">
          <v:shape id="_x0000_i1069" type="#_x0000_t75" style="width:84.15pt;height:14.95pt" o:ole="" filled="t">
            <v:fill color2="black"/>
            <v:imagedata r:id="rId115" o:title=""/>
          </v:shape>
          <o:OLEObject Type="Embed" ProgID="Equation.3" ShapeID="_x0000_i1069" DrawAspect="Content" ObjectID="_1585625284" r:id="rId116"/>
        </w:object>
      </w:r>
    </w:p>
    <w:p w:rsidR="00D43C6E" w:rsidRDefault="00D43C6E" w:rsidP="00D43C6E">
      <w:pPr>
        <w:tabs>
          <w:tab w:val="left" w:pos="360"/>
          <w:tab w:val="left" w:pos="720"/>
          <w:tab w:val="left" w:pos="1080"/>
          <w:tab w:val="left" w:pos="5040"/>
        </w:tabs>
        <w:rPr>
          <w:rFonts w:cs="Arial"/>
        </w:rPr>
      </w:pPr>
      <w:r w:rsidRPr="00EA78BD">
        <w:rPr>
          <w:rFonts w:cs="Arial"/>
        </w:rPr>
        <w:tab/>
      </w:r>
      <w:r w:rsidRPr="00EA78BD">
        <w:rPr>
          <w:rFonts w:cs="Arial"/>
        </w:rPr>
        <w:tab/>
        <w:t xml:space="preserve">Prove:  </w:t>
      </w:r>
      <w:r w:rsidRPr="00EA78BD">
        <w:rPr>
          <w:rFonts w:cs="Arial"/>
          <w:position w:val="-6"/>
        </w:rPr>
        <w:object w:dxaOrig="580" w:dyaOrig="300">
          <v:shape id="_x0000_i1070" type="#_x0000_t75" style="width:28.05pt;height:14.95pt" o:ole="" filled="t">
            <v:fill color2="black"/>
            <v:imagedata r:id="rId117" o:title=""/>
          </v:shape>
          <o:OLEObject Type="Embed" ProgID="Equation.3" ShapeID="_x0000_i1070" DrawAspect="Content" ObjectID="_1585625285" r:id="rId118"/>
        </w:object>
      </w:r>
    </w:p>
    <w:p w:rsidR="00D43C6E" w:rsidRPr="00EA78BD" w:rsidRDefault="00D43C6E" w:rsidP="00D43C6E">
      <w:pPr>
        <w:tabs>
          <w:tab w:val="left" w:pos="360"/>
          <w:tab w:val="left" w:pos="720"/>
          <w:tab w:val="left" w:pos="1080"/>
          <w:tab w:val="left" w:pos="5040"/>
        </w:tabs>
        <w:rPr>
          <w:rFonts w:cs="Arial"/>
          <w:u w:val="single"/>
        </w:rPr>
      </w:pPr>
      <w:r w:rsidRPr="00EA78BD"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854848" behindDoc="0" locked="0" layoutInCell="1" allowOverlap="1" wp14:anchorId="5E467B86" wp14:editId="50FD9BB8">
                <wp:simplePos x="0" y="0"/>
                <wp:positionH relativeFrom="column">
                  <wp:posOffset>2962894</wp:posOffset>
                </wp:positionH>
                <wp:positionV relativeFrom="paragraph">
                  <wp:posOffset>11983</wp:posOffset>
                </wp:positionV>
                <wp:extent cx="35625" cy="3788228"/>
                <wp:effectExtent l="0" t="0" r="21590" b="22225"/>
                <wp:wrapNone/>
                <wp:docPr id="33" name="Line 40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5625" cy="3788228"/>
                        </a:xfrm>
                        <a:prstGeom prst="line">
                          <a:avLst/>
                        </a:prstGeom>
                        <a:noFill/>
                        <a:ln w="936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D364ED8" id="Line 4036" o:spid="_x0000_s1026" style="position:absolute;z-index:251854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3.3pt,.95pt" to="236.1pt,29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" strokeweight=".26mm">
                <v:stroke joinstyle="miter"/>
              </v:line>
            </w:pict>
          </mc:Fallback>
        </mc:AlternateContent>
      </w:r>
      <w:r w:rsidRPr="00EA78BD">
        <w:rPr>
          <w:rFonts w:cs="Arial"/>
          <w:u w:val="single"/>
        </w:rPr>
        <w:t xml:space="preserve">           Statements                                                   </w:t>
      </w:r>
      <w:r w:rsidR="00E554D4">
        <w:rPr>
          <w:rFonts w:cs="Arial"/>
          <w:u w:val="single"/>
        </w:rPr>
        <w:t>_______</w:t>
      </w:r>
      <w:r w:rsidRPr="00EA78BD">
        <w:rPr>
          <w:rFonts w:cs="Arial"/>
          <w:u w:val="single"/>
        </w:rPr>
        <w:t xml:space="preserve">      Reasons</w:t>
      </w:r>
      <w:r w:rsidR="00E554D4">
        <w:rPr>
          <w:rFonts w:cs="Arial"/>
          <w:u w:val="single"/>
        </w:rPr>
        <w:t>______________________________</w:t>
      </w:r>
      <w:r w:rsidRPr="00EA78BD">
        <w:rPr>
          <w:rFonts w:cs="Arial"/>
          <w:u w:val="single"/>
        </w:rPr>
        <w:t xml:space="preserve">                                                   </w:t>
      </w:r>
    </w:p>
    <w:p w:rsidR="00D43C6E" w:rsidRDefault="00D43C6E" w:rsidP="00E554D4">
      <w:pPr>
        <w:tabs>
          <w:tab w:val="left" w:pos="360"/>
          <w:tab w:val="left" w:pos="720"/>
          <w:tab w:val="left" w:pos="1080"/>
          <w:tab w:val="left" w:pos="5040"/>
        </w:tabs>
        <w:spacing w:after="80"/>
        <w:rPr>
          <w:rFonts w:cs="Arial"/>
        </w:rPr>
      </w:pPr>
      <w:r w:rsidRPr="00EA78BD">
        <w:rPr>
          <w:rFonts w:cs="Arial"/>
        </w:rPr>
        <w:t xml:space="preserve">1.   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="00E554D4">
        <w:rPr>
          <w:rFonts w:cs="Arial"/>
        </w:rPr>
        <w:tab/>
      </w:r>
      <w:r w:rsidRPr="00EA78BD">
        <w:rPr>
          <w:rFonts w:cs="Arial"/>
        </w:rPr>
        <w:t xml:space="preserve">1.  </w:t>
      </w:r>
    </w:p>
    <w:p w:rsidR="00E554D4" w:rsidRPr="00EA78BD" w:rsidRDefault="00E554D4" w:rsidP="00E554D4">
      <w:pPr>
        <w:tabs>
          <w:tab w:val="left" w:pos="360"/>
          <w:tab w:val="left" w:pos="720"/>
          <w:tab w:val="left" w:pos="1080"/>
          <w:tab w:val="left" w:pos="5040"/>
        </w:tabs>
        <w:spacing w:after="80"/>
        <w:rPr>
          <w:rFonts w:cs="Arial"/>
          <w:u w:val="single"/>
        </w:rPr>
      </w:pPr>
    </w:p>
    <w:p w:rsidR="00D43C6E" w:rsidRPr="00EA78BD" w:rsidRDefault="00D43C6E" w:rsidP="00E554D4">
      <w:pPr>
        <w:tabs>
          <w:tab w:val="left" w:pos="360"/>
          <w:tab w:val="left" w:pos="720"/>
          <w:tab w:val="left" w:pos="1080"/>
          <w:tab w:val="left" w:pos="5040"/>
        </w:tabs>
        <w:spacing w:after="80"/>
        <w:rPr>
          <w:rFonts w:cs="Arial"/>
        </w:rPr>
      </w:pPr>
      <w:r w:rsidRPr="00EA78BD">
        <w:rPr>
          <w:rFonts w:cs="Arial"/>
        </w:rPr>
        <w:t xml:space="preserve">2.  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  <w:t xml:space="preserve">2.  </w:t>
      </w:r>
    </w:p>
    <w:p w:rsidR="00E554D4" w:rsidRDefault="00E554D4" w:rsidP="00E554D4">
      <w:pPr>
        <w:tabs>
          <w:tab w:val="left" w:pos="360"/>
          <w:tab w:val="left" w:pos="720"/>
          <w:tab w:val="left" w:pos="1080"/>
          <w:tab w:val="left" w:pos="5040"/>
        </w:tabs>
        <w:spacing w:after="80"/>
        <w:rPr>
          <w:rFonts w:cs="Arial"/>
        </w:rPr>
      </w:pPr>
    </w:p>
    <w:p w:rsidR="00D43C6E" w:rsidRPr="00EA78BD" w:rsidRDefault="00D43C6E" w:rsidP="00E554D4">
      <w:pPr>
        <w:tabs>
          <w:tab w:val="left" w:pos="360"/>
          <w:tab w:val="left" w:pos="720"/>
          <w:tab w:val="left" w:pos="1080"/>
          <w:tab w:val="left" w:pos="5040"/>
        </w:tabs>
        <w:spacing w:after="80"/>
        <w:rPr>
          <w:rFonts w:cs="Arial"/>
        </w:rPr>
      </w:pPr>
      <w:r w:rsidRPr="00EA78BD">
        <w:rPr>
          <w:rFonts w:cs="Arial"/>
        </w:rPr>
        <w:t>3.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  <w:t xml:space="preserve">3.  </w:t>
      </w:r>
    </w:p>
    <w:p w:rsidR="00E554D4" w:rsidRDefault="00E554D4" w:rsidP="00E554D4">
      <w:pPr>
        <w:tabs>
          <w:tab w:val="left" w:pos="360"/>
          <w:tab w:val="left" w:pos="720"/>
          <w:tab w:val="left" w:pos="1080"/>
          <w:tab w:val="left" w:pos="5040"/>
        </w:tabs>
        <w:spacing w:after="80"/>
        <w:rPr>
          <w:rFonts w:cs="Arial"/>
        </w:rPr>
      </w:pPr>
    </w:p>
    <w:p w:rsidR="00D43C6E" w:rsidRPr="00EA78BD" w:rsidRDefault="00D43C6E" w:rsidP="00E554D4">
      <w:pPr>
        <w:tabs>
          <w:tab w:val="left" w:pos="360"/>
          <w:tab w:val="left" w:pos="720"/>
          <w:tab w:val="left" w:pos="1080"/>
          <w:tab w:val="left" w:pos="5040"/>
        </w:tabs>
        <w:spacing w:after="80"/>
        <w:rPr>
          <w:rFonts w:cs="Arial"/>
        </w:rPr>
      </w:pPr>
      <w:r w:rsidRPr="00EA78BD">
        <w:rPr>
          <w:rFonts w:cs="Arial"/>
        </w:rPr>
        <w:t>4.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  <w:t xml:space="preserve">4. </w:t>
      </w:r>
    </w:p>
    <w:p w:rsidR="00E554D4" w:rsidRDefault="00E554D4" w:rsidP="00E554D4">
      <w:pPr>
        <w:tabs>
          <w:tab w:val="left" w:pos="360"/>
          <w:tab w:val="left" w:pos="720"/>
          <w:tab w:val="left" w:pos="1080"/>
          <w:tab w:val="left" w:pos="5040"/>
        </w:tabs>
        <w:spacing w:after="80"/>
        <w:rPr>
          <w:rFonts w:cs="Arial"/>
        </w:rPr>
      </w:pPr>
    </w:p>
    <w:p w:rsidR="00D43C6E" w:rsidRPr="00EA78BD" w:rsidRDefault="00D43C6E" w:rsidP="00E554D4">
      <w:pPr>
        <w:tabs>
          <w:tab w:val="left" w:pos="360"/>
          <w:tab w:val="left" w:pos="720"/>
          <w:tab w:val="left" w:pos="1080"/>
          <w:tab w:val="left" w:pos="5040"/>
        </w:tabs>
        <w:spacing w:after="80"/>
        <w:rPr>
          <w:rFonts w:cs="Arial"/>
        </w:rPr>
      </w:pPr>
      <w:r w:rsidRPr="00EA78BD">
        <w:rPr>
          <w:rFonts w:cs="Arial"/>
        </w:rPr>
        <w:t>5.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  <w:t xml:space="preserve">5.  </w:t>
      </w:r>
    </w:p>
    <w:p w:rsidR="00E554D4" w:rsidRDefault="00E554D4" w:rsidP="00E554D4">
      <w:pPr>
        <w:tabs>
          <w:tab w:val="left" w:pos="360"/>
          <w:tab w:val="left" w:pos="720"/>
          <w:tab w:val="left" w:pos="1080"/>
          <w:tab w:val="left" w:pos="5040"/>
        </w:tabs>
        <w:spacing w:after="80"/>
        <w:rPr>
          <w:rFonts w:cs="Arial"/>
        </w:rPr>
      </w:pPr>
    </w:p>
    <w:p w:rsidR="00D43C6E" w:rsidRPr="00EA78BD" w:rsidRDefault="00D43C6E" w:rsidP="00E554D4">
      <w:pPr>
        <w:tabs>
          <w:tab w:val="left" w:pos="360"/>
          <w:tab w:val="left" w:pos="720"/>
          <w:tab w:val="left" w:pos="1080"/>
          <w:tab w:val="left" w:pos="5040"/>
        </w:tabs>
        <w:spacing w:after="80"/>
        <w:rPr>
          <w:rFonts w:cs="Arial"/>
        </w:rPr>
      </w:pPr>
      <w:r w:rsidRPr="00EA78BD">
        <w:rPr>
          <w:rFonts w:cs="Arial"/>
        </w:rPr>
        <w:t>6.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  <w:t xml:space="preserve">6.  </w:t>
      </w:r>
    </w:p>
    <w:p w:rsidR="00E554D4" w:rsidRDefault="00E554D4" w:rsidP="00E554D4">
      <w:pPr>
        <w:tabs>
          <w:tab w:val="left" w:pos="360"/>
          <w:tab w:val="left" w:pos="720"/>
          <w:tab w:val="left" w:pos="1080"/>
          <w:tab w:val="left" w:pos="5040"/>
        </w:tabs>
        <w:spacing w:after="80"/>
        <w:rPr>
          <w:rFonts w:cs="Arial"/>
        </w:rPr>
      </w:pPr>
    </w:p>
    <w:p w:rsidR="00D43C6E" w:rsidRPr="00EA78BD" w:rsidRDefault="00D43C6E" w:rsidP="00E554D4">
      <w:pPr>
        <w:tabs>
          <w:tab w:val="left" w:pos="360"/>
          <w:tab w:val="left" w:pos="720"/>
          <w:tab w:val="left" w:pos="1080"/>
          <w:tab w:val="left" w:pos="5040"/>
        </w:tabs>
        <w:spacing w:after="80"/>
        <w:rPr>
          <w:rFonts w:cs="Arial"/>
        </w:rPr>
      </w:pPr>
      <w:r w:rsidRPr="00EA78BD">
        <w:rPr>
          <w:rFonts w:cs="Arial"/>
        </w:rPr>
        <w:t>7.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  <w:t xml:space="preserve">7.  </w:t>
      </w:r>
    </w:p>
    <w:p w:rsidR="00E554D4" w:rsidRDefault="00E554D4" w:rsidP="00E554D4">
      <w:pPr>
        <w:tabs>
          <w:tab w:val="left" w:pos="360"/>
          <w:tab w:val="left" w:pos="720"/>
          <w:tab w:val="left" w:pos="1080"/>
          <w:tab w:val="left" w:pos="5040"/>
        </w:tabs>
        <w:spacing w:after="80"/>
        <w:rPr>
          <w:rFonts w:cs="Arial"/>
        </w:rPr>
      </w:pPr>
    </w:p>
    <w:p w:rsidR="00D43C6E" w:rsidRPr="00EA78BD" w:rsidRDefault="00D43C6E" w:rsidP="00E554D4">
      <w:pPr>
        <w:tabs>
          <w:tab w:val="left" w:pos="360"/>
          <w:tab w:val="left" w:pos="720"/>
          <w:tab w:val="left" w:pos="1080"/>
          <w:tab w:val="left" w:pos="5040"/>
        </w:tabs>
        <w:spacing w:after="80"/>
        <w:rPr>
          <w:rFonts w:cs="Arial"/>
        </w:rPr>
      </w:pPr>
      <w:r w:rsidRPr="00EA78BD">
        <w:rPr>
          <w:rFonts w:cs="Arial"/>
        </w:rPr>
        <w:t>8.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  <w:t xml:space="preserve">8.  </w:t>
      </w:r>
    </w:p>
    <w:p w:rsidR="00EF014D" w:rsidRPr="00EF014D" w:rsidRDefault="00EF014D" w:rsidP="00EF014D">
      <w:pPr>
        <w:rPr>
          <w:sz w:val="24"/>
          <w:szCs w:val="24"/>
        </w:rPr>
      </w:pPr>
      <w:r>
        <w:rPr>
          <w:noProof/>
          <w:szCs w:val="24"/>
        </w:rPr>
        <w:lastRenderedPageBreak/>
        <w:drawing>
          <wp:anchor distT="0" distB="0" distL="114300" distR="114300" simplePos="0" relativeHeight="252055552" behindDoc="0" locked="0" layoutInCell="1" allowOverlap="1" wp14:anchorId="1C997DBF" wp14:editId="4779BFC2">
            <wp:simplePos x="0" y="0"/>
            <wp:positionH relativeFrom="margin">
              <wp:posOffset>3781425</wp:posOffset>
            </wp:positionH>
            <wp:positionV relativeFrom="paragraph">
              <wp:posOffset>-170815</wp:posOffset>
            </wp:positionV>
            <wp:extent cx="1857375" cy="945271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9452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F014D">
        <w:rPr>
          <w:color w:val="365F91" w:themeColor="accent1" w:themeShade="BF"/>
          <w:sz w:val="24"/>
          <w:szCs w:val="24"/>
        </w:rPr>
        <w:t>Guided Notes for Proving Triangles Similar</w:t>
      </w:r>
    </w:p>
    <w:p w:rsidR="00EF014D" w:rsidRDefault="00EF014D" w:rsidP="00EF014D">
      <w:r>
        <w:t xml:space="preserve">Ex 1) Given: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JK</m:t>
            </m:r>
          </m:e>
        </m:acc>
        <m:r>
          <w:rPr>
            <w:rFonts w:ascii="Cambria Math" w:hAnsi="Cambria Math"/>
          </w:rPr>
          <m:t>//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MN</m:t>
            </m:r>
          </m:e>
        </m:acc>
      </m:oMath>
      <w:r>
        <w:tab/>
      </w:r>
      <w:r>
        <w:tab/>
      </w:r>
      <w:r>
        <w:tab/>
      </w:r>
      <w:r>
        <w:tab/>
      </w:r>
    </w:p>
    <w:p w:rsidR="00EF014D" w:rsidRPr="00586564" w:rsidRDefault="00EF014D" w:rsidP="00EF014D">
      <w:r>
        <w:t xml:space="preserve">          Prove: ΔJKL </w:t>
      </w:r>
      <w:r>
        <w:rPr>
          <w:rFonts w:ascii="Cambria Math" w:hAnsi="Cambria Math"/>
        </w:rPr>
        <w:t>~</w:t>
      </w:r>
      <w:r>
        <w:t xml:space="preserve"> ΔNML</w:t>
      </w:r>
    </w:p>
    <w:p w:rsidR="00EF014D" w:rsidRDefault="00EF014D" w:rsidP="00EF014D">
      <w:r>
        <w:t xml:space="preserve">     </w:t>
      </w:r>
    </w:p>
    <w:p w:rsidR="00EF014D" w:rsidRPr="00EA78BD" w:rsidRDefault="00EF014D" w:rsidP="00EF014D">
      <w:pPr>
        <w:tabs>
          <w:tab w:val="left" w:pos="180"/>
          <w:tab w:val="left" w:pos="720"/>
          <w:tab w:val="left" w:pos="1080"/>
        </w:tabs>
        <w:rPr>
          <w:rFonts w:cs="Arial"/>
          <w:u w:val="single"/>
        </w:rPr>
      </w:pPr>
      <w:r w:rsidRPr="00EA78BD"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2059648" behindDoc="0" locked="0" layoutInCell="1" allowOverlap="1" wp14:anchorId="5833FB22" wp14:editId="5D362A2E">
                <wp:simplePos x="0" y="0"/>
                <wp:positionH relativeFrom="column">
                  <wp:posOffset>2971800</wp:posOffset>
                </wp:positionH>
                <wp:positionV relativeFrom="paragraph">
                  <wp:posOffset>24766</wp:posOffset>
                </wp:positionV>
                <wp:extent cx="9525" cy="1562100"/>
                <wp:effectExtent l="0" t="0" r="28575" b="19050"/>
                <wp:wrapNone/>
                <wp:docPr id="17" name="Line 40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" cy="1562100"/>
                        </a:xfrm>
                        <a:prstGeom prst="line">
                          <a:avLst/>
                        </a:prstGeom>
                        <a:noFill/>
                        <a:ln w="936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99310FD" id="Line 4035" o:spid="_x0000_s1026" style="position:absolute;z-index:252059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4pt,1.95pt" to="234.75pt,12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" strokeweight=".26mm">
                <v:stroke joinstyle="miter"/>
              </v:line>
            </w:pict>
          </mc:Fallback>
        </mc:AlternateContent>
      </w:r>
      <w:r w:rsidRPr="00EA78BD">
        <w:rPr>
          <w:rFonts w:cs="Arial"/>
          <w:u w:val="single"/>
        </w:rPr>
        <w:t xml:space="preserve">           Statements                                                         </w:t>
      </w:r>
      <w:r>
        <w:rPr>
          <w:rFonts w:cs="Arial"/>
          <w:u w:val="single"/>
        </w:rPr>
        <w:tab/>
      </w:r>
      <w:r w:rsidRPr="00EA78BD">
        <w:rPr>
          <w:rFonts w:cs="Arial"/>
          <w:u w:val="single"/>
        </w:rPr>
        <w:t>Reasons                                                   .</w:t>
      </w:r>
    </w:p>
    <w:p w:rsidR="00EF014D" w:rsidRPr="00EA78BD" w:rsidRDefault="00EF014D" w:rsidP="00EF014D">
      <w:pPr>
        <w:tabs>
          <w:tab w:val="left" w:pos="180"/>
          <w:tab w:val="left" w:pos="720"/>
          <w:tab w:val="left" w:pos="1080"/>
        </w:tabs>
        <w:spacing w:line="360" w:lineRule="auto"/>
        <w:rPr>
          <w:rFonts w:cs="Arial"/>
        </w:rPr>
      </w:pPr>
      <w:r w:rsidRPr="00EA78BD">
        <w:rPr>
          <w:rFonts w:cs="Arial"/>
        </w:rPr>
        <w:t xml:space="preserve">1.  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  <w:t xml:space="preserve">1.  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</w:p>
    <w:p w:rsidR="00EF014D" w:rsidRPr="00EA78BD" w:rsidRDefault="00EF014D" w:rsidP="00EF014D">
      <w:pPr>
        <w:tabs>
          <w:tab w:val="left" w:pos="360"/>
          <w:tab w:val="left" w:pos="720"/>
          <w:tab w:val="left" w:pos="1080"/>
          <w:tab w:val="left" w:pos="5040"/>
        </w:tabs>
        <w:spacing w:line="360" w:lineRule="auto"/>
        <w:rPr>
          <w:rFonts w:cs="Arial"/>
        </w:rPr>
      </w:pPr>
    </w:p>
    <w:p w:rsidR="00EF014D" w:rsidRPr="00EA78BD" w:rsidRDefault="00EF014D" w:rsidP="00EF014D">
      <w:pPr>
        <w:tabs>
          <w:tab w:val="left" w:pos="360"/>
          <w:tab w:val="left" w:pos="720"/>
          <w:tab w:val="left" w:pos="1080"/>
          <w:tab w:val="left" w:pos="5040"/>
        </w:tabs>
        <w:spacing w:line="360" w:lineRule="auto"/>
        <w:rPr>
          <w:rFonts w:cs="Arial"/>
        </w:rPr>
      </w:pPr>
      <w:r w:rsidRPr="00EA78BD">
        <w:rPr>
          <w:rFonts w:cs="Arial"/>
        </w:rPr>
        <w:t xml:space="preserve">2.    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  <w:t xml:space="preserve">2.  </w:t>
      </w:r>
    </w:p>
    <w:p w:rsidR="00EF014D" w:rsidRPr="00EA78BD" w:rsidRDefault="00EF014D" w:rsidP="00EF014D">
      <w:pPr>
        <w:tabs>
          <w:tab w:val="left" w:pos="360"/>
          <w:tab w:val="left" w:pos="720"/>
          <w:tab w:val="left" w:pos="1080"/>
          <w:tab w:val="left" w:pos="5040"/>
        </w:tabs>
        <w:spacing w:line="360" w:lineRule="auto"/>
        <w:rPr>
          <w:rFonts w:cs="Arial"/>
        </w:rPr>
      </w:pPr>
    </w:p>
    <w:p w:rsidR="00EF014D" w:rsidRPr="00EA78BD" w:rsidRDefault="00EF014D" w:rsidP="00EF014D">
      <w:pPr>
        <w:tabs>
          <w:tab w:val="left" w:pos="360"/>
          <w:tab w:val="left" w:pos="720"/>
          <w:tab w:val="left" w:pos="1080"/>
          <w:tab w:val="left" w:pos="5040"/>
        </w:tabs>
        <w:spacing w:line="360" w:lineRule="auto"/>
        <w:rPr>
          <w:rFonts w:cs="Arial"/>
        </w:rPr>
      </w:pPr>
      <w:r w:rsidRPr="00EA78BD">
        <w:rPr>
          <w:rFonts w:cs="Arial"/>
        </w:rPr>
        <w:t>3.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  <w:t xml:space="preserve">3.  </w:t>
      </w:r>
    </w:p>
    <w:p w:rsidR="00EF014D" w:rsidRPr="00EA78BD" w:rsidRDefault="00EF014D" w:rsidP="00EF014D">
      <w:pPr>
        <w:tabs>
          <w:tab w:val="left" w:pos="360"/>
          <w:tab w:val="left" w:pos="720"/>
          <w:tab w:val="left" w:pos="1080"/>
          <w:tab w:val="left" w:pos="5040"/>
        </w:tabs>
        <w:spacing w:line="360" w:lineRule="auto"/>
        <w:rPr>
          <w:rFonts w:cs="Arial"/>
        </w:rPr>
      </w:pPr>
    </w:p>
    <w:p w:rsidR="00EF014D" w:rsidRDefault="00EF014D" w:rsidP="00EF014D">
      <w:r>
        <w:rPr>
          <w:noProof/>
          <w:szCs w:val="24"/>
        </w:rPr>
        <w:drawing>
          <wp:anchor distT="0" distB="0" distL="114300" distR="114300" simplePos="0" relativeHeight="252028928" behindDoc="0" locked="0" layoutInCell="1" allowOverlap="1" wp14:anchorId="636252D7" wp14:editId="4E10F6EB">
            <wp:simplePos x="0" y="0"/>
            <wp:positionH relativeFrom="column">
              <wp:posOffset>1752600</wp:posOffset>
            </wp:positionH>
            <wp:positionV relativeFrom="paragraph">
              <wp:posOffset>113030</wp:posOffset>
            </wp:positionV>
            <wp:extent cx="1914525" cy="974357"/>
            <wp:effectExtent l="0" t="0" r="0" b="0"/>
            <wp:wrapNone/>
            <wp:docPr id="989" name="Picture 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9743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F014D" w:rsidRDefault="00EF014D" w:rsidP="00EF014D">
      <w:pPr>
        <w:pStyle w:val="NoSpacing"/>
      </w:pPr>
    </w:p>
    <w:p w:rsidR="00EF014D" w:rsidRDefault="00EF014D" w:rsidP="00EF014D">
      <w:r>
        <w:t xml:space="preserve">Ex 2) Given: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JL</m:t>
            </m:r>
          </m:num>
          <m:den>
            <m:r>
              <w:rPr>
                <w:rFonts w:ascii="Cambria Math" w:hAnsi="Cambria Math"/>
              </w:rPr>
              <m:t>LN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KL</m:t>
            </m:r>
          </m:num>
          <m:den>
            <m:r>
              <w:rPr>
                <w:rFonts w:ascii="Cambria Math" w:hAnsi="Cambria Math"/>
              </w:rPr>
              <m:t>LM</m:t>
            </m:r>
          </m:den>
        </m:f>
      </m:oMath>
    </w:p>
    <w:p w:rsidR="00EF014D" w:rsidRPr="00586564" w:rsidRDefault="00EF014D" w:rsidP="00EF014D">
      <w:r>
        <w:t xml:space="preserve">          Prove: ΔJKL </w:t>
      </w:r>
      <w:r>
        <w:rPr>
          <w:rFonts w:ascii="Cambria Math" w:hAnsi="Cambria Math"/>
        </w:rPr>
        <w:t>~</w:t>
      </w:r>
      <w:r>
        <w:t xml:space="preserve"> ΔNML</w:t>
      </w:r>
    </w:p>
    <w:p w:rsidR="00EF014D" w:rsidRDefault="00EF014D" w:rsidP="00EF014D">
      <w:pPr>
        <w:pStyle w:val="NoSpacing"/>
      </w:pPr>
    </w:p>
    <w:p w:rsidR="00EF014D" w:rsidRDefault="00EF014D" w:rsidP="00EF014D"/>
    <w:p w:rsidR="00EF014D" w:rsidRDefault="00EF014D" w:rsidP="00EF014D"/>
    <w:p w:rsidR="00EF014D" w:rsidRPr="00EA78BD" w:rsidRDefault="00EF014D" w:rsidP="00EF014D">
      <w:pPr>
        <w:tabs>
          <w:tab w:val="left" w:pos="180"/>
          <w:tab w:val="left" w:pos="720"/>
          <w:tab w:val="left" w:pos="1080"/>
        </w:tabs>
        <w:rPr>
          <w:rFonts w:cs="Arial"/>
          <w:u w:val="single"/>
        </w:rPr>
      </w:pPr>
      <w:r w:rsidRPr="00EA78BD"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2061696" behindDoc="0" locked="0" layoutInCell="1" allowOverlap="1" wp14:anchorId="36056A9C" wp14:editId="08D7B28D">
                <wp:simplePos x="0" y="0"/>
                <wp:positionH relativeFrom="column">
                  <wp:posOffset>2971800</wp:posOffset>
                </wp:positionH>
                <wp:positionV relativeFrom="paragraph">
                  <wp:posOffset>24766</wp:posOffset>
                </wp:positionV>
                <wp:extent cx="9525" cy="1562100"/>
                <wp:effectExtent l="0" t="0" r="28575" b="19050"/>
                <wp:wrapNone/>
                <wp:docPr id="18" name="Line 40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" cy="1562100"/>
                        </a:xfrm>
                        <a:prstGeom prst="line">
                          <a:avLst/>
                        </a:prstGeom>
                        <a:noFill/>
                        <a:ln w="936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89AB26E" id="Line 4035" o:spid="_x0000_s1026" style="position:absolute;z-index:252061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4pt,1.95pt" to="234.75pt,12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" strokeweight=".26mm">
                <v:stroke joinstyle="miter"/>
              </v:line>
            </w:pict>
          </mc:Fallback>
        </mc:AlternateContent>
      </w:r>
      <w:r w:rsidRPr="00EA78BD">
        <w:rPr>
          <w:rFonts w:cs="Arial"/>
          <w:u w:val="single"/>
        </w:rPr>
        <w:t xml:space="preserve">           Statements                                                         </w:t>
      </w:r>
      <w:r>
        <w:rPr>
          <w:rFonts w:cs="Arial"/>
          <w:u w:val="single"/>
        </w:rPr>
        <w:tab/>
      </w:r>
      <w:r w:rsidRPr="00EA78BD">
        <w:rPr>
          <w:rFonts w:cs="Arial"/>
          <w:u w:val="single"/>
        </w:rPr>
        <w:t>Reasons                                                   .</w:t>
      </w:r>
    </w:p>
    <w:p w:rsidR="00EF014D" w:rsidRPr="00EA78BD" w:rsidRDefault="00EF014D" w:rsidP="00EF014D">
      <w:pPr>
        <w:tabs>
          <w:tab w:val="left" w:pos="180"/>
          <w:tab w:val="left" w:pos="720"/>
          <w:tab w:val="left" w:pos="1080"/>
        </w:tabs>
        <w:spacing w:line="360" w:lineRule="auto"/>
        <w:rPr>
          <w:rFonts w:cs="Arial"/>
        </w:rPr>
      </w:pPr>
      <w:r w:rsidRPr="00EA78BD">
        <w:rPr>
          <w:rFonts w:cs="Arial"/>
        </w:rPr>
        <w:t xml:space="preserve">1.  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  <w:t xml:space="preserve">1.  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</w:p>
    <w:p w:rsidR="00EF014D" w:rsidRPr="00EA78BD" w:rsidRDefault="00EF014D" w:rsidP="00EF014D">
      <w:pPr>
        <w:tabs>
          <w:tab w:val="left" w:pos="360"/>
          <w:tab w:val="left" w:pos="720"/>
          <w:tab w:val="left" w:pos="1080"/>
          <w:tab w:val="left" w:pos="5040"/>
        </w:tabs>
        <w:spacing w:line="360" w:lineRule="auto"/>
        <w:rPr>
          <w:rFonts w:cs="Arial"/>
        </w:rPr>
      </w:pPr>
    </w:p>
    <w:p w:rsidR="00EF014D" w:rsidRPr="00EA78BD" w:rsidRDefault="00EF014D" w:rsidP="00EF014D">
      <w:pPr>
        <w:tabs>
          <w:tab w:val="left" w:pos="360"/>
          <w:tab w:val="left" w:pos="720"/>
          <w:tab w:val="left" w:pos="1080"/>
          <w:tab w:val="left" w:pos="5040"/>
        </w:tabs>
        <w:spacing w:line="360" w:lineRule="auto"/>
        <w:rPr>
          <w:rFonts w:cs="Arial"/>
        </w:rPr>
      </w:pPr>
      <w:r w:rsidRPr="00EA78BD">
        <w:rPr>
          <w:rFonts w:cs="Arial"/>
        </w:rPr>
        <w:t xml:space="preserve">2.    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  <w:t xml:space="preserve">2.  </w:t>
      </w:r>
    </w:p>
    <w:p w:rsidR="00EF014D" w:rsidRPr="00EA78BD" w:rsidRDefault="00EF014D" w:rsidP="00EF014D">
      <w:pPr>
        <w:tabs>
          <w:tab w:val="left" w:pos="360"/>
          <w:tab w:val="left" w:pos="720"/>
          <w:tab w:val="left" w:pos="1080"/>
          <w:tab w:val="left" w:pos="5040"/>
        </w:tabs>
        <w:spacing w:line="360" w:lineRule="auto"/>
        <w:rPr>
          <w:rFonts w:cs="Arial"/>
        </w:rPr>
      </w:pPr>
    </w:p>
    <w:p w:rsidR="00EF014D" w:rsidRPr="00EA78BD" w:rsidRDefault="00EF014D" w:rsidP="00EF014D">
      <w:pPr>
        <w:tabs>
          <w:tab w:val="left" w:pos="360"/>
          <w:tab w:val="left" w:pos="720"/>
          <w:tab w:val="left" w:pos="1080"/>
          <w:tab w:val="left" w:pos="5040"/>
        </w:tabs>
        <w:spacing w:line="360" w:lineRule="auto"/>
        <w:rPr>
          <w:rFonts w:cs="Arial"/>
        </w:rPr>
      </w:pPr>
      <w:r w:rsidRPr="00EA78BD">
        <w:rPr>
          <w:rFonts w:cs="Arial"/>
        </w:rPr>
        <w:t>3.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  <w:t xml:space="preserve">3.  </w:t>
      </w:r>
    </w:p>
    <w:p w:rsidR="00EF014D" w:rsidRDefault="00EF014D" w:rsidP="00EF014D">
      <w:r w:rsidRPr="0058327A">
        <w:rPr>
          <w:noProof/>
        </w:rPr>
        <w:drawing>
          <wp:anchor distT="0" distB="0" distL="114300" distR="114300" simplePos="0" relativeHeight="252035072" behindDoc="0" locked="0" layoutInCell="1" allowOverlap="1" wp14:anchorId="4FC36044" wp14:editId="1550E24E">
            <wp:simplePos x="0" y="0"/>
            <wp:positionH relativeFrom="column">
              <wp:posOffset>4286250</wp:posOffset>
            </wp:positionH>
            <wp:positionV relativeFrom="paragraph">
              <wp:posOffset>135890</wp:posOffset>
            </wp:positionV>
            <wp:extent cx="1209675" cy="1273810"/>
            <wp:effectExtent l="0" t="0" r="0" b="0"/>
            <wp:wrapThrough wrapText="bothSides">
              <wp:wrapPolygon edited="0">
                <wp:start x="12246" y="646"/>
                <wp:lineTo x="2721" y="17121"/>
                <wp:lineTo x="340" y="20351"/>
                <wp:lineTo x="3061" y="20351"/>
                <wp:lineTo x="21090" y="19382"/>
                <wp:lineTo x="19049" y="16798"/>
                <wp:lineTo x="15987" y="11629"/>
                <wp:lineTo x="13946" y="6461"/>
                <wp:lineTo x="13946" y="646"/>
                <wp:lineTo x="12246" y="646"/>
              </wp:wrapPolygon>
            </wp:wrapThrough>
            <wp:docPr id="990" name="Picture 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273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F014D" w:rsidRPr="00142D9E" w:rsidRDefault="00EF014D" w:rsidP="00EF014D"/>
    <w:p w:rsidR="00EF014D" w:rsidRPr="00142D9E" w:rsidRDefault="00EF014D" w:rsidP="00EF014D"/>
    <w:p w:rsidR="00EF014D" w:rsidRDefault="00EF014D" w:rsidP="00EF014D">
      <w:pPr>
        <w:tabs>
          <w:tab w:val="left" w:pos="6744"/>
        </w:tabs>
      </w:pPr>
      <w:r>
        <w:t xml:space="preserve">Ex 3) Given: 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AB</m:t>
            </m:r>
          </m:num>
          <m:den>
            <m:r>
              <w:rPr>
                <w:rFonts w:ascii="Cambria Math" w:hAnsi="Cambria Math"/>
              </w:rPr>
              <m:t>DE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C</m:t>
            </m:r>
          </m:num>
          <m:den>
            <m:r>
              <w:rPr>
                <w:rFonts w:ascii="Cambria Math" w:hAnsi="Cambria Math"/>
              </w:rPr>
              <m:t>DC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BC</m:t>
            </m:r>
          </m:num>
          <m:den>
            <m:r>
              <w:rPr>
                <w:rFonts w:ascii="Cambria Math" w:hAnsi="Cambria Math"/>
              </w:rPr>
              <m:t>EC</m:t>
            </m:r>
          </m:den>
        </m:f>
      </m:oMath>
    </w:p>
    <w:p w:rsidR="00EF014D" w:rsidRDefault="00EF014D" w:rsidP="00EF014D">
      <w:pPr>
        <w:tabs>
          <w:tab w:val="left" w:pos="6744"/>
        </w:tabs>
      </w:pPr>
      <w:r>
        <w:t xml:space="preserve">          Prove:  </w:t>
      </w:r>
      <w:r>
        <w:rPr>
          <w:rFonts w:ascii="Cambria Math" w:hAnsi="Cambria Math"/>
        </w:rPr>
        <w:t>∡</w:t>
      </w:r>
      <w:r>
        <w:t xml:space="preserve">A = </w:t>
      </w:r>
      <w:r>
        <w:rPr>
          <w:rFonts w:ascii="Cambria Math" w:hAnsi="Cambria Math"/>
        </w:rPr>
        <w:t>∡</w:t>
      </w:r>
      <w:r>
        <w:t>D</w:t>
      </w:r>
    </w:p>
    <w:p w:rsidR="00EF014D" w:rsidRDefault="00EF014D" w:rsidP="00EF014D">
      <w:pPr>
        <w:tabs>
          <w:tab w:val="left" w:pos="6744"/>
        </w:tabs>
      </w:pPr>
      <w:r>
        <w:t xml:space="preserve">                                        </w:t>
      </w:r>
    </w:p>
    <w:p w:rsidR="00EF014D" w:rsidRDefault="00EF014D" w:rsidP="00EF014D"/>
    <w:p w:rsidR="00EF014D" w:rsidRDefault="00EF014D" w:rsidP="00EF014D"/>
    <w:p w:rsidR="00EF014D" w:rsidRPr="00EA78BD" w:rsidRDefault="00EF014D" w:rsidP="00EF014D">
      <w:pPr>
        <w:tabs>
          <w:tab w:val="left" w:pos="180"/>
          <w:tab w:val="left" w:pos="720"/>
          <w:tab w:val="left" w:pos="1080"/>
        </w:tabs>
        <w:rPr>
          <w:rFonts w:cs="Arial"/>
          <w:u w:val="single"/>
        </w:rPr>
      </w:pPr>
      <w:r w:rsidRPr="00EA78BD"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2063744" behindDoc="0" locked="0" layoutInCell="1" allowOverlap="1" wp14:anchorId="0201869F" wp14:editId="0F96419B">
                <wp:simplePos x="0" y="0"/>
                <wp:positionH relativeFrom="column">
                  <wp:posOffset>2971800</wp:posOffset>
                </wp:positionH>
                <wp:positionV relativeFrom="paragraph">
                  <wp:posOffset>24766</wp:posOffset>
                </wp:positionV>
                <wp:extent cx="9525" cy="1562100"/>
                <wp:effectExtent l="0" t="0" r="28575" b="19050"/>
                <wp:wrapNone/>
                <wp:docPr id="19" name="Line 40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" cy="1562100"/>
                        </a:xfrm>
                        <a:prstGeom prst="line">
                          <a:avLst/>
                        </a:prstGeom>
                        <a:noFill/>
                        <a:ln w="936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5DA6DAA" id="Line 4035" o:spid="_x0000_s1026" style="position:absolute;z-index:252063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4pt,1.95pt" to="234.75pt,12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" strokeweight=".26mm">
                <v:stroke joinstyle="miter"/>
              </v:line>
            </w:pict>
          </mc:Fallback>
        </mc:AlternateContent>
      </w:r>
      <w:r w:rsidRPr="00EA78BD">
        <w:rPr>
          <w:rFonts w:cs="Arial"/>
          <w:u w:val="single"/>
        </w:rPr>
        <w:t xml:space="preserve">           Statements                                                         </w:t>
      </w:r>
      <w:r>
        <w:rPr>
          <w:rFonts w:cs="Arial"/>
          <w:u w:val="single"/>
        </w:rPr>
        <w:tab/>
      </w:r>
      <w:r w:rsidRPr="00EA78BD">
        <w:rPr>
          <w:rFonts w:cs="Arial"/>
          <w:u w:val="single"/>
        </w:rPr>
        <w:t>Reasons                                                   .</w:t>
      </w:r>
    </w:p>
    <w:p w:rsidR="00EF014D" w:rsidRPr="00EA78BD" w:rsidRDefault="00EF014D" w:rsidP="00EF014D">
      <w:pPr>
        <w:tabs>
          <w:tab w:val="left" w:pos="180"/>
          <w:tab w:val="left" w:pos="720"/>
          <w:tab w:val="left" w:pos="1080"/>
        </w:tabs>
        <w:spacing w:line="360" w:lineRule="auto"/>
        <w:rPr>
          <w:rFonts w:cs="Arial"/>
        </w:rPr>
      </w:pPr>
      <w:r w:rsidRPr="00EA78BD">
        <w:rPr>
          <w:rFonts w:cs="Arial"/>
        </w:rPr>
        <w:t xml:space="preserve">1.  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  <w:t xml:space="preserve">1.  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</w:p>
    <w:p w:rsidR="00EF014D" w:rsidRPr="00EA78BD" w:rsidRDefault="00EF014D" w:rsidP="00EF014D">
      <w:pPr>
        <w:tabs>
          <w:tab w:val="left" w:pos="360"/>
          <w:tab w:val="left" w:pos="720"/>
          <w:tab w:val="left" w:pos="1080"/>
          <w:tab w:val="left" w:pos="5040"/>
        </w:tabs>
        <w:spacing w:line="360" w:lineRule="auto"/>
        <w:rPr>
          <w:rFonts w:cs="Arial"/>
        </w:rPr>
      </w:pPr>
    </w:p>
    <w:p w:rsidR="00EF014D" w:rsidRPr="00EA78BD" w:rsidRDefault="00EF014D" w:rsidP="00EF014D">
      <w:pPr>
        <w:tabs>
          <w:tab w:val="left" w:pos="360"/>
          <w:tab w:val="left" w:pos="720"/>
          <w:tab w:val="left" w:pos="1080"/>
          <w:tab w:val="left" w:pos="5040"/>
        </w:tabs>
        <w:spacing w:line="360" w:lineRule="auto"/>
        <w:rPr>
          <w:rFonts w:cs="Arial"/>
        </w:rPr>
      </w:pPr>
      <w:r w:rsidRPr="00EA78BD">
        <w:rPr>
          <w:rFonts w:cs="Arial"/>
        </w:rPr>
        <w:t xml:space="preserve">2.    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  <w:t xml:space="preserve">2.  </w:t>
      </w:r>
    </w:p>
    <w:p w:rsidR="00EF014D" w:rsidRPr="00EA78BD" w:rsidRDefault="00EF014D" w:rsidP="00EF014D">
      <w:pPr>
        <w:tabs>
          <w:tab w:val="left" w:pos="360"/>
          <w:tab w:val="left" w:pos="720"/>
          <w:tab w:val="left" w:pos="1080"/>
          <w:tab w:val="left" w:pos="5040"/>
        </w:tabs>
        <w:spacing w:line="360" w:lineRule="auto"/>
        <w:rPr>
          <w:rFonts w:cs="Arial"/>
        </w:rPr>
      </w:pPr>
    </w:p>
    <w:p w:rsidR="00EF014D" w:rsidRPr="00EA78BD" w:rsidRDefault="00EF014D" w:rsidP="00EF014D">
      <w:pPr>
        <w:tabs>
          <w:tab w:val="left" w:pos="360"/>
          <w:tab w:val="left" w:pos="720"/>
          <w:tab w:val="left" w:pos="1080"/>
          <w:tab w:val="left" w:pos="5040"/>
        </w:tabs>
        <w:spacing w:line="360" w:lineRule="auto"/>
        <w:rPr>
          <w:rFonts w:cs="Arial"/>
        </w:rPr>
      </w:pPr>
      <w:r w:rsidRPr="00EA78BD">
        <w:rPr>
          <w:rFonts w:cs="Arial"/>
        </w:rPr>
        <w:t>3.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  <w:t xml:space="preserve">3.  </w:t>
      </w:r>
    </w:p>
    <w:p w:rsidR="00EF014D" w:rsidRDefault="00EF014D" w:rsidP="00EF014D">
      <w:r>
        <w:rPr>
          <w:noProof/>
          <w:szCs w:val="24"/>
        </w:rPr>
        <w:lastRenderedPageBreak/>
        <w:drawing>
          <wp:anchor distT="0" distB="0" distL="114300" distR="114300" simplePos="0" relativeHeight="252041216" behindDoc="0" locked="0" layoutInCell="1" allowOverlap="1" wp14:anchorId="165E008C" wp14:editId="2F47B84D">
            <wp:simplePos x="0" y="0"/>
            <wp:positionH relativeFrom="column">
              <wp:posOffset>1632585</wp:posOffset>
            </wp:positionH>
            <wp:positionV relativeFrom="paragraph">
              <wp:posOffset>-468630</wp:posOffset>
            </wp:positionV>
            <wp:extent cx="1533525" cy="1276350"/>
            <wp:effectExtent l="0" t="0" r="0" b="0"/>
            <wp:wrapNone/>
            <wp:docPr id="991" name="Picture 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Ex 4) Given: 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XF</m:t>
            </m:r>
          </m:num>
          <m:den>
            <m:r>
              <w:rPr>
                <w:rFonts w:ascii="Cambria Math" w:hAnsi="Cambria Math"/>
              </w:rPr>
              <m:t>XS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E</m:t>
            </m:r>
          </m:num>
          <m:den>
            <m:r>
              <w:rPr>
                <w:rFonts w:ascii="Cambria Math" w:hAnsi="Cambria Math"/>
              </w:rPr>
              <m:t>XR</m:t>
            </m:r>
          </m:den>
        </m:f>
      </m:oMath>
    </w:p>
    <w:p w:rsidR="00EF014D" w:rsidRDefault="00EF014D" w:rsidP="00EF014D">
      <w:r>
        <w:t xml:space="preserve">         Prove:  </w:t>
      </w:r>
      <w:r>
        <w:rPr>
          <w:rFonts w:ascii="Cambria Math" w:hAnsi="Cambria Math"/>
        </w:rPr>
        <w:t>∡</w:t>
      </w:r>
      <w:r>
        <w:t xml:space="preserve">XFE </w:t>
      </w:r>
      <w:r>
        <w:rPr>
          <w:rFonts w:ascii="Cambria Math" w:hAnsi="Cambria Math"/>
        </w:rPr>
        <w:t>≅</w:t>
      </w:r>
      <w:r>
        <w:t xml:space="preserve"> </w:t>
      </w:r>
      <w:r>
        <w:rPr>
          <w:rFonts w:ascii="Cambria Math" w:hAnsi="Cambria Math"/>
        </w:rPr>
        <w:t>∡</w:t>
      </w:r>
      <w:r>
        <w:t>S</w:t>
      </w:r>
    </w:p>
    <w:p w:rsidR="00EF014D" w:rsidRDefault="00EF014D" w:rsidP="00EF014D">
      <w:pPr>
        <w:pStyle w:val="NoSpacing"/>
        <w:rPr>
          <w:sz w:val="24"/>
        </w:rPr>
      </w:pPr>
      <w:r>
        <w:rPr>
          <w:sz w:val="24"/>
        </w:rPr>
        <w:tab/>
      </w:r>
    </w:p>
    <w:p w:rsidR="00482425" w:rsidRDefault="00482425" w:rsidP="00482425">
      <w:pPr>
        <w:tabs>
          <w:tab w:val="left" w:pos="360"/>
          <w:tab w:val="left" w:pos="720"/>
          <w:tab w:val="left" w:pos="1080"/>
          <w:tab w:val="left" w:pos="5040"/>
        </w:tabs>
        <w:rPr>
          <w:rFonts w:cs="Arial"/>
          <w:u w:val="single"/>
        </w:rPr>
      </w:pPr>
      <w:r w:rsidRPr="00EA78BD"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2065792" behindDoc="0" locked="0" layoutInCell="1" allowOverlap="1" wp14:anchorId="71C84B14" wp14:editId="2BF529A4">
                <wp:simplePos x="0" y="0"/>
                <wp:positionH relativeFrom="column">
                  <wp:posOffset>3000375</wp:posOffset>
                </wp:positionH>
                <wp:positionV relativeFrom="paragraph">
                  <wp:posOffset>184151</wp:posOffset>
                </wp:positionV>
                <wp:extent cx="9525" cy="1409700"/>
                <wp:effectExtent l="0" t="0" r="28575" b="19050"/>
                <wp:wrapNone/>
                <wp:docPr id="2" name="Line 40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" cy="1409700"/>
                        </a:xfrm>
                        <a:prstGeom prst="line">
                          <a:avLst/>
                        </a:prstGeom>
                        <a:noFill/>
                        <a:ln w="936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6E4EF97" id="Line 4036" o:spid="_x0000_s1026" style="position:absolute;z-index:252065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6.25pt,14.5pt" to="237pt,12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" strokeweight=".26mm">
                <v:stroke joinstyle="miter"/>
              </v:line>
            </w:pict>
          </mc:Fallback>
        </mc:AlternateContent>
      </w:r>
    </w:p>
    <w:p w:rsidR="00482425" w:rsidRPr="00EA78BD" w:rsidRDefault="00482425" w:rsidP="00482425">
      <w:pPr>
        <w:tabs>
          <w:tab w:val="left" w:pos="360"/>
          <w:tab w:val="left" w:pos="720"/>
          <w:tab w:val="left" w:pos="1080"/>
          <w:tab w:val="left" w:pos="5040"/>
        </w:tabs>
        <w:rPr>
          <w:rFonts w:cs="Arial"/>
          <w:u w:val="single"/>
        </w:rPr>
      </w:pPr>
      <w:r w:rsidRPr="00EA78BD">
        <w:rPr>
          <w:rFonts w:cs="Arial"/>
          <w:u w:val="single"/>
        </w:rPr>
        <w:t xml:space="preserve">          Statements                                                   </w:t>
      </w:r>
      <w:r>
        <w:rPr>
          <w:rFonts w:cs="Arial"/>
          <w:u w:val="single"/>
        </w:rPr>
        <w:t>_______</w:t>
      </w:r>
      <w:r w:rsidRPr="00EA78BD">
        <w:rPr>
          <w:rFonts w:cs="Arial"/>
          <w:u w:val="single"/>
        </w:rPr>
        <w:t xml:space="preserve">      Reasons</w:t>
      </w:r>
      <w:r>
        <w:rPr>
          <w:rFonts w:cs="Arial"/>
          <w:u w:val="single"/>
        </w:rPr>
        <w:t>______________________________</w:t>
      </w:r>
      <w:r w:rsidRPr="00EA78BD">
        <w:rPr>
          <w:rFonts w:cs="Arial"/>
          <w:u w:val="single"/>
        </w:rPr>
        <w:t xml:space="preserve">                                                   </w:t>
      </w:r>
    </w:p>
    <w:p w:rsidR="00482425" w:rsidRDefault="00482425" w:rsidP="00482425">
      <w:pPr>
        <w:tabs>
          <w:tab w:val="left" w:pos="360"/>
          <w:tab w:val="left" w:pos="720"/>
          <w:tab w:val="left" w:pos="1080"/>
          <w:tab w:val="left" w:pos="5040"/>
        </w:tabs>
        <w:spacing w:after="80"/>
        <w:rPr>
          <w:rFonts w:cs="Arial"/>
        </w:rPr>
      </w:pPr>
      <w:r w:rsidRPr="00EA78BD">
        <w:rPr>
          <w:rFonts w:cs="Arial"/>
        </w:rPr>
        <w:t xml:space="preserve">1.   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>
        <w:rPr>
          <w:rFonts w:cs="Arial"/>
        </w:rPr>
        <w:tab/>
      </w:r>
      <w:r w:rsidRPr="00EA78BD">
        <w:rPr>
          <w:rFonts w:cs="Arial"/>
        </w:rPr>
        <w:t xml:space="preserve">1.  </w:t>
      </w:r>
    </w:p>
    <w:p w:rsidR="00482425" w:rsidRPr="00EA78BD" w:rsidRDefault="00482425" w:rsidP="00482425">
      <w:pPr>
        <w:tabs>
          <w:tab w:val="left" w:pos="360"/>
          <w:tab w:val="left" w:pos="720"/>
          <w:tab w:val="left" w:pos="1080"/>
          <w:tab w:val="left" w:pos="5040"/>
        </w:tabs>
        <w:spacing w:after="80"/>
        <w:rPr>
          <w:rFonts w:cs="Arial"/>
          <w:u w:val="single"/>
        </w:rPr>
      </w:pPr>
    </w:p>
    <w:p w:rsidR="00482425" w:rsidRPr="00EA78BD" w:rsidRDefault="00482425" w:rsidP="00482425">
      <w:pPr>
        <w:tabs>
          <w:tab w:val="left" w:pos="360"/>
          <w:tab w:val="left" w:pos="720"/>
          <w:tab w:val="left" w:pos="1080"/>
          <w:tab w:val="left" w:pos="5040"/>
        </w:tabs>
        <w:spacing w:after="80"/>
        <w:rPr>
          <w:rFonts w:cs="Arial"/>
        </w:rPr>
      </w:pPr>
      <w:r w:rsidRPr="00EA78BD">
        <w:rPr>
          <w:rFonts w:cs="Arial"/>
        </w:rPr>
        <w:t xml:space="preserve">2.  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  <w:t xml:space="preserve">2.  </w:t>
      </w:r>
    </w:p>
    <w:p w:rsidR="00482425" w:rsidRDefault="00482425" w:rsidP="00482425">
      <w:pPr>
        <w:tabs>
          <w:tab w:val="left" w:pos="360"/>
          <w:tab w:val="left" w:pos="720"/>
          <w:tab w:val="left" w:pos="1080"/>
          <w:tab w:val="left" w:pos="5040"/>
        </w:tabs>
        <w:spacing w:after="80"/>
        <w:rPr>
          <w:rFonts w:cs="Arial"/>
        </w:rPr>
      </w:pPr>
    </w:p>
    <w:p w:rsidR="00482425" w:rsidRDefault="00482425" w:rsidP="00482425">
      <w:pPr>
        <w:tabs>
          <w:tab w:val="left" w:pos="360"/>
          <w:tab w:val="left" w:pos="720"/>
          <w:tab w:val="left" w:pos="1080"/>
          <w:tab w:val="left" w:pos="5040"/>
        </w:tabs>
        <w:spacing w:after="80"/>
        <w:rPr>
          <w:rFonts w:cs="Arial"/>
        </w:rPr>
      </w:pPr>
      <w:r w:rsidRPr="00EA78BD">
        <w:rPr>
          <w:rFonts w:cs="Arial"/>
        </w:rPr>
        <w:t>3.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  <w:t xml:space="preserve">3.  </w:t>
      </w:r>
    </w:p>
    <w:p w:rsidR="00482425" w:rsidRDefault="00482425" w:rsidP="00482425">
      <w:pPr>
        <w:tabs>
          <w:tab w:val="left" w:pos="360"/>
          <w:tab w:val="left" w:pos="720"/>
          <w:tab w:val="left" w:pos="1080"/>
          <w:tab w:val="left" w:pos="5040"/>
        </w:tabs>
        <w:spacing w:after="80"/>
        <w:rPr>
          <w:rFonts w:cs="Arial"/>
        </w:rPr>
      </w:pPr>
    </w:p>
    <w:p w:rsidR="00EF014D" w:rsidRPr="00482425" w:rsidRDefault="00482425" w:rsidP="00482425">
      <w:pPr>
        <w:tabs>
          <w:tab w:val="left" w:pos="360"/>
          <w:tab w:val="left" w:pos="720"/>
          <w:tab w:val="left" w:pos="1080"/>
          <w:tab w:val="left" w:pos="5040"/>
        </w:tabs>
        <w:spacing w:after="80"/>
        <w:rPr>
          <w:rFonts w:cs="Arial"/>
        </w:rPr>
      </w:pPr>
      <w:r>
        <w:rPr>
          <w:rFonts w:eastAsiaTheme="minorEastAsia"/>
          <w:noProof/>
          <w:sz w:val="24"/>
          <w:szCs w:val="24"/>
        </w:rPr>
        <w:drawing>
          <wp:anchor distT="0" distB="0" distL="114300" distR="114300" simplePos="0" relativeHeight="252050432" behindDoc="0" locked="0" layoutInCell="1" allowOverlap="1" wp14:anchorId="38275968" wp14:editId="589DBE7A">
            <wp:simplePos x="0" y="0"/>
            <wp:positionH relativeFrom="column">
              <wp:posOffset>2257425</wp:posOffset>
            </wp:positionH>
            <wp:positionV relativeFrom="paragraph">
              <wp:posOffset>8255</wp:posOffset>
            </wp:positionV>
            <wp:extent cx="1495425" cy="123825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sz w:val="24"/>
          <w:szCs w:val="24"/>
        </w:rPr>
        <w:t xml:space="preserve">Ex 5) Given: </w:t>
      </w:r>
      <m:oMath>
        <m:r>
          <w:rPr>
            <w:rFonts w:ascii="Cambria Math" w:eastAsiaTheme="minorEastAsia" w:hAnsi="Cambria Math"/>
            <w:sz w:val="24"/>
            <w:szCs w:val="24"/>
          </w:rPr>
          <m:t>∠1≅∠2</m:t>
        </m:r>
      </m:oMath>
    </w:p>
    <w:p w:rsidR="00EF014D" w:rsidRDefault="00EF014D" w:rsidP="00EF014D">
      <w:pPr>
        <w:pStyle w:val="ListParagraph"/>
        <w:spacing w:after="0"/>
        <w:ind w:left="360"/>
        <w:rPr>
          <w:rFonts w:eastAsiaTheme="minorEastAsia"/>
          <w:sz w:val="24"/>
          <w:szCs w:val="24"/>
        </w:rPr>
      </w:pPr>
      <w:r>
        <w:rPr>
          <w:sz w:val="24"/>
          <w:szCs w:val="24"/>
        </w:rPr>
        <w:t>Prove:</w:t>
      </w:r>
      <w:r>
        <w:rPr>
          <w:sz w:val="24"/>
          <w:szCs w:val="24"/>
        </w:rPr>
        <w:tab/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Δ</m:t>
        </m:r>
        <m:r>
          <w:rPr>
            <w:rFonts w:ascii="Cambria Math" w:hAnsi="Cambria Math"/>
            <w:sz w:val="24"/>
            <w:szCs w:val="24"/>
          </w:rPr>
          <m:t>JIG~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Δ</m:t>
        </m:r>
        <m:r>
          <w:rPr>
            <w:rFonts w:ascii="Cambria Math" w:hAnsi="Cambria Math"/>
            <w:sz w:val="24"/>
            <w:szCs w:val="24"/>
          </w:rPr>
          <m:t>JZY</m:t>
        </m:r>
      </m:oMath>
    </w:p>
    <w:p w:rsidR="00EF014D" w:rsidRDefault="00EF014D" w:rsidP="00EF014D">
      <w:pPr>
        <w:pStyle w:val="ListParagraph"/>
        <w:spacing w:after="0"/>
        <w:ind w:left="360"/>
        <w:rPr>
          <w:rFonts w:eastAsiaTheme="minorEastAsia"/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JG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JY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GI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YZ</m:t>
            </m:r>
          </m:den>
        </m:f>
      </m:oMath>
    </w:p>
    <w:p w:rsidR="00EF014D" w:rsidRDefault="00EF014D" w:rsidP="00EF014D">
      <w:pPr>
        <w:pStyle w:val="ListParagraph"/>
        <w:spacing w:after="0"/>
        <w:ind w:left="360"/>
        <w:rPr>
          <w:rFonts w:eastAsiaTheme="minorEastAsia"/>
          <w:sz w:val="24"/>
          <w:szCs w:val="24"/>
        </w:rPr>
      </w:pPr>
    </w:p>
    <w:p w:rsidR="00EF014D" w:rsidRDefault="00EF014D" w:rsidP="00EF014D">
      <w:pPr>
        <w:pStyle w:val="ListParagraph"/>
        <w:spacing w:after="0"/>
        <w:ind w:left="360"/>
        <w:rPr>
          <w:rFonts w:eastAsiaTheme="minorEastAsia"/>
          <w:sz w:val="24"/>
          <w:szCs w:val="24"/>
        </w:rPr>
      </w:pPr>
    </w:p>
    <w:p w:rsidR="00EF014D" w:rsidRDefault="00EF014D" w:rsidP="00EF014D">
      <w:pPr>
        <w:pStyle w:val="ListParagraph"/>
        <w:spacing w:after="0"/>
        <w:ind w:left="360"/>
        <w:rPr>
          <w:rFonts w:eastAsiaTheme="minorEastAsia"/>
          <w:sz w:val="24"/>
          <w:szCs w:val="24"/>
        </w:rPr>
      </w:pPr>
    </w:p>
    <w:p w:rsidR="00482425" w:rsidRPr="00EA78BD" w:rsidRDefault="00482425" w:rsidP="00482425">
      <w:pPr>
        <w:tabs>
          <w:tab w:val="left" w:pos="360"/>
          <w:tab w:val="left" w:pos="720"/>
          <w:tab w:val="left" w:pos="1080"/>
          <w:tab w:val="left" w:pos="5040"/>
        </w:tabs>
        <w:rPr>
          <w:rFonts w:cs="Arial"/>
          <w:u w:val="single"/>
        </w:rPr>
      </w:pPr>
      <w:r w:rsidRPr="00EA78BD"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2067840" behindDoc="0" locked="0" layoutInCell="1" allowOverlap="1" wp14:anchorId="71C84B14" wp14:editId="2BF529A4">
                <wp:simplePos x="0" y="0"/>
                <wp:positionH relativeFrom="column">
                  <wp:posOffset>2962275</wp:posOffset>
                </wp:positionH>
                <wp:positionV relativeFrom="paragraph">
                  <wp:posOffset>10160</wp:posOffset>
                </wp:positionV>
                <wp:extent cx="0" cy="1952625"/>
                <wp:effectExtent l="0" t="0" r="19050" b="28575"/>
                <wp:wrapNone/>
                <wp:docPr id="3" name="Line 40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952625"/>
                        </a:xfrm>
                        <a:prstGeom prst="line">
                          <a:avLst/>
                        </a:prstGeom>
                        <a:noFill/>
                        <a:ln w="936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4EA76F" id="Line 4036" o:spid="_x0000_s1026" style="position:absolute;z-index:252067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3.25pt,.8pt" to="233.25pt,15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" strokeweight=".26mm">
                <v:stroke joinstyle="miter"/>
              </v:line>
            </w:pict>
          </mc:Fallback>
        </mc:AlternateContent>
      </w:r>
      <w:r w:rsidRPr="00EA78BD">
        <w:rPr>
          <w:rFonts w:cs="Arial"/>
          <w:u w:val="single"/>
        </w:rPr>
        <w:t xml:space="preserve">           Statements                                                   </w:t>
      </w:r>
      <w:r>
        <w:rPr>
          <w:rFonts w:cs="Arial"/>
          <w:u w:val="single"/>
        </w:rPr>
        <w:t>_______</w:t>
      </w:r>
      <w:r w:rsidRPr="00EA78BD">
        <w:rPr>
          <w:rFonts w:cs="Arial"/>
          <w:u w:val="single"/>
        </w:rPr>
        <w:t xml:space="preserve">      Reasons</w:t>
      </w:r>
      <w:r>
        <w:rPr>
          <w:rFonts w:cs="Arial"/>
          <w:u w:val="single"/>
        </w:rPr>
        <w:t>______________________________</w:t>
      </w:r>
      <w:r w:rsidRPr="00EA78BD">
        <w:rPr>
          <w:rFonts w:cs="Arial"/>
          <w:u w:val="single"/>
        </w:rPr>
        <w:t xml:space="preserve">                                                   </w:t>
      </w:r>
    </w:p>
    <w:p w:rsidR="00482425" w:rsidRDefault="00482425" w:rsidP="00482425">
      <w:pPr>
        <w:tabs>
          <w:tab w:val="left" w:pos="360"/>
          <w:tab w:val="left" w:pos="720"/>
          <w:tab w:val="left" w:pos="1080"/>
          <w:tab w:val="left" w:pos="5040"/>
        </w:tabs>
        <w:spacing w:after="80"/>
        <w:rPr>
          <w:rFonts w:cs="Arial"/>
        </w:rPr>
      </w:pPr>
      <w:r w:rsidRPr="00EA78BD">
        <w:rPr>
          <w:rFonts w:cs="Arial"/>
        </w:rPr>
        <w:t xml:space="preserve">1.   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>
        <w:rPr>
          <w:rFonts w:cs="Arial"/>
        </w:rPr>
        <w:tab/>
      </w:r>
      <w:r w:rsidRPr="00EA78BD">
        <w:rPr>
          <w:rFonts w:cs="Arial"/>
        </w:rPr>
        <w:t xml:space="preserve">1.  </w:t>
      </w:r>
    </w:p>
    <w:p w:rsidR="00482425" w:rsidRPr="00EA78BD" w:rsidRDefault="00482425" w:rsidP="00482425">
      <w:pPr>
        <w:tabs>
          <w:tab w:val="left" w:pos="360"/>
          <w:tab w:val="left" w:pos="720"/>
          <w:tab w:val="left" w:pos="1080"/>
          <w:tab w:val="left" w:pos="5040"/>
        </w:tabs>
        <w:spacing w:after="80"/>
        <w:rPr>
          <w:rFonts w:cs="Arial"/>
          <w:u w:val="single"/>
        </w:rPr>
      </w:pPr>
    </w:p>
    <w:p w:rsidR="00482425" w:rsidRPr="00EA78BD" w:rsidRDefault="00482425" w:rsidP="00482425">
      <w:pPr>
        <w:tabs>
          <w:tab w:val="left" w:pos="360"/>
          <w:tab w:val="left" w:pos="720"/>
          <w:tab w:val="left" w:pos="1080"/>
          <w:tab w:val="left" w:pos="5040"/>
        </w:tabs>
        <w:spacing w:after="80"/>
        <w:rPr>
          <w:rFonts w:cs="Arial"/>
        </w:rPr>
      </w:pPr>
      <w:r w:rsidRPr="00EA78BD">
        <w:rPr>
          <w:rFonts w:cs="Arial"/>
        </w:rPr>
        <w:t xml:space="preserve">2.  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  <w:t xml:space="preserve">2.  </w:t>
      </w:r>
    </w:p>
    <w:p w:rsidR="00482425" w:rsidRDefault="00482425" w:rsidP="00482425">
      <w:pPr>
        <w:tabs>
          <w:tab w:val="left" w:pos="360"/>
          <w:tab w:val="left" w:pos="720"/>
          <w:tab w:val="left" w:pos="1080"/>
          <w:tab w:val="left" w:pos="5040"/>
        </w:tabs>
        <w:spacing w:after="80"/>
        <w:rPr>
          <w:rFonts w:cs="Arial"/>
        </w:rPr>
      </w:pPr>
    </w:p>
    <w:p w:rsidR="00482425" w:rsidRPr="00EA78BD" w:rsidRDefault="00482425" w:rsidP="00482425">
      <w:pPr>
        <w:tabs>
          <w:tab w:val="left" w:pos="360"/>
          <w:tab w:val="left" w:pos="720"/>
          <w:tab w:val="left" w:pos="1080"/>
          <w:tab w:val="left" w:pos="5040"/>
        </w:tabs>
        <w:spacing w:after="80"/>
        <w:rPr>
          <w:rFonts w:cs="Arial"/>
        </w:rPr>
      </w:pPr>
      <w:r w:rsidRPr="00EA78BD">
        <w:rPr>
          <w:rFonts w:cs="Arial"/>
        </w:rPr>
        <w:t>3.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  <w:t xml:space="preserve">3.  </w:t>
      </w:r>
    </w:p>
    <w:p w:rsidR="00482425" w:rsidRDefault="00482425" w:rsidP="00482425">
      <w:pPr>
        <w:tabs>
          <w:tab w:val="left" w:pos="360"/>
          <w:tab w:val="left" w:pos="720"/>
          <w:tab w:val="left" w:pos="1080"/>
          <w:tab w:val="left" w:pos="5040"/>
        </w:tabs>
        <w:spacing w:after="80"/>
        <w:rPr>
          <w:rFonts w:cs="Arial"/>
        </w:rPr>
      </w:pPr>
    </w:p>
    <w:p w:rsidR="00482425" w:rsidRPr="00EA78BD" w:rsidRDefault="00482425" w:rsidP="00482425">
      <w:pPr>
        <w:tabs>
          <w:tab w:val="left" w:pos="360"/>
          <w:tab w:val="left" w:pos="720"/>
          <w:tab w:val="left" w:pos="1080"/>
          <w:tab w:val="left" w:pos="5040"/>
        </w:tabs>
        <w:spacing w:after="80"/>
        <w:rPr>
          <w:rFonts w:cs="Arial"/>
        </w:rPr>
      </w:pPr>
      <w:r w:rsidRPr="00EA78BD">
        <w:rPr>
          <w:rFonts w:cs="Arial"/>
        </w:rPr>
        <w:t>4.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  <w:t xml:space="preserve">4. </w:t>
      </w:r>
    </w:p>
    <w:p w:rsidR="00482425" w:rsidRDefault="00482425" w:rsidP="00482425">
      <w:pPr>
        <w:tabs>
          <w:tab w:val="left" w:pos="360"/>
          <w:tab w:val="left" w:pos="720"/>
          <w:tab w:val="left" w:pos="1080"/>
          <w:tab w:val="left" w:pos="5040"/>
        </w:tabs>
        <w:spacing w:after="80"/>
        <w:rPr>
          <w:rFonts w:cs="Arial"/>
        </w:rPr>
      </w:pPr>
    </w:p>
    <w:p w:rsidR="00482425" w:rsidRPr="00EA78BD" w:rsidRDefault="00482425" w:rsidP="00482425">
      <w:pPr>
        <w:tabs>
          <w:tab w:val="left" w:pos="360"/>
          <w:tab w:val="left" w:pos="720"/>
          <w:tab w:val="left" w:pos="1080"/>
          <w:tab w:val="left" w:pos="5040"/>
        </w:tabs>
        <w:spacing w:after="80"/>
        <w:rPr>
          <w:rFonts w:cs="Arial"/>
        </w:rPr>
      </w:pPr>
      <w:r w:rsidRPr="00EA78BD">
        <w:rPr>
          <w:rFonts w:cs="Arial"/>
        </w:rPr>
        <w:t xml:space="preserve"> </w:t>
      </w:r>
    </w:p>
    <w:p w:rsidR="00EF014D" w:rsidRDefault="00EF014D" w:rsidP="00EF014D">
      <w:pPr>
        <w:pStyle w:val="ListParagraph"/>
        <w:spacing w:after="0"/>
        <w:ind w:left="360"/>
        <w:rPr>
          <w:rFonts w:eastAsiaTheme="minorEastAsia"/>
          <w:sz w:val="24"/>
          <w:szCs w:val="24"/>
        </w:rPr>
      </w:pPr>
    </w:p>
    <w:p w:rsidR="00EF014D" w:rsidRDefault="00EF014D" w:rsidP="00EF014D">
      <w:pPr>
        <w:pStyle w:val="ListParagraph"/>
        <w:spacing w:after="0"/>
        <w:ind w:left="360"/>
        <w:rPr>
          <w:rFonts w:eastAsiaTheme="minorEastAsia"/>
          <w:sz w:val="24"/>
          <w:szCs w:val="24"/>
        </w:rPr>
      </w:pPr>
    </w:p>
    <w:p w:rsidR="00EF014D" w:rsidRDefault="00EF014D" w:rsidP="00EF014D">
      <w:pPr>
        <w:pStyle w:val="ListParagraph"/>
        <w:spacing w:after="0"/>
        <w:ind w:left="360"/>
        <w:rPr>
          <w:rFonts w:eastAsiaTheme="minorEastAsia"/>
          <w:sz w:val="24"/>
          <w:szCs w:val="24"/>
        </w:rPr>
      </w:pPr>
    </w:p>
    <w:p w:rsidR="00EF014D" w:rsidRDefault="00EF014D" w:rsidP="00EF014D">
      <w:pPr>
        <w:pStyle w:val="ListParagraph"/>
        <w:spacing w:after="0"/>
        <w:ind w:left="360"/>
        <w:rPr>
          <w:rFonts w:eastAsiaTheme="minorEastAsia"/>
          <w:sz w:val="24"/>
          <w:szCs w:val="24"/>
        </w:rPr>
      </w:pPr>
    </w:p>
    <w:p w:rsidR="00EF014D" w:rsidRDefault="00EF014D" w:rsidP="00EF014D">
      <w:pPr>
        <w:pStyle w:val="ListParagraph"/>
        <w:spacing w:after="0"/>
        <w:ind w:left="360"/>
        <w:rPr>
          <w:rFonts w:eastAsiaTheme="minorEastAsia"/>
          <w:sz w:val="24"/>
          <w:szCs w:val="24"/>
        </w:rPr>
      </w:pPr>
    </w:p>
    <w:p w:rsidR="00EF014D" w:rsidRDefault="00EF014D" w:rsidP="00EF014D">
      <w:pPr>
        <w:pStyle w:val="ListParagraph"/>
        <w:spacing w:after="0"/>
        <w:ind w:left="360"/>
        <w:rPr>
          <w:rFonts w:eastAsiaTheme="minorEastAsia"/>
          <w:sz w:val="24"/>
          <w:szCs w:val="24"/>
        </w:rPr>
      </w:pPr>
    </w:p>
    <w:p w:rsidR="00EF014D" w:rsidRDefault="00EF014D" w:rsidP="00EF014D">
      <w:pPr>
        <w:pStyle w:val="ListParagraph"/>
        <w:spacing w:after="0"/>
        <w:ind w:left="360"/>
        <w:rPr>
          <w:rFonts w:eastAsiaTheme="minorEastAsia"/>
          <w:sz w:val="24"/>
          <w:szCs w:val="24"/>
        </w:rPr>
      </w:pPr>
    </w:p>
    <w:p w:rsidR="00EF014D" w:rsidRDefault="00EF014D" w:rsidP="00EF014D">
      <w:pPr>
        <w:pStyle w:val="ListParagraph"/>
        <w:spacing w:after="0"/>
        <w:ind w:left="360"/>
        <w:rPr>
          <w:rFonts w:eastAsiaTheme="minorEastAsia"/>
          <w:sz w:val="24"/>
          <w:szCs w:val="24"/>
        </w:rPr>
      </w:pPr>
    </w:p>
    <w:p w:rsidR="00482425" w:rsidRDefault="00482425" w:rsidP="00EF014D">
      <w:pPr>
        <w:pStyle w:val="ListParagraph"/>
        <w:spacing w:after="0"/>
        <w:ind w:left="360"/>
        <w:rPr>
          <w:rFonts w:eastAsiaTheme="minorEastAsia"/>
          <w:sz w:val="24"/>
          <w:szCs w:val="24"/>
        </w:rPr>
      </w:pPr>
    </w:p>
    <w:p w:rsidR="00482425" w:rsidRDefault="00482425" w:rsidP="00EF014D">
      <w:pPr>
        <w:pStyle w:val="ListParagraph"/>
        <w:spacing w:after="0"/>
        <w:ind w:left="360"/>
        <w:rPr>
          <w:rFonts w:eastAsiaTheme="minorEastAsia"/>
          <w:sz w:val="24"/>
          <w:szCs w:val="24"/>
        </w:rPr>
      </w:pPr>
    </w:p>
    <w:p w:rsidR="00482425" w:rsidRDefault="00482425" w:rsidP="00EF014D">
      <w:pPr>
        <w:pStyle w:val="ListParagraph"/>
        <w:spacing w:after="0"/>
        <w:ind w:left="360"/>
        <w:rPr>
          <w:rFonts w:eastAsiaTheme="minorEastAsia"/>
          <w:sz w:val="24"/>
          <w:szCs w:val="24"/>
        </w:rPr>
      </w:pPr>
      <w:r>
        <w:rPr>
          <w:rFonts w:eastAsiaTheme="minorEastAsia"/>
          <w:b/>
          <w:sz w:val="24"/>
          <w:szCs w:val="24"/>
        </w:rPr>
        <w:lastRenderedPageBreak/>
        <w:t>Day 4 Homework:</w:t>
      </w:r>
    </w:p>
    <w:p w:rsidR="00EF014D" w:rsidRPr="00016197" w:rsidRDefault="00482425" w:rsidP="00EF014D">
      <w:pPr>
        <w:pStyle w:val="ListParagraph"/>
        <w:numPr>
          <w:ilvl w:val="0"/>
          <w:numId w:val="39"/>
        </w:numPr>
        <w:spacing w:after="0"/>
        <w:ind w:left="360"/>
        <w:rPr>
          <w:sz w:val="24"/>
          <w:szCs w:val="24"/>
        </w:rPr>
      </w:pPr>
      <w:r>
        <w:rPr>
          <w:rFonts w:eastAsiaTheme="minorEastAsia"/>
          <w:noProof/>
          <w:sz w:val="24"/>
          <w:szCs w:val="24"/>
        </w:rPr>
        <w:drawing>
          <wp:anchor distT="0" distB="0" distL="114300" distR="114300" simplePos="0" relativeHeight="252056576" behindDoc="0" locked="0" layoutInCell="1" allowOverlap="1" wp14:anchorId="36A1240A" wp14:editId="5EF065AD">
            <wp:simplePos x="0" y="0"/>
            <wp:positionH relativeFrom="margin">
              <wp:posOffset>3295650</wp:posOffset>
            </wp:positionH>
            <wp:positionV relativeFrom="paragraph">
              <wp:posOffset>-241300</wp:posOffset>
            </wp:positionV>
            <wp:extent cx="2124075" cy="1343025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F014D">
        <w:rPr>
          <w:rFonts w:eastAsiaTheme="minorEastAsia"/>
          <w:sz w:val="24"/>
          <w:szCs w:val="24"/>
        </w:rPr>
        <w:t>Given:</w:t>
      </w:r>
      <w:r w:rsidR="00EF014D">
        <w:rPr>
          <w:rFonts w:eastAsiaTheme="minorEastAsia"/>
          <w:sz w:val="24"/>
          <w:szCs w:val="24"/>
        </w:rPr>
        <w:tab/>
      </w:r>
      <m:oMath>
        <m:r>
          <w:rPr>
            <w:rFonts w:ascii="Cambria Math" w:eastAsiaTheme="minorEastAsia" w:hAnsi="Cambria Math"/>
            <w:sz w:val="24"/>
            <w:szCs w:val="24"/>
          </w:rPr>
          <m:t>∠B≅∠C</m:t>
        </m:r>
      </m:oMath>
      <w:r w:rsidR="00EF014D">
        <w:rPr>
          <w:rFonts w:eastAsiaTheme="minorEastAsia"/>
          <w:sz w:val="24"/>
          <w:szCs w:val="24"/>
        </w:rPr>
        <w:tab/>
      </w:r>
      <w:r w:rsidR="00EF014D">
        <w:rPr>
          <w:rFonts w:eastAsiaTheme="minorEastAsia"/>
          <w:sz w:val="24"/>
          <w:szCs w:val="24"/>
        </w:rPr>
        <w:tab/>
      </w:r>
      <w:r w:rsidR="00EF014D">
        <w:rPr>
          <w:rFonts w:eastAsiaTheme="minorEastAsia"/>
          <w:sz w:val="24"/>
          <w:szCs w:val="24"/>
        </w:rPr>
        <w:tab/>
      </w:r>
      <w:r w:rsidR="00EF014D">
        <w:rPr>
          <w:rFonts w:eastAsiaTheme="minorEastAsia"/>
          <w:sz w:val="24"/>
          <w:szCs w:val="24"/>
        </w:rPr>
        <w:tab/>
      </w:r>
    </w:p>
    <w:p w:rsidR="00EF014D" w:rsidRDefault="00EF014D" w:rsidP="00EF014D">
      <w:pPr>
        <w:pStyle w:val="ListParagraph"/>
        <w:spacing w:after="0"/>
        <w:ind w:left="360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Prove:</w:t>
      </w:r>
      <w:r>
        <w:rPr>
          <w:rFonts w:eastAsiaTheme="minorEastAsia"/>
          <w:sz w:val="24"/>
          <w:szCs w:val="24"/>
        </w:rPr>
        <w:tab/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Δ</m:t>
        </m:r>
        <m:r>
          <w:rPr>
            <w:rFonts w:ascii="Cambria Math" w:hAnsi="Cambria Math"/>
            <w:sz w:val="24"/>
            <w:szCs w:val="24"/>
          </w:rPr>
          <m:t>BNM~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Δ</m:t>
        </m:r>
        <m:r>
          <w:rPr>
            <w:rFonts w:ascii="Cambria Math" w:hAnsi="Cambria Math"/>
            <w:sz w:val="24"/>
            <w:szCs w:val="24"/>
          </w:rPr>
          <m:t>CLM</m:t>
        </m:r>
      </m:oMath>
    </w:p>
    <w:p w:rsidR="00EF014D" w:rsidRDefault="00EF014D" w:rsidP="00EF014D">
      <w:pPr>
        <w:pStyle w:val="ListParagraph"/>
        <w:spacing w:after="0"/>
        <w:ind w:left="360"/>
        <w:rPr>
          <w:rFonts w:eastAsiaTheme="minorEastAsia"/>
          <w:sz w:val="24"/>
          <w:szCs w:val="24"/>
        </w:rPr>
      </w:pPr>
    </w:p>
    <w:p w:rsidR="00EF014D" w:rsidRDefault="00EF014D" w:rsidP="00EF014D">
      <w:pPr>
        <w:pStyle w:val="ListParagraph"/>
        <w:spacing w:after="0"/>
        <w:ind w:left="360"/>
        <w:rPr>
          <w:rFonts w:eastAsiaTheme="minorEastAsia"/>
          <w:sz w:val="24"/>
          <w:szCs w:val="24"/>
        </w:rPr>
      </w:pPr>
    </w:p>
    <w:p w:rsidR="00482425" w:rsidRDefault="00482425" w:rsidP="00482425">
      <w:pPr>
        <w:tabs>
          <w:tab w:val="left" w:pos="360"/>
          <w:tab w:val="left" w:pos="720"/>
          <w:tab w:val="left" w:pos="1080"/>
          <w:tab w:val="left" w:pos="5040"/>
        </w:tabs>
        <w:rPr>
          <w:rFonts w:cs="Arial"/>
          <w:u w:val="single"/>
        </w:rPr>
      </w:pPr>
      <w:r w:rsidRPr="00EA78BD"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2069888" behindDoc="0" locked="0" layoutInCell="1" allowOverlap="1" wp14:anchorId="462A119D" wp14:editId="56F29537">
                <wp:simplePos x="0" y="0"/>
                <wp:positionH relativeFrom="column">
                  <wp:posOffset>3000376</wp:posOffset>
                </wp:positionH>
                <wp:positionV relativeFrom="paragraph">
                  <wp:posOffset>188595</wp:posOffset>
                </wp:positionV>
                <wp:extent cx="0" cy="1095375"/>
                <wp:effectExtent l="0" t="0" r="19050" b="28575"/>
                <wp:wrapNone/>
                <wp:docPr id="4" name="Line 40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95375"/>
                        </a:xfrm>
                        <a:prstGeom prst="line">
                          <a:avLst/>
                        </a:prstGeom>
                        <a:noFill/>
                        <a:ln w="936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4736E5" id="Line 4036" o:spid="_x0000_s1026" style="position:absolute;z-index:252069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6.25pt,14.85pt" to="236.25pt,10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" strokeweight=".26mm">
                <v:stroke joinstyle="miter"/>
              </v:line>
            </w:pict>
          </mc:Fallback>
        </mc:AlternateContent>
      </w:r>
    </w:p>
    <w:p w:rsidR="00482425" w:rsidRPr="00EA78BD" w:rsidRDefault="00482425" w:rsidP="00482425">
      <w:pPr>
        <w:tabs>
          <w:tab w:val="left" w:pos="360"/>
          <w:tab w:val="left" w:pos="720"/>
          <w:tab w:val="left" w:pos="1080"/>
          <w:tab w:val="left" w:pos="5040"/>
        </w:tabs>
        <w:rPr>
          <w:rFonts w:cs="Arial"/>
          <w:u w:val="single"/>
        </w:rPr>
      </w:pPr>
      <w:r w:rsidRPr="00EA78BD">
        <w:rPr>
          <w:rFonts w:cs="Arial"/>
          <w:u w:val="single"/>
        </w:rPr>
        <w:t xml:space="preserve">          Statements                                                   </w:t>
      </w:r>
      <w:r>
        <w:rPr>
          <w:rFonts w:cs="Arial"/>
          <w:u w:val="single"/>
        </w:rPr>
        <w:t>_______</w:t>
      </w:r>
      <w:r w:rsidRPr="00EA78BD">
        <w:rPr>
          <w:rFonts w:cs="Arial"/>
          <w:u w:val="single"/>
        </w:rPr>
        <w:t xml:space="preserve">      Reasons</w:t>
      </w:r>
      <w:r>
        <w:rPr>
          <w:rFonts w:cs="Arial"/>
          <w:u w:val="single"/>
        </w:rPr>
        <w:t>______________________________</w:t>
      </w:r>
      <w:r w:rsidRPr="00EA78BD">
        <w:rPr>
          <w:rFonts w:cs="Arial"/>
          <w:u w:val="single"/>
        </w:rPr>
        <w:t xml:space="preserve">                                                   </w:t>
      </w:r>
    </w:p>
    <w:p w:rsidR="00482425" w:rsidRDefault="00482425" w:rsidP="000A4209">
      <w:pPr>
        <w:tabs>
          <w:tab w:val="left" w:pos="360"/>
          <w:tab w:val="left" w:pos="720"/>
          <w:tab w:val="left" w:pos="1080"/>
          <w:tab w:val="left" w:pos="5040"/>
        </w:tabs>
        <w:spacing w:line="480" w:lineRule="auto"/>
        <w:rPr>
          <w:rFonts w:cs="Arial"/>
        </w:rPr>
      </w:pPr>
      <w:r w:rsidRPr="00EA78BD">
        <w:rPr>
          <w:rFonts w:cs="Arial"/>
        </w:rPr>
        <w:t xml:space="preserve">1.   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>
        <w:rPr>
          <w:rFonts w:cs="Arial"/>
        </w:rPr>
        <w:tab/>
      </w:r>
      <w:r w:rsidRPr="00EA78BD">
        <w:rPr>
          <w:rFonts w:cs="Arial"/>
        </w:rPr>
        <w:t xml:space="preserve">1.  </w:t>
      </w:r>
    </w:p>
    <w:p w:rsidR="00482425" w:rsidRPr="00EA78BD" w:rsidRDefault="00482425" w:rsidP="000A4209">
      <w:pPr>
        <w:tabs>
          <w:tab w:val="left" w:pos="360"/>
          <w:tab w:val="left" w:pos="720"/>
          <w:tab w:val="left" w:pos="1080"/>
          <w:tab w:val="left" w:pos="5040"/>
        </w:tabs>
        <w:spacing w:line="480" w:lineRule="auto"/>
        <w:rPr>
          <w:rFonts w:cs="Arial"/>
        </w:rPr>
      </w:pPr>
      <w:r w:rsidRPr="00EA78BD">
        <w:rPr>
          <w:rFonts w:cs="Arial"/>
        </w:rPr>
        <w:t xml:space="preserve">2.  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  <w:t xml:space="preserve">2.  </w:t>
      </w:r>
    </w:p>
    <w:p w:rsidR="00482425" w:rsidRDefault="00482425" w:rsidP="000A4209">
      <w:pPr>
        <w:tabs>
          <w:tab w:val="left" w:pos="360"/>
          <w:tab w:val="left" w:pos="720"/>
          <w:tab w:val="left" w:pos="1080"/>
          <w:tab w:val="left" w:pos="5040"/>
        </w:tabs>
        <w:spacing w:line="480" w:lineRule="auto"/>
        <w:rPr>
          <w:rFonts w:cs="Arial"/>
        </w:rPr>
      </w:pPr>
      <w:r w:rsidRPr="00EA78BD">
        <w:rPr>
          <w:rFonts w:cs="Arial"/>
        </w:rPr>
        <w:t>3.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  <w:t xml:space="preserve">3.  </w:t>
      </w:r>
    </w:p>
    <w:p w:rsidR="00EF014D" w:rsidRDefault="00EF014D" w:rsidP="00EF014D">
      <w:pPr>
        <w:pStyle w:val="ListParagraph"/>
        <w:spacing w:after="0"/>
        <w:ind w:left="360"/>
        <w:rPr>
          <w:rFonts w:eastAsiaTheme="minorEastAsia"/>
          <w:sz w:val="24"/>
          <w:szCs w:val="24"/>
        </w:rPr>
      </w:pPr>
    </w:p>
    <w:p w:rsidR="000A4209" w:rsidRDefault="000A4209" w:rsidP="00EF014D">
      <w:pPr>
        <w:pStyle w:val="ListParagraph"/>
        <w:spacing w:after="0"/>
        <w:ind w:left="360"/>
        <w:rPr>
          <w:rFonts w:eastAsiaTheme="minorEastAsia"/>
          <w:sz w:val="24"/>
          <w:szCs w:val="24"/>
        </w:rPr>
      </w:pPr>
    </w:p>
    <w:p w:rsidR="00EF014D" w:rsidRPr="00B91147" w:rsidRDefault="00482425" w:rsidP="00EF014D">
      <w:pPr>
        <w:pStyle w:val="ListParagraph"/>
        <w:numPr>
          <w:ilvl w:val="0"/>
          <w:numId w:val="39"/>
        </w:numPr>
        <w:spacing w:after="0"/>
        <w:ind w:left="360"/>
        <w:rPr>
          <w:sz w:val="24"/>
          <w:szCs w:val="24"/>
        </w:rPr>
      </w:pPr>
      <w:r>
        <w:rPr>
          <w:rFonts w:eastAsiaTheme="minorEastAsia"/>
          <w:noProof/>
          <w:sz w:val="24"/>
          <w:szCs w:val="24"/>
        </w:rPr>
        <w:drawing>
          <wp:anchor distT="0" distB="0" distL="114300" distR="114300" simplePos="0" relativeHeight="252051456" behindDoc="0" locked="0" layoutInCell="1" allowOverlap="1" wp14:anchorId="47799A14" wp14:editId="1F18D140">
            <wp:simplePos x="0" y="0"/>
            <wp:positionH relativeFrom="margin">
              <wp:posOffset>2562225</wp:posOffset>
            </wp:positionH>
            <wp:positionV relativeFrom="paragraph">
              <wp:posOffset>14605</wp:posOffset>
            </wp:positionV>
            <wp:extent cx="2124075" cy="1343025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F014D">
        <w:rPr>
          <w:rFonts w:eastAsiaTheme="minorEastAsia"/>
          <w:sz w:val="24"/>
          <w:szCs w:val="24"/>
        </w:rPr>
        <w:t>Given:</w:t>
      </w:r>
      <w:r w:rsidR="00EF014D">
        <w:rPr>
          <w:rFonts w:eastAsiaTheme="minorEastAsia"/>
          <w:sz w:val="24"/>
          <w:szCs w:val="24"/>
        </w:rPr>
        <w:tab/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BN</m:t>
            </m:r>
          </m:e>
        </m:acc>
        <m:r>
          <w:rPr>
            <w:rFonts w:ascii="Cambria Math" w:hAnsi="Cambria Math"/>
            <w:sz w:val="24"/>
            <w:szCs w:val="24"/>
          </w:rPr>
          <m:t>∥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LC</m:t>
            </m:r>
          </m:e>
        </m:acc>
      </m:oMath>
    </w:p>
    <w:p w:rsidR="00EF014D" w:rsidRDefault="00EF014D" w:rsidP="00EF014D">
      <w:pPr>
        <w:pStyle w:val="ListParagraph"/>
        <w:spacing w:after="0"/>
        <w:ind w:left="360"/>
        <w:rPr>
          <w:rFonts w:eastAsiaTheme="minorEastAsia"/>
          <w:sz w:val="24"/>
          <w:szCs w:val="24"/>
        </w:rPr>
      </w:pPr>
      <w:r>
        <w:rPr>
          <w:sz w:val="24"/>
          <w:szCs w:val="24"/>
        </w:rPr>
        <w:t>Prove:</w:t>
      </w:r>
      <w:r>
        <w:rPr>
          <w:sz w:val="24"/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BM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CM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NM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LM</m:t>
            </m:r>
          </m:den>
        </m:f>
      </m:oMath>
    </w:p>
    <w:p w:rsidR="00EF014D" w:rsidRPr="0075704C" w:rsidRDefault="00EF014D" w:rsidP="00EF014D">
      <w:pPr>
        <w:rPr>
          <w:szCs w:val="24"/>
        </w:rPr>
      </w:pPr>
    </w:p>
    <w:p w:rsidR="00EF014D" w:rsidRDefault="00EF014D" w:rsidP="00EF014D">
      <w:pPr>
        <w:pStyle w:val="ListParagraph"/>
        <w:spacing w:after="0"/>
        <w:ind w:left="360"/>
        <w:rPr>
          <w:rFonts w:eastAsiaTheme="minorEastAsia"/>
          <w:sz w:val="24"/>
          <w:szCs w:val="24"/>
        </w:rPr>
      </w:pPr>
    </w:p>
    <w:p w:rsidR="00EF014D" w:rsidRDefault="00EF014D" w:rsidP="00EF014D">
      <w:pPr>
        <w:pStyle w:val="ListParagraph"/>
        <w:spacing w:after="0"/>
        <w:ind w:left="360"/>
        <w:rPr>
          <w:rFonts w:eastAsiaTheme="minorEastAsia"/>
          <w:sz w:val="24"/>
          <w:szCs w:val="24"/>
        </w:rPr>
      </w:pPr>
    </w:p>
    <w:p w:rsidR="00EF014D" w:rsidRDefault="00EF014D" w:rsidP="00EF014D">
      <w:pPr>
        <w:pStyle w:val="ListParagraph"/>
        <w:spacing w:after="0"/>
        <w:ind w:left="360"/>
        <w:rPr>
          <w:rFonts w:eastAsiaTheme="minorEastAsia"/>
          <w:sz w:val="24"/>
          <w:szCs w:val="24"/>
        </w:rPr>
      </w:pPr>
    </w:p>
    <w:p w:rsidR="000A4209" w:rsidRDefault="000A4209" w:rsidP="00EF014D">
      <w:pPr>
        <w:pStyle w:val="ListParagraph"/>
        <w:spacing w:after="0"/>
        <w:ind w:left="360"/>
        <w:rPr>
          <w:rFonts w:eastAsiaTheme="minorEastAsia"/>
          <w:sz w:val="24"/>
          <w:szCs w:val="24"/>
        </w:rPr>
      </w:pPr>
    </w:p>
    <w:p w:rsidR="00482425" w:rsidRPr="00EA78BD" w:rsidRDefault="00482425" w:rsidP="00482425">
      <w:pPr>
        <w:tabs>
          <w:tab w:val="left" w:pos="360"/>
          <w:tab w:val="left" w:pos="720"/>
          <w:tab w:val="left" w:pos="1080"/>
          <w:tab w:val="left" w:pos="5040"/>
        </w:tabs>
        <w:rPr>
          <w:rFonts w:cs="Arial"/>
          <w:u w:val="single"/>
        </w:rPr>
      </w:pPr>
      <w:r w:rsidRPr="00EA78BD"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2071936" behindDoc="0" locked="0" layoutInCell="1" allowOverlap="1" wp14:anchorId="1C10F4F9" wp14:editId="5192C527">
                <wp:simplePos x="0" y="0"/>
                <wp:positionH relativeFrom="column">
                  <wp:posOffset>2962274</wp:posOffset>
                </wp:positionH>
                <wp:positionV relativeFrom="paragraph">
                  <wp:posOffset>13335</wp:posOffset>
                </wp:positionV>
                <wp:extent cx="9525" cy="1419225"/>
                <wp:effectExtent l="0" t="0" r="28575" b="28575"/>
                <wp:wrapNone/>
                <wp:docPr id="5" name="Line 40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" cy="1419225"/>
                        </a:xfrm>
                        <a:prstGeom prst="line">
                          <a:avLst/>
                        </a:prstGeom>
                        <a:noFill/>
                        <a:ln w="936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CBA94C1" id="Line 4036" o:spid="_x0000_s1026" style="position:absolute;z-index:252071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3.25pt,1.05pt" to="234pt,1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" strokeweight=".26mm">
                <v:stroke joinstyle="miter"/>
              </v:line>
            </w:pict>
          </mc:Fallback>
        </mc:AlternateContent>
      </w:r>
      <w:r w:rsidRPr="00EA78BD">
        <w:rPr>
          <w:rFonts w:cs="Arial"/>
          <w:u w:val="single"/>
        </w:rPr>
        <w:t xml:space="preserve">           Statements                                                   </w:t>
      </w:r>
      <w:r>
        <w:rPr>
          <w:rFonts w:cs="Arial"/>
          <w:u w:val="single"/>
        </w:rPr>
        <w:t>_______</w:t>
      </w:r>
      <w:r w:rsidRPr="00EA78BD">
        <w:rPr>
          <w:rFonts w:cs="Arial"/>
          <w:u w:val="single"/>
        </w:rPr>
        <w:t xml:space="preserve">      Reasons</w:t>
      </w:r>
      <w:r>
        <w:rPr>
          <w:rFonts w:cs="Arial"/>
          <w:u w:val="single"/>
        </w:rPr>
        <w:t>______________________________</w:t>
      </w:r>
      <w:r w:rsidRPr="00EA78BD">
        <w:rPr>
          <w:rFonts w:cs="Arial"/>
          <w:u w:val="single"/>
        </w:rPr>
        <w:t xml:space="preserve">                                                   </w:t>
      </w:r>
    </w:p>
    <w:p w:rsidR="00482425" w:rsidRDefault="00482425" w:rsidP="000A4209">
      <w:pPr>
        <w:tabs>
          <w:tab w:val="left" w:pos="360"/>
          <w:tab w:val="left" w:pos="720"/>
          <w:tab w:val="left" w:pos="1080"/>
          <w:tab w:val="left" w:pos="5040"/>
        </w:tabs>
        <w:spacing w:line="240" w:lineRule="auto"/>
        <w:rPr>
          <w:rFonts w:cs="Arial"/>
        </w:rPr>
      </w:pPr>
      <w:r w:rsidRPr="00EA78BD">
        <w:rPr>
          <w:rFonts w:cs="Arial"/>
        </w:rPr>
        <w:t xml:space="preserve">1.   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>
        <w:rPr>
          <w:rFonts w:cs="Arial"/>
        </w:rPr>
        <w:tab/>
      </w:r>
      <w:r w:rsidRPr="00EA78BD">
        <w:rPr>
          <w:rFonts w:cs="Arial"/>
        </w:rPr>
        <w:t xml:space="preserve">1.  </w:t>
      </w:r>
    </w:p>
    <w:p w:rsidR="00482425" w:rsidRPr="00EA78BD" w:rsidRDefault="00482425" w:rsidP="000A4209">
      <w:pPr>
        <w:tabs>
          <w:tab w:val="left" w:pos="360"/>
          <w:tab w:val="left" w:pos="720"/>
          <w:tab w:val="left" w:pos="1080"/>
          <w:tab w:val="left" w:pos="5040"/>
        </w:tabs>
        <w:spacing w:line="240" w:lineRule="auto"/>
        <w:rPr>
          <w:rFonts w:cs="Arial"/>
          <w:u w:val="single"/>
        </w:rPr>
      </w:pPr>
    </w:p>
    <w:p w:rsidR="00482425" w:rsidRPr="00EA78BD" w:rsidRDefault="00482425" w:rsidP="000A4209">
      <w:pPr>
        <w:tabs>
          <w:tab w:val="left" w:pos="360"/>
          <w:tab w:val="left" w:pos="720"/>
          <w:tab w:val="left" w:pos="1080"/>
          <w:tab w:val="left" w:pos="5040"/>
        </w:tabs>
        <w:spacing w:line="240" w:lineRule="auto"/>
        <w:rPr>
          <w:rFonts w:cs="Arial"/>
        </w:rPr>
      </w:pPr>
      <w:r w:rsidRPr="00EA78BD">
        <w:rPr>
          <w:rFonts w:cs="Arial"/>
        </w:rPr>
        <w:t xml:space="preserve">2.  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  <w:t xml:space="preserve">2.  </w:t>
      </w:r>
    </w:p>
    <w:p w:rsidR="00482425" w:rsidRDefault="00482425" w:rsidP="000A4209">
      <w:pPr>
        <w:tabs>
          <w:tab w:val="left" w:pos="360"/>
          <w:tab w:val="left" w:pos="720"/>
          <w:tab w:val="left" w:pos="1080"/>
          <w:tab w:val="left" w:pos="5040"/>
        </w:tabs>
        <w:spacing w:line="240" w:lineRule="auto"/>
        <w:rPr>
          <w:rFonts w:cs="Arial"/>
        </w:rPr>
      </w:pPr>
    </w:p>
    <w:p w:rsidR="00482425" w:rsidRPr="00EA78BD" w:rsidRDefault="00482425" w:rsidP="000A4209">
      <w:pPr>
        <w:tabs>
          <w:tab w:val="left" w:pos="360"/>
          <w:tab w:val="left" w:pos="720"/>
          <w:tab w:val="left" w:pos="1080"/>
          <w:tab w:val="left" w:pos="5040"/>
        </w:tabs>
        <w:spacing w:line="240" w:lineRule="auto"/>
        <w:rPr>
          <w:rFonts w:cs="Arial"/>
        </w:rPr>
      </w:pPr>
      <w:r w:rsidRPr="00EA78BD">
        <w:rPr>
          <w:rFonts w:cs="Arial"/>
        </w:rPr>
        <w:t>3.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  <w:t xml:space="preserve">3.  </w:t>
      </w:r>
    </w:p>
    <w:p w:rsidR="00482425" w:rsidRDefault="00482425" w:rsidP="000A4209">
      <w:pPr>
        <w:tabs>
          <w:tab w:val="left" w:pos="360"/>
          <w:tab w:val="left" w:pos="720"/>
          <w:tab w:val="left" w:pos="1080"/>
          <w:tab w:val="left" w:pos="5040"/>
        </w:tabs>
        <w:spacing w:line="240" w:lineRule="auto"/>
        <w:rPr>
          <w:rFonts w:cs="Arial"/>
        </w:rPr>
      </w:pPr>
    </w:p>
    <w:p w:rsidR="00482425" w:rsidRPr="00EA78BD" w:rsidRDefault="00482425" w:rsidP="000A4209">
      <w:pPr>
        <w:tabs>
          <w:tab w:val="left" w:pos="360"/>
          <w:tab w:val="left" w:pos="720"/>
          <w:tab w:val="left" w:pos="1080"/>
          <w:tab w:val="left" w:pos="5040"/>
        </w:tabs>
        <w:spacing w:line="240" w:lineRule="auto"/>
        <w:rPr>
          <w:rFonts w:cs="Arial"/>
        </w:rPr>
      </w:pPr>
      <w:r w:rsidRPr="00EA78BD">
        <w:rPr>
          <w:rFonts w:cs="Arial"/>
        </w:rPr>
        <w:t>4.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  <w:t xml:space="preserve">4. </w:t>
      </w:r>
    </w:p>
    <w:p w:rsidR="00EF014D" w:rsidRDefault="00EF014D" w:rsidP="00EF014D">
      <w:pPr>
        <w:ind w:left="360"/>
        <w:rPr>
          <w:szCs w:val="24"/>
        </w:rPr>
      </w:pPr>
    </w:p>
    <w:p w:rsidR="00EF014D" w:rsidRDefault="000A4209" w:rsidP="00EF014D">
      <w:pPr>
        <w:ind w:left="360"/>
        <w:rPr>
          <w:szCs w:val="24"/>
        </w:rPr>
      </w:pPr>
      <w:r>
        <w:rPr>
          <w:rFonts w:eastAsiaTheme="minorEastAsia"/>
          <w:noProof/>
          <w:sz w:val="24"/>
          <w:szCs w:val="24"/>
        </w:rPr>
        <w:drawing>
          <wp:anchor distT="0" distB="0" distL="114300" distR="114300" simplePos="0" relativeHeight="252052480" behindDoc="0" locked="0" layoutInCell="1" allowOverlap="1" wp14:anchorId="162051E1" wp14:editId="70F1DF1B">
            <wp:simplePos x="0" y="0"/>
            <wp:positionH relativeFrom="column">
              <wp:posOffset>4333875</wp:posOffset>
            </wp:positionH>
            <wp:positionV relativeFrom="paragraph">
              <wp:posOffset>57150</wp:posOffset>
            </wp:positionV>
            <wp:extent cx="1104900" cy="1155506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1555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A4209" w:rsidRPr="005F01DC" w:rsidRDefault="000A4209" w:rsidP="00EF014D">
      <w:pPr>
        <w:ind w:left="360"/>
        <w:rPr>
          <w:szCs w:val="24"/>
        </w:rPr>
      </w:pPr>
    </w:p>
    <w:p w:rsidR="00EF014D" w:rsidRPr="004C7351" w:rsidRDefault="00EF014D" w:rsidP="00EF014D">
      <w:pPr>
        <w:pStyle w:val="ListParagraph"/>
        <w:numPr>
          <w:ilvl w:val="0"/>
          <w:numId w:val="39"/>
        </w:numPr>
        <w:spacing w:after="0"/>
        <w:ind w:left="360"/>
        <w:rPr>
          <w:sz w:val="24"/>
          <w:szCs w:val="24"/>
        </w:rPr>
      </w:pPr>
      <w:r>
        <w:rPr>
          <w:sz w:val="24"/>
          <w:szCs w:val="24"/>
        </w:rPr>
        <w:t>Given:</w:t>
      </w:r>
      <w:r>
        <w:rPr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∠D</m:t>
        </m:r>
      </m:oMath>
      <w:r>
        <w:rPr>
          <w:rFonts w:eastAsiaTheme="minorEastAsia"/>
          <w:sz w:val="24"/>
          <w:szCs w:val="24"/>
        </w:rPr>
        <w:t xml:space="preserve"> and </w:t>
      </w:r>
      <m:oMath>
        <m:r>
          <w:rPr>
            <w:rFonts w:ascii="Cambria Math" w:eastAsiaTheme="minorEastAsia" w:hAnsi="Cambria Math"/>
            <w:sz w:val="24"/>
            <w:szCs w:val="24"/>
          </w:rPr>
          <m:t>∠AHE</m:t>
        </m:r>
      </m:oMath>
      <w:r>
        <w:rPr>
          <w:rFonts w:eastAsiaTheme="minorEastAsia"/>
          <w:sz w:val="24"/>
          <w:szCs w:val="24"/>
        </w:rPr>
        <w:t xml:space="preserve"> are right angles</w:t>
      </w:r>
    </w:p>
    <w:p w:rsidR="00EF014D" w:rsidRDefault="00EF014D" w:rsidP="00EF014D">
      <w:pPr>
        <w:pStyle w:val="ListParagraph"/>
        <w:spacing w:after="0"/>
        <w:ind w:left="360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Prove:</w:t>
      </w:r>
      <w:r>
        <w:rPr>
          <w:rFonts w:eastAsiaTheme="minorEastAsia"/>
          <w:sz w:val="24"/>
          <w:szCs w:val="24"/>
        </w:rPr>
        <w:tab/>
        <w:t>(1)  The two triangles are similar.</w:t>
      </w:r>
      <w:r w:rsidRPr="003429D6">
        <w:rPr>
          <w:rFonts w:eastAsiaTheme="minorEastAsia"/>
          <w:sz w:val="24"/>
          <w:szCs w:val="24"/>
        </w:rPr>
        <w:t xml:space="preserve"> </w:t>
      </w:r>
    </w:p>
    <w:p w:rsidR="00EF014D" w:rsidRDefault="000A4209" w:rsidP="00EF014D">
      <w:pPr>
        <w:pStyle w:val="ListParagraph"/>
        <w:spacing w:after="0"/>
        <w:ind w:left="360"/>
        <w:rPr>
          <w:rFonts w:eastAsiaTheme="minorEastAsia"/>
          <w:sz w:val="24"/>
          <w:szCs w:val="24"/>
        </w:rPr>
      </w:pPr>
      <w:r w:rsidRPr="00EA78BD"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2073984" behindDoc="0" locked="0" layoutInCell="1" allowOverlap="1" wp14:anchorId="2CEE4A41" wp14:editId="4CA35CAE">
                <wp:simplePos x="0" y="0"/>
                <wp:positionH relativeFrom="column">
                  <wp:posOffset>3057525</wp:posOffset>
                </wp:positionH>
                <wp:positionV relativeFrom="paragraph">
                  <wp:posOffset>207645</wp:posOffset>
                </wp:positionV>
                <wp:extent cx="0" cy="1438275"/>
                <wp:effectExtent l="0" t="0" r="19050" b="28575"/>
                <wp:wrapNone/>
                <wp:docPr id="6" name="Line 40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438275"/>
                        </a:xfrm>
                        <a:prstGeom prst="line">
                          <a:avLst/>
                        </a:prstGeom>
                        <a:noFill/>
                        <a:ln w="936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94AE156" id="Line 4036" o:spid="_x0000_s1026" style="position:absolute;z-index:252073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0.75pt,16.35pt" to="240.75pt,12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" strokeweight=".26mm">
                <v:stroke joinstyle="miter"/>
              </v:line>
            </w:pict>
          </mc:Fallback>
        </mc:AlternateContent>
      </w:r>
      <w:r w:rsidR="00EF014D">
        <w:rPr>
          <w:rFonts w:eastAsiaTheme="minorEastAsia"/>
          <w:sz w:val="24"/>
          <w:szCs w:val="24"/>
        </w:rPr>
        <w:tab/>
      </w:r>
      <w:r w:rsidR="00EF014D">
        <w:rPr>
          <w:rFonts w:eastAsiaTheme="minorEastAsia"/>
          <w:sz w:val="24"/>
          <w:szCs w:val="24"/>
        </w:rPr>
        <w:tab/>
        <w:t xml:space="preserve">(2)  </w:t>
      </w:r>
      <m:oMath>
        <m:r>
          <w:rPr>
            <w:rFonts w:ascii="Cambria Math" w:eastAsiaTheme="minorEastAsia" w:hAnsi="Cambria Math"/>
            <w:sz w:val="24"/>
            <w:szCs w:val="24"/>
          </w:rPr>
          <m:t>∠G≅∠AEH</m:t>
        </m:r>
      </m:oMath>
    </w:p>
    <w:p w:rsidR="00482425" w:rsidRPr="00EA78BD" w:rsidRDefault="00482425" w:rsidP="00482425">
      <w:pPr>
        <w:tabs>
          <w:tab w:val="left" w:pos="360"/>
          <w:tab w:val="left" w:pos="720"/>
          <w:tab w:val="left" w:pos="1080"/>
          <w:tab w:val="left" w:pos="5040"/>
        </w:tabs>
        <w:rPr>
          <w:rFonts w:cs="Arial"/>
          <w:u w:val="single"/>
        </w:rPr>
      </w:pPr>
      <w:r w:rsidRPr="00EA78BD">
        <w:rPr>
          <w:rFonts w:cs="Arial"/>
          <w:u w:val="single"/>
        </w:rPr>
        <w:t xml:space="preserve">           Statements                                                   </w:t>
      </w:r>
      <w:r>
        <w:rPr>
          <w:rFonts w:cs="Arial"/>
          <w:u w:val="single"/>
        </w:rPr>
        <w:t>_______</w:t>
      </w:r>
      <w:r w:rsidRPr="00EA78BD">
        <w:rPr>
          <w:rFonts w:cs="Arial"/>
          <w:u w:val="single"/>
        </w:rPr>
        <w:t xml:space="preserve">      Reasons</w:t>
      </w:r>
      <w:r>
        <w:rPr>
          <w:rFonts w:cs="Arial"/>
          <w:u w:val="single"/>
        </w:rPr>
        <w:t>______________________________</w:t>
      </w:r>
      <w:r w:rsidRPr="00EA78BD">
        <w:rPr>
          <w:rFonts w:cs="Arial"/>
          <w:u w:val="single"/>
        </w:rPr>
        <w:t xml:space="preserve">                                                   </w:t>
      </w:r>
    </w:p>
    <w:p w:rsidR="00482425" w:rsidRDefault="00482425" w:rsidP="00482425">
      <w:pPr>
        <w:tabs>
          <w:tab w:val="left" w:pos="360"/>
          <w:tab w:val="left" w:pos="720"/>
          <w:tab w:val="left" w:pos="1080"/>
          <w:tab w:val="left" w:pos="5040"/>
        </w:tabs>
        <w:spacing w:after="80" w:line="360" w:lineRule="auto"/>
        <w:rPr>
          <w:rFonts w:cs="Arial"/>
        </w:rPr>
      </w:pPr>
      <w:r w:rsidRPr="00EA78BD">
        <w:rPr>
          <w:rFonts w:cs="Arial"/>
        </w:rPr>
        <w:t xml:space="preserve">1.   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>
        <w:rPr>
          <w:rFonts w:cs="Arial"/>
        </w:rPr>
        <w:tab/>
      </w:r>
      <w:r w:rsidRPr="00EA78BD">
        <w:rPr>
          <w:rFonts w:cs="Arial"/>
        </w:rPr>
        <w:t xml:space="preserve">1.  </w:t>
      </w:r>
    </w:p>
    <w:p w:rsidR="00482425" w:rsidRPr="00EA78BD" w:rsidRDefault="00482425" w:rsidP="00482425">
      <w:pPr>
        <w:tabs>
          <w:tab w:val="left" w:pos="360"/>
          <w:tab w:val="left" w:pos="720"/>
          <w:tab w:val="left" w:pos="1080"/>
          <w:tab w:val="left" w:pos="5040"/>
        </w:tabs>
        <w:spacing w:after="80" w:line="360" w:lineRule="auto"/>
        <w:rPr>
          <w:rFonts w:cs="Arial"/>
        </w:rPr>
      </w:pPr>
      <w:r w:rsidRPr="00EA78BD">
        <w:rPr>
          <w:rFonts w:cs="Arial"/>
        </w:rPr>
        <w:t xml:space="preserve">2.  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  <w:t xml:space="preserve">2.  </w:t>
      </w:r>
    </w:p>
    <w:p w:rsidR="00482425" w:rsidRDefault="00482425" w:rsidP="00482425">
      <w:pPr>
        <w:tabs>
          <w:tab w:val="left" w:pos="360"/>
          <w:tab w:val="left" w:pos="720"/>
          <w:tab w:val="left" w:pos="1080"/>
          <w:tab w:val="left" w:pos="5040"/>
        </w:tabs>
        <w:spacing w:after="80" w:line="360" w:lineRule="auto"/>
        <w:rPr>
          <w:rFonts w:cs="Arial"/>
        </w:rPr>
      </w:pPr>
      <w:r w:rsidRPr="00EA78BD">
        <w:rPr>
          <w:rFonts w:cs="Arial"/>
        </w:rPr>
        <w:t>3.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  <w:t xml:space="preserve">3.  </w:t>
      </w:r>
    </w:p>
    <w:p w:rsidR="00EF014D" w:rsidRDefault="00482425" w:rsidP="00482425">
      <w:pPr>
        <w:tabs>
          <w:tab w:val="left" w:pos="360"/>
          <w:tab w:val="left" w:pos="720"/>
          <w:tab w:val="left" w:pos="1080"/>
          <w:tab w:val="left" w:pos="5040"/>
        </w:tabs>
        <w:spacing w:after="80" w:line="360" w:lineRule="auto"/>
        <w:rPr>
          <w:rFonts w:cs="Arial"/>
        </w:rPr>
      </w:pPr>
      <w:r w:rsidRPr="00EA78BD">
        <w:rPr>
          <w:rFonts w:cs="Arial"/>
        </w:rPr>
        <w:t>4.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  <w:t>4.</w:t>
      </w:r>
    </w:p>
    <w:p w:rsidR="000A4209" w:rsidRPr="00482425" w:rsidRDefault="000A4209" w:rsidP="00482425">
      <w:pPr>
        <w:tabs>
          <w:tab w:val="left" w:pos="360"/>
          <w:tab w:val="left" w:pos="720"/>
          <w:tab w:val="left" w:pos="1080"/>
          <w:tab w:val="left" w:pos="5040"/>
        </w:tabs>
        <w:spacing w:after="80" w:line="360" w:lineRule="auto"/>
        <w:rPr>
          <w:rFonts w:cs="Arial"/>
        </w:rPr>
      </w:pPr>
    </w:p>
    <w:p w:rsidR="00EF014D" w:rsidRPr="00865B5E" w:rsidRDefault="000A4209" w:rsidP="00EF014D">
      <w:pPr>
        <w:pStyle w:val="ListParagraph"/>
        <w:numPr>
          <w:ilvl w:val="0"/>
          <w:numId w:val="39"/>
        </w:numPr>
        <w:spacing w:after="0"/>
        <w:ind w:left="360"/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2054528" behindDoc="0" locked="0" layoutInCell="1" allowOverlap="1" wp14:anchorId="0A08FBC2" wp14:editId="15AEF927">
            <wp:simplePos x="0" y="0"/>
            <wp:positionH relativeFrom="column">
              <wp:posOffset>1876425</wp:posOffset>
            </wp:positionH>
            <wp:positionV relativeFrom="paragraph">
              <wp:posOffset>-391160</wp:posOffset>
            </wp:positionV>
            <wp:extent cx="2133600" cy="1085850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F014D">
        <w:rPr>
          <w:sz w:val="24"/>
          <w:szCs w:val="24"/>
        </w:rPr>
        <w:t>Given:</w:t>
      </w:r>
      <w:r w:rsidR="00EF014D">
        <w:rPr>
          <w:sz w:val="24"/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JL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NL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KL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ML</m:t>
            </m:r>
          </m:den>
        </m:f>
      </m:oMath>
    </w:p>
    <w:p w:rsidR="00EF014D" w:rsidRDefault="00EF014D" w:rsidP="00EF014D">
      <w:pPr>
        <w:pStyle w:val="ListParagraph"/>
        <w:spacing w:after="0"/>
        <w:ind w:left="360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Prove:</w:t>
      </w:r>
      <w:r>
        <w:rPr>
          <w:rFonts w:eastAsiaTheme="minorEastAsia"/>
          <w:sz w:val="24"/>
          <w:szCs w:val="24"/>
        </w:rPr>
        <w:tab/>
      </w:r>
      <m:oMath>
        <m:r>
          <w:rPr>
            <w:rFonts w:ascii="Cambria Math" w:eastAsiaTheme="minorEastAsia" w:hAnsi="Cambria Math"/>
            <w:sz w:val="24"/>
            <w:szCs w:val="24"/>
          </w:rPr>
          <m:t>∠J≅∠N</m:t>
        </m:r>
      </m:oMath>
    </w:p>
    <w:p w:rsidR="00EF014D" w:rsidRDefault="00EF014D" w:rsidP="00EF014D">
      <w:pPr>
        <w:pStyle w:val="ListParagraph"/>
        <w:spacing w:after="0"/>
        <w:ind w:left="360"/>
        <w:rPr>
          <w:rFonts w:eastAsiaTheme="minorEastAsia"/>
          <w:sz w:val="24"/>
          <w:szCs w:val="24"/>
        </w:rPr>
      </w:pPr>
    </w:p>
    <w:p w:rsidR="00482425" w:rsidRPr="00EA78BD" w:rsidRDefault="00482425" w:rsidP="00482425">
      <w:pPr>
        <w:tabs>
          <w:tab w:val="left" w:pos="360"/>
          <w:tab w:val="left" w:pos="720"/>
          <w:tab w:val="left" w:pos="1080"/>
          <w:tab w:val="left" w:pos="5040"/>
        </w:tabs>
        <w:rPr>
          <w:rFonts w:cs="Arial"/>
          <w:u w:val="single"/>
        </w:rPr>
      </w:pPr>
      <w:r w:rsidRPr="00EA78BD"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2076032" behindDoc="0" locked="0" layoutInCell="1" allowOverlap="1" wp14:anchorId="225E20CC" wp14:editId="101D04D5">
                <wp:simplePos x="0" y="0"/>
                <wp:positionH relativeFrom="column">
                  <wp:posOffset>3095625</wp:posOffset>
                </wp:positionH>
                <wp:positionV relativeFrom="paragraph">
                  <wp:posOffset>10795</wp:posOffset>
                </wp:positionV>
                <wp:extent cx="0" cy="1314450"/>
                <wp:effectExtent l="0" t="0" r="19050" b="19050"/>
                <wp:wrapNone/>
                <wp:docPr id="7" name="Line 40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314450"/>
                        </a:xfrm>
                        <a:prstGeom prst="line">
                          <a:avLst/>
                        </a:prstGeom>
                        <a:noFill/>
                        <a:ln w="936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4B1B3C9" id="Line 4036" o:spid="_x0000_s1026" style="position:absolute;z-index:252076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3.75pt,.85pt" to="243.75pt,10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" strokeweight=".26mm">
                <v:stroke joinstyle="miter"/>
              </v:line>
            </w:pict>
          </mc:Fallback>
        </mc:AlternateContent>
      </w:r>
      <w:r w:rsidRPr="00EA78BD">
        <w:rPr>
          <w:rFonts w:cs="Arial"/>
          <w:u w:val="single"/>
        </w:rPr>
        <w:t xml:space="preserve">           Statements                                                   </w:t>
      </w:r>
      <w:r>
        <w:rPr>
          <w:rFonts w:cs="Arial"/>
          <w:u w:val="single"/>
        </w:rPr>
        <w:t>_______</w:t>
      </w:r>
      <w:r w:rsidRPr="00EA78BD">
        <w:rPr>
          <w:rFonts w:cs="Arial"/>
          <w:u w:val="single"/>
        </w:rPr>
        <w:t xml:space="preserve">      Reasons</w:t>
      </w:r>
      <w:r>
        <w:rPr>
          <w:rFonts w:cs="Arial"/>
          <w:u w:val="single"/>
        </w:rPr>
        <w:t>______________________________</w:t>
      </w:r>
      <w:r w:rsidRPr="00EA78BD">
        <w:rPr>
          <w:rFonts w:cs="Arial"/>
          <w:u w:val="single"/>
        </w:rPr>
        <w:t xml:space="preserve">                                                   </w:t>
      </w:r>
    </w:p>
    <w:p w:rsidR="00482425" w:rsidRDefault="00482425" w:rsidP="00482425">
      <w:pPr>
        <w:tabs>
          <w:tab w:val="left" w:pos="360"/>
          <w:tab w:val="left" w:pos="720"/>
          <w:tab w:val="left" w:pos="1080"/>
          <w:tab w:val="left" w:pos="5040"/>
        </w:tabs>
        <w:spacing w:after="80" w:line="360" w:lineRule="auto"/>
        <w:rPr>
          <w:rFonts w:cs="Arial"/>
        </w:rPr>
      </w:pPr>
      <w:r w:rsidRPr="00EA78BD">
        <w:rPr>
          <w:rFonts w:cs="Arial"/>
        </w:rPr>
        <w:t xml:space="preserve">1.   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>
        <w:rPr>
          <w:rFonts w:cs="Arial"/>
        </w:rPr>
        <w:tab/>
      </w:r>
      <w:r w:rsidRPr="00EA78BD">
        <w:rPr>
          <w:rFonts w:cs="Arial"/>
        </w:rPr>
        <w:t xml:space="preserve">1.  </w:t>
      </w:r>
    </w:p>
    <w:p w:rsidR="00482425" w:rsidRPr="00EA78BD" w:rsidRDefault="00482425" w:rsidP="00482425">
      <w:pPr>
        <w:tabs>
          <w:tab w:val="left" w:pos="360"/>
          <w:tab w:val="left" w:pos="720"/>
          <w:tab w:val="left" w:pos="1080"/>
          <w:tab w:val="left" w:pos="5040"/>
        </w:tabs>
        <w:spacing w:after="80" w:line="360" w:lineRule="auto"/>
        <w:rPr>
          <w:rFonts w:cs="Arial"/>
        </w:rPr>
      </w:pPr>
      <w:r w:rsidRPr="00EA78BD">
        <w:rPr>
          <w:rFonts w:cs="Arial"/>
        </w:rPr>
        <w:t xml:space="preserve">2.  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  <w:t xml:space="preserve">2.  </w:t>
      </w:r>
    </w:p>
    <w:p w:rsidR="00482425" w:rsidRDefault="00482425" w:rsidP="00482425">
      <w:pPr>
        <w:tabs>
          <w:tab w:val="left" w:pos="360"/>
          <w:tab w:val="left" w:pos="720"/>
          <w:tab w:val="left" w:pos="1080"/>
          <w:tab w:val="left" w:pos="5040"/>
        </w:tabs>
        <w:spacing w:after="80" w:line="360" w:lineRule="auto"/>
        <w:rPr>
          <w:rFonts w:cs="Arial"/>
        </w:rPr>
      </w:pPr>
      <w:r w:rsidRPr="00EA78BD">
        <w:rPr>
          <w:rFonts w:cs="Arial"/>
        </w:rPr>
        <w:t>3.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  <w:t xml:space="preserve">3.  </w:t>
      </w:r>
    </w:p>
    <w:p w:rsidR="00482425" w:rsidRPr="00482425" w:rsidRDefault="00482425" w:rsidP="00482425">
      <w:pPr>
        <w:tabs>
          <w:tab w:val="left" w:pos="360"/>
          <w:tab w:val="left" w:pos="720"/>
          <w:tab w:val="left" w:pos="1080"/>
          <w:tab w:val="left" w:pos="5040"/>
        </w:tabs>
        <w:spacing w:after="80" w:line="360" w:lineRule="auto"/>
        <w:rPr>
          <w:rFonts w:cs="Arial"/>
        </w:rPr>
      </w:pPr>
      <w:r w:rsidRPr="00EA78BD">
        <w:rPr>
          <w:rFonts w:cs="Arial"/>
        </w:rPr>
        <w:t>4.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  <w:t>4.</w:t>
      </w:r>
    </w:p>
    <w:p w:rsidR="00EF014D" w:rsidRDefault="00EF014D" w:rsidP="00EF014D">
      <w:pPr>
        <w:pStyle w:val="ListParagraph"/>
        <w:spacing w:after="0"/>
        <w:ind w:left="360"/>
        <w:rPr>
          <w:sz w:val="24"/>
          <w:szCs w:val="24"/>
        </w:rPr>
      </w:pPr>
    </w:p>
    <w:p w:rsidR="00EF014D" w:rsidRDefault="00EF014D" w:rsidP="00EF014D">
      <w:pPr>
        <w:pStyle w:val="ListParagraph"/>
        <w:spacing w:after="0"/>
        <w:ind w:left="360"/>
        <w:rPr>
          <w:sz w:val="24"/>
          <w:szCs w:val="24"/>
        </w:rPr>
      </w:pPr>
      <w:r>
        <w:rPr>
          <w:noProof/>
          <w:szCs w:val="24"/>
        </w:rPr>
        <w:drawing>
          <wp:anchor distT="0" distB="0" distL="114300" distR="114300" simplePos="0" relativeHeight="252057600" behindDoc="0" locked="0" layoutInCell="1" allowOverlap="1" wp14:anchorId="7498FF11" wp14:editId="2C7E2E55">
            <wp:simplePos x="0" y="0"/>
            <wp:positionH relativeFrom="margin">
              <wp:posOffset>3408218</wp:posOffset>
            </wp:positionH>
            <wp:positionV relativeFrom="paragraph">
              <wp:posOffset>177734</wp:posOffset>
            </wp:positionV>
            <wp:extent cx="2543175" cy="1209675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F014D" w:rsidRPr="00F84A4E" w:rsidRDefault="00EF014D" w:rsidP="00EF014D">
      <w:pPr>
        <w:pStyle w:val="ListParagraph"/>
        <w:numPr>
          <w:ilvl w:val="0"/>
          <w:numId w:val="39"/>
        </w:numPr>
        <w:spacing w:after="0"/>
        <w:ind w:left="360"/>
        <w:rPr>
          <w:sz w:val="24"/>
          <w:szCs w:val="24"/>
        </w:rPr>
      </w:pPr>
      <w:r>
        <w:rPr>
          <w:sz w:val="24"/>
          <w:szCs w:val="24"/>
        </w:rPr>
        <w:t>Given:</w:t>
      </w:r>
      <w:r>
        <w:rPr>
          <w:sz w:val="24"/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E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GH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F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GI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EF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HI</m:t>
            </m:r>
          </m:den>
        </m:f>
      </m:oMath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</w:p>
    <w:p w:rsidR="00EF014D" w:rsidRDefault="00EF014D" w:rsidP="00EF014D">
      <w:pPr>
        <w:pStyle w:val="ListParagraph"/>
        <w:spacing w:after="0"/>
        <w:ind w:left="360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Prove:</w:t>
      </w:r>
      <w:r>
        <w:rPr>
          <w:rFonts w:eastAsiaTheme="minorEastAsia"/>
          <w:sz w:val="24"/>
          <w:szCs w:val="24"/>
        </w:rPr>
        <w:tab/>
      </w:r>
      <m:oMath>
        <m:r>
          <w:rPr>
            <w:rFonts w:ascii="Cambria Math" w:eastAsiaTheme="minorEastAsia" w:hAnsi="Cambria Math"/>
            <w:sz w:val="24"/>
            <w:szCs w:val="24"/>
          </w:rPr>
          <m:t>∠E≅∠H</m:t>
        </m:r>
      </m:oMath>
    </w:p>
    <w:p w:rsidR="00EF014D" w:rsidRDefault="00EF014D" w:rsidP="00EF014D">
      <w:pPr>
        <w:rPr>
          <w:szCs w:val="24"/>
        </w:rPr>
      </w:pPr>
    </w:p>
    <w:p w:rsidR="00EF014D" w:rsidRDefault="00EF014D" w:rsidP="00EF014D">
      <w:pPr>
        <w:rPr>
          <w:szCs w:val="24"/>
        </w:rPr>
      </w:pPr>
    </w:p>
    <w:p w:rsidR="00482425" w:rsidRDefault="00482425" w:rsidP="00EF014D">
      <w:pPr>
        <w:rPr>
          <w:szCs w:val="24"/>
        </w:rPr>
      </w:pPr>
    </w:p>
    <w:p w:rsidR="00482425" w:rsidRPr="00EA78BD" w:rsidRDefault="00482425" w:rsidP="00482425">
      <w:pPr>
        <w:tabs>
          <w:tab w:val="left" w:pos="360"/>
          <w:tab w:val="left" w:pos="720"/>
          <w:tab w:val="left" w:pos="1080"/>
          <w:tab w:val="left" w:pos="5040"/>
        </w:tabs>
        <w:rPr>
          <w:rFonts w:cs="Arial"/>
          <w:u w:val="single"/>
        </w:rPr>
      </w:pPr>
      <w:r w:rsidRPr="00EA78BD"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2078080" behindDoc="0" locked="0" layoutInCell="1" allowOverlap="1" wp14:anchorId="225E20CC" wp14:editId="101D04D5">
                <wp:simplePos x="0" y="0"/>
                <wp:positionH relativeFrom="column">
                  <wp:posOffset>3076575</wp:posOffset>
                </wp:positionH>
                <wp:positionV relativeFrom="paragraph">
                  <wp:posOffset>7620</wp:posOffset>
                </wp:positionV>
                <wp:extent cx="9525" cy="1209675"/>
                <wp:effectExtent l="0" t="0" r="28575" b="28575"/>
                <wp:wrapNone/>
                <wp:docPr id="20" name="Line 40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" cy="1209675"/>
                        </a:xfrm>
                        <a:prstGeom prst="line">
                          <a:avLst/>
                        </a:prstGeom>
                        <a:noFill/>
                        <a:ln w="936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398D12C" id="Line 4036" o:spid="_x0000_s1026" style="position:absolute;z-index:252078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2.25pt,.6pt" to="243pt,9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" strokeweight=".26mm">
                <v:stroke joinstyle="miter"/>
              </v:line>
            </w:pict>
          </mc:Fallback>
        </mc:AlternateContent>
      </w:r>
      <w:r w:rsidRPr="00EA78BD">
        <w:rPr>
          <w:rFonts w:cs="Arial"/>
          <w:u w:val="single"/>
        </w:rPr>
        <w:t xml:space="preserve">           Statements                                                   </w:t>
      </w:r>
      <w:r>
        <w:rPr>
          <w:rFonts w:cs="Arial"/>
          <w:u w:val="single"/>
        </w:rPr>
        <w:t>_______</w:t>
      </w:r>
      <w:r w:rsidRPr="00EA78BD">
        <w:rPr>
          <w:rFonts w:cs="Arial"/>
          <w:u w:val="single"/>
        </w:rPr>
        <w:t xml:space="preserve">      Reasons</w:t>
      </w:r>
      <w:r>
        <w:rPr>
          <w:rFonts w:cs="Arial"/>
          <w:u w:val="single"/>
        </w:rPr>
        <w:t>______________________________</w:t>
      </w:r>
      <w:r w:rsidRPr="00EA78BD">
        <w:rPr>
          <w:rFonts w:cs="Arial"/>
          <w:u w:val="single"/>
        </w:rPr>
        <w:t xml:space="preserve">                                                   </w:t>
      </w:r>
    </w:p>
    <w:p w:rsidR="00482425" w:rsidRDefault="00482425" w:rsidP="00482425">
      <w:pPr>
        <w:tabs>
          <w:tab w:val="left" w:pos="360"/>
          <w:tab w:val="left" w:pos="720"/>
          <w:tab w:val="left" w:pos="1080"/>
          <w:tab w:val="left" w:pos="5040"/>
        </w:tabs>
        <w:spacing w:after="80" w:line="360" w:lineRule="auto"/>
        <w:rPr>
          <w:rFonts w:cs="Arial"/>
        </w:rPr>
      </w:pPr>
      <w:r w:rsidRPr="00EA78BD">
        <w:rPr>
          <w:rFonts w:cs="Arial"/>
        </w:rPr>
        <w:t xml:space="preserve">1.   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>
        <w:rPr>
          <w:rFonts w:cs="Arial"/>
        </w:rPr>
        <w:tab/>
      </w:r>
      <w:r w:rsidRPr="00EA78BD">
        <w:rPr>
          <w:rFonts w:cs="Arial"/>
        </w:rPr>
        <w:t xml:space="preserve">1.  </w:t>
      </w:r>
    </w:p>
    <w:p w:rsidR="00482425" w:rsidRPr="00EA78BD" w:rsidRDefault="00482425" w:rsidP="00482425">
      <w:pPr>
        <w:tabs>
          <w:tab w:val="left" w:pos="360"/>
          <w:tab w:val="left" w:pos="720"/>
          <w:tab w:val="left" w:pos="1080"/>
          <w:tab w:val="left" w:pos="5040"/>
        </w:tabs>
        <w:spacing w:after="80" w:line="360" w:lineRule="auto"/>
        <w:rPr>
          <w:rFonts w:cs="Arial"/>
        </w:rPr>
      </w:pPr>
      <w:r w:rsidRPr="00EA78BD">
        <w:rPr>
          <w:rFonts w:cs="Arial"/>
        </w:rPr>
        <w:t xml:space="preserve">2.  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  <w:t xml:space="preserve">2.  </w:t>
      </w:r>
    </w:p>
    <w:p w:rsidR="00482425" w:rsidRDefault="00482425" w:rsidP="00482425">
      <w:pPr>
        <w:tabs>
          <w:tab w:val="left" w:pos="360"/>
          <w:tab w:val="left" w:pos="720"/>
          <w:tab w:val="left" w:pos="1080"/>
          <w:tab w:val="left" w:pos="5040"/>
        </w:tabs>
        <w:spacing w:after="80" w:line="360" w:lineRule="auto"/>
        <w:rPr>
          <w:rFonts w:cs="Arial"/>
        </w:rPr>
      </w:pPr>
      <w:r w:rsidRPr="00EA78BD">
        <w:rPr>
          <w:rFonts w:cs="Arial"/>
        </w:rPr>
        <w:t>3.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  <w:t xml:space="preserve">3.  </w:t>
      </w:r>
    </w:p>
    <w:p w:rsidR="00482425" w:rsidRPr="00482425" w:rsidRDefault="00482425" w:rsidP="00482425">
      <w:pPr>
        <w:tabs>
          <w:tab w:val="left" w:pos="360"/>
          <w:tab w:val="left" w:pos="720"/>
          <w:tab w:val="left" w:pos="1080"/>
          <w:tab w:val="left" w:pos="5040"/>
        </w:tabs>
        <w:spacing w:after="80" w:line="360" w:lineRule="auto"/>
        <w:rPr>
          <w:rFonts w:cs="Arial"/>
        </w:rPr>
      </w:pPr>
    </w:p>
    <w:p w:rsidR="00EF014D" w:rsidRDefault="00EF014D" w:rsidP="00EF014D">
      <w:pPr>
        <w:rPr>
          <w:szCs w:val="24"/>
        </w:rPr>
      </w:pPr>
    </w:p>
    <w:p w:rsidR="00482425" w:rsidRPr="00CF2F61" w:rsidRDefault="00482425" w:rsidP="00EF014D">
      <w:pPr>
        <w:rPr>
          <w:szCs w:val="24"/>
        </w:rPr>
      </w:pPr>
    </w:p>
    <w:p w:rsidR="00EF014D" w:rsidRPr="00CF2F61" w:rsidRDefault="00EF014D" w:rsidP="00EF014D">
      <w:pPr>
        <w:pStyle w:val="ListParagraph"/>
        <w:numPr>
          <w:ilvl w:val="0"/>
          <w:numId w:val="39"/>
        </w:numPr>
        <w:spacing w:after="0"/>
        <w:ind w:left="360"/>
        <w:rPr>
          <w:sz w:val="24"/>
          <w:szCs w:val="24"/>
        </w:rPr>
      </w:pPr>
      <w:r>
        <w:rPr>
          <w:noProof/>
          <w:szCs w:val="24"/>
        </w:rPr>
        <w:drawing>
          <wp:anchor distT="0" distB="0" distL="114300" distR="114300" simplePos="0" relativeHeight="252053504" behindDoc="0" locked="0" layoutInCell="1" allowOverlap="1" wp14:anchorId="7FC42FCB" wp14:editId="246A7270">
            <wp:simplePos x="0" y="0"/>
            <wp:positionH relativeFrom="margin">
              <wp:align>center</wp:align>
            </wp:positionH>
            <wp:positionV relativeFrom="paragraph">
              <wp:posOffset>8890</wp:posOffset>
            </wp:positionV>
            <wp:extent cx="2543175" cy="1209675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sz w:val="24"/>
          <w:szCs w:val="24"/>
        </w:rPr>
        <w:t>Given:</w:t>
      </w:r>
      <w:r>
        <w:rPr>
          <w:rFonts w:eastAsiaTheme="minorEastAsia"/>
          <w:sz w:val="24"/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E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GH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EF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HI</m:t>
            </m:r>
          </m:den>
        </m:f>
      </m:oMath>
    </w:p>
    <w:p w:rsidR="00EF014D" w:rsidRDefault="00EF014D" w:rsidP="00EF014D">
      <w:pPr>
        <w:pStyle w:val="ListParagraph"/>
        <w:spacing w:after="0"/>
        <w:ind w:left="1080" w:firstLine="360"/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∠E≅∠H</m:t>
        </m:r>
      </m:oMath>
      <w:r>
        <w:rPr>
          <w:rFonts w:eastAsiaTheme="minorEastAsia"/>
          <w:sz w:val="24"/>
          <w:szCs w:val="24"/>
        </w:rPr>
        <w:t xml:space="preserve"> </w:t>
      </w:r>
    </w:p>
    <w:p w:rsidR="00EF014D" w:rsidRDefault="00EF014D" w:rsidP="00EF014D">
      <w:pPr>
        <w:rPr>
          <w:szCs w:val="24"/>
        </w:rPr>
      </w:pPr>
      <w:r>
        <w:rPr>
          <w:szCs w:val="24"/>
        </w:rPr>
        <w:tab/>
        <w:t>Prove:</w:t>
      </w:r>
      <w:r>
        <w:rPr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EF</m:t>
            </m:r>
          </m:num>
          <m:den>
            <m:r>
              <w:rPr>
                <w:rFonts w:ascii="Cambria Math" w:hAnsi="Cambria Math"/>
                <w:szCs w:val="24"/>
              </w:rPr>
              <m:t>HI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DF</m:t>
            </m:r>
          </m:num>
          <m:den>
            <m:r>
              <w:rPr>
                <w:rFonts w:ascii="Cambria Math" w:hAnsi="Cambria Math"/>
                <w:szCs w:val="24"/>
              </w:rPr>
              <m:t>GI</m:t>
            </m:r>
          </m:den>
        </m:f>
      </m:oMath>
    </w:p>
    <w:p w:rsidR="00EF014D" w:rsidRDefault="00EF014D" w:rsidP="00EF014D">
      <w:pPr>
        <w:tabs>
          <w:tab w:val="left" w:pos="1170"/>
        </w:tabs>
      </w:pPr>
    </w:p>
    <w:p w:rsidR="00482425" w:rsidRDefault="00482425" w:rsidP="00EF014D">
      <w:pPr>
        <w:tabs>
          <w:tab w:val="left" w:pos="1170"/>
        </w:tabs>
      </w:pPr>
    </w:p>
    <w:p w:rsidR="000A4209" w:rsidRDefault="000A4209" w:rsidP="00EF014D">
      <w:pPr>
        <w:tabs>
          <w:tab w:val="left" w:pos="1170"/>
        </w:tabs>
      </w:pPr>
    </w:p>
    <w:p w:rsidR="00482425" w:rsidRPr="00EA78BD" w:rsidRDefault="00482425" w:rsidP="00482425">
      <w:pPr>
        <w:tabs>
          <w:tab w:val="left" w:pos="360"/>
          <w:tab w:val="left" w:pos="720"/>
          <w:tab w:val="left" w:pos="1080"/>
          <w:tab w:val="left" w:pos="5040"/>
        </w:tabs>
        <w:rPr>
          <w:rFonts w:cs="Arial"/>
          <w:u w:val="single"/>
        </w:rPr>
      </w:pPr>
      <w:r w:rsidRPr="00EA78BD"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2080128" behindDoc="0" locked="0" layoutInCell="1" allowOverlap="1" wp14:anchorId="225E20CC" wp14:editId="101D04D5">
                <wp:simplePos x="0" y="0"/>
                <wp:positionH relativeFrom="column">
                  <wp:posOffset>3028949</wp:posOffset>
                </wp:positionH>
                <wp:positionV relativeFrom="paragraph">
                  <wp:posOffset>17780</wp:posOffset>
                </wp:positionV>
                <wp:extent cx="9525" cy="1257300"/>
                <wp:effectExtent l="0" t="0" r="28575" b="19050"/>
                <wp:wrapNone/>
                <wp:docPr id="22" name="Line 40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" cy="1257300"/>
                        </a:xfrm>
                        <a:prstGeom prst="line">
                          <a:avLst/>
                        </a:prstGeom>
                        <a:noFill/>
                        <a:ln w="936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2D7986C" id="Line 4036" o:spid="_x0000_s1026" style="position:absolute;z-index:252080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8.5pt,1.4pt" to="239.25pt,10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" strokeweight=".26mm">
                <v:stroke joinstyle="miter"/>
              </v:line>
            </w:pict>
          </mc:Fallback>
        </mc:AlternateContent>
      </w:r>
      <w:r w:rsidRPr="00EA78BD">
        <w:rPr>
          <w:rFonts w:cs="Arial"/>
          <w:u w:val="single"/>
        </w:rPr>
        <w:t xml:space="preserve">           Statements                                                   </w:t>
      </w:r>
      <w:r>
        <w:rPr>
          <w:rFonts w:cs="Arial"/>
          <w:u w:val="single"/>
        </w:rPr>
        <w:t>_______</w:t>
      </w:r>
      <w:r w:rsidRPr="00EA78BD">
        <w:rPr>
          <w:rFonts w:cs="Arial"/>
          <w:u w:val="single"/>
        </w:rPr>
        <w:t xml:space="preserve">      Reasons</w:t>
      </w:r>
      <w:r>
        <w:rPr>
          <w:rFonts w:cs="Arial"/>
          <w:u w:val="single"/>
        </w:rPr>
        <w:t>______________________________</w:t>
      </w:r>
      <w:r w:rsidRPr="00EA78BD">
        <w:rPr>
          <w:rFonts w:cs="Arial"/>
          <w:u w:val="single"/>
        </w:rPr>
        <w:t xml:space="preserve">                                                   </w:t>
      </w:r>
    </w:p>
    <w:p w:rsidR="00482425" w:rsidRPr="000A4209" w:rsidRDefault="000A4209" w:rsidP="000A4209">
      <w:pPr>
        <w:tabs>
          <w:tab w:val="left" w:pos="360"/>
          <w:tab w:val="left" w:pos="720"/>
          <w:tab w:val="left" w:pos="1080"/>
          <w:tab w:val="left" w:pos="5040"/>
        </w:tabs>
        <w:spacing w:after="80" w:line="360" w:lineRule="auto"/>
        <w:rPr>
          <w:rFonts w:cs="Arial"/>
        </w:rPr>
      </w:pPr>
      <w:r w:rsidRPr="000A4209">
        <w:rPr>
          <w:rFonts w:cs="Arial"/>
        </w:rPr>
        <w:t>1.</w:t>
      </w:r>
      <w:r>
        <w:rPr>
          <w:rFonts w:cs="Arial"/>
        </w:rPr>
        <w:t xml:space="preserve">   </w:t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 w:rsidR="00482425" w:rsidRPr="000A4209">
        <w:rPr>
          <w:rFonts w:cs="Arial"/>
        </w:rPr>
        <w:t xml:space="preserve">1.  </w:t>
      </w:r>
    </w:p>
    <w:p w:rsidR="000A4209" w:rsidRPr="000A4209" w:rsidRDefault="000A4209" w:rsidP="000A4209"/>
    <w:p w:rsidR="00482425" w:rsidRPr="00EA78BD" w:rsidRDefault="00482425" w:rsidP="00482425">
      <w:pPr>
        <w:tabs>
          <w:tab w:val="left" w:pos="360"/>
          <w:tab w:val="left" w:pos="720"/>
          <w:tab w:val="left" w:pos="1080"/>
          <w:tab w:val="left" w:pos="5040"/>
        </w:tabs>
        <w:spacing w:after="80" w:line="360" w:lineRule="auto"/>
        <w:rPr>
          <w:rFonts w:cs="Arial"/>
        </w:rPr>
      </w:pPr>
      <w:r w:rsidRPr="00EA78BD">
        <w:rPr>
          <w:rFonts w:cs="Arial"/>
        </w:rPr>
        <w:t xml:space="preserve">2.  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  <w:t xml:space="preserve">2.  </w:t>
      </w:r>
    </w:p>
    <w:p w:rsidR="00482425" w:rsidRDefault="00482425" w:rsidP="00482425">
      <w:pPr>
        <w:tabs>
          <w:tab w:val="left" w:pos="360"/>
          <w:tab w:val="left" w:pos="720"/>
          <w:tab w:val="left" w:pos="1080"/>
          <w:tab w:val="left" w:pos="5040"/>
        </w:tabs>
        <w:spacing w:after="80" w:line="360" w:lineRule="auto"/>
        <w:rPr>
          <w:rFonts w:cs="Arial"/>
        </w:rPr>
      </w:pPr>
      <w:r w:rsidRPr="00EA78BD">
        <w:rPr>
          <w:rFonts w:cs="Arial"/>
        </w:rPr>
        <w:t>3.</w:t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  <w:t xml:space="preserve">3.  </w:t>
      </w:r>
    </w:p>
    <w:p w:rsidR="00482425" w:rsidRPr="00482425" w:rsidRDefault="00482425" w:rsidP="00482425">
      <w:pPr>
        <w:tabs>
          <w:tab w:val="left" w:pos="360"/>
          <w:tab w:val="left" w:pos="720"/>
          <w:tab w:val="left" w:pos="1080"/>
          <w:tab w:val="left" w:pos="5040"/>
        </w:tabs>
        <w:spacing w:after="80" w:line="360" w:lineRule="auto"/>
        <w:rPr>
          <w:rFonts w:cs="Arial"/>
        </w:rPr>
      </w:pP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  <w:r w:rsidRPr="00EA78BD">
        <w:rPr>
          <w:rFonts w:cs="Arial"/>
        </w:rPr>
        <w:tab/>
      </w:r>
    </w:p>
    <w:p w:rsidR="00C31375" w:rsidRPr="00D5354B" w:rsidRDefault="00C31375" w:rsidP="00C31375">
      <w:pPr>
        <w:tabs>
          <w:tab w:val="left" w:pos="1170"/>
        </w:tabs>
        <w:rPr>
          <w:sz w:val="28"/>
          <w:szCs w:val="28"/>
        </w:rPr>
      </w:pPr>
      <w:r>
        <w:rPr>
          <w:color w:val="365F91" w:themeColor="accent1" w:themeShade="BF"/>
          <w:sz w:val="28"/>
          <w:szCs w:val="28"/>
        </w:rPr>
        <w:lastRenderedPageBreak/>
        <w:t>Day 5: Triangle Midsegment Theorem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C31375" w:rsidRDefault="00C31375" w:rsidP="00C31375">
      <w:r>
        <w:rPr>
          <w:noProof/>
        </w:rPr>
        <w:drawing>
          <wp:inline distT="0" distB="0" distL="0" distR="0" wp14:anchorId="3E4C81D9" wp14:editId="181E2AD1">
            <wp:extent cx="6858000" cy="7787311"/>
            <wp:effectExtent l="0" t="0" r="0" b="4445"/>
            <wp:docPr id="424" name="Picture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77873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</w:p>
    <w:p w:rsidR="00C31375" w:rsidRDefault="00C31375" w:rsidP="00C31375"/>
    <w:p w:rsidR="00C31375" w:rsidRDefault="00C31375" w:rsidP="00C31375"/>
    <w:p w:rsidR="00C31375" w:rsidRDefault="00C31375" w:rsidP="00C31375"/>
    <w:p w:rsidR="00C31375" w:rsidRDefault="00C31375" w:rsidP="00C31375">
      <w:r>
        <w:rPr>
          <w:noProof/>
        </w:rPr>
        <w:lastRenderedPageBreak/>
        <w:drawing>
          <wp:anchor distT="0" distB="0" distL="114300" distR="114300" simplePos="0" relativeHeight="252082176" behindDoc="1" locked="0" layoutInCell="1" allowOverlap="1" wp14:anchorId="585D4441" wp14:editId="0D105186">
            <wp:simplePos x="0" y="0"/>
            <wp:positionH relativeFrom="column">
              <wp:posOffset>4124325</wp:posOffset>
            </wp:positionH>
            <wp:positionV relativeFrom="paragraph">
              <wp:posOffset>-481965</wp:posOffset>
            </wp:positionV>
            <wp:extent cx="1669433" cy="1371600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9433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Examples:</w:t>
      </w:r>
    </w:p>
    <w:p w:rsidR="00C31375" w:rsidRDefault="00C31375" w:rsidP="00C31375">
      <w:pPr>
        <w:pStyle w:val="ListParagraph"/>
        <w:numPr>
          <w:ilvl w:val="0"/>
          <w:numId w:val="41"/>
        </w:numPr>
        <w:spacing w:line="480" w:lineRule="auto"/>
      </w:pPr>
      <w:r>
        <w:t>If PQ = 8, BC = ________.</w:t>
      </w:r>
      <w:r>
        <w:tab/>
      </w:r>
    </w:p>
    <w:p w:rsidR="00C31375" w:rsidRDefault="00C31375" w:rsidP="00C31375">
      <w:pPr>
        <w:pStyle w:val="ListParagraph"/>
        <w:numPr>
          <w:ilvl w:val="0"/>
          <w:numId w:val="41"/>
        </w:numPr>
        <w:spacing w:line="480" w:lineRule="auto"/>
      </w:pPr>
      <w:r>
        <w:t>If BC = 8, PQ = ________.</w:t>
      </w:r>
    </w:p>
    <w:p w:rsidR="00C31375" w:rsidRDefault="00C31375" w:rsidP="00C31375">
      <w:pPr>
        <w:pStyle w:val="ListParagraph"/>
        <w:numPr>
          <w:ilvl w:val="0"/>
          <w:numId w:val="41"/>
        </w:numPr>
        <w:spacing w:line="480" w:lineRule="auto"/>
      </w:pPr>
      <w:r>
        <w:t>If AP = 12, PB = ________ and AB = ________.</w:t>
      </w:r>
    </w:p>
    <w:p w:rsidR="00C31375" w:rsidRDefault="00C31375" w:rsidP="00C31375">
      <w:pPr>
        <w:pStyle w:val="ListParagraph"/>
        <w:numPr>
          <w:ilvl w:val="0"/>
          <w:numId w:val="41"/>
        </w:numPr>
        <w:spacing w:line="480" w:lineRule="auto"/>
      </w:pPr>
      <w:r>
        <w:t>If BC = x + 9 and PQ = 5x, then x = ________, PQ = _________, and BC = ________.</w:t>
      </w:r>
    </w:p>
    <w:p w:rsidR="00C31375" w:rsidRDefault="00C31375" w:rsidP="00C31375">
      <w:pPr>
        <w:pStyle w:val="ListParagraph"/>
        <w:numPr>
          <w:ilvl w:val="0"/>
          <w:numId w:val="41"/>
        </w:numPr>
        <w:spacing w:line="480" w:lineRule="auto"/>
      </w:pPr>
      <w:r>
        <w:t>If PQ = x + 12 and BC = x</w:t>
      </w:r>
      <w:r>
        <w:rPr>
          <w:vertAlign w:val="superscript"/>
        </w:rPr>
        <w:t>2</w:t>
      </w:r>
      <w:r>
        <w:t>, then x = ________, PQ = ________, and BC = ________.</w:t>
      </w:r>
    </w:p>
    <w:p w:rsidR="00C31375" w:rsidRDefault="00C31375" w:rsidP="00C31375">
      <w:pPr>
        <w:tabs>
          <w:tab w:val="left" w:pos="1170"/>
        </w:tabs>
      </w:pPr>
      <w:r>
        <w:rPr>
          <w:noProof/>
        </w:rPr>
        <w:drawing>
          <wp:inline distT="0" distB="0" distL="0" distR="0" wp14:anchorId="46144856" wp14:editId="1327F019">
            <wp:extent cx="5905500" cy="1584264"/>
            <wp:effectExtent l="0" t="0" r="0" b="0"/>
            <wp:docPr id="425" name="Picture 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5946903" cy="1595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1375" w:rsidRDefault="00C31375" w:rsidP="00C31375">
      <w:pPr>
        <w:tabs>
          <w:tab w:val="left" w:pos="1170"/>
        </w:tabs>
      </w:pPr>
    </w:p>
    <w:p w:rsidR="00C31375" w:rsidRPr="00D5354B" w:rsidRDefault="00C31375" w:rsidP="00C31375">
      <w:pPr>
        <w:tabs>
          <w:tab w:val="left" w:pos="1170"/>
        </w:tabs>
      </w:pPr>
    </w:p>
    <w:p w:rsidR="00C31375" w:rsidRDefault="00C31375" w:rsidP="00C31375">
      <w:pPr>
        <w:tabs>
          <w:tab w:val="left" w:pos="1170"/>
        </w:tabs>
      </w:pPr>
      <w:r>
        <w:rPr>
          <w:noProof/>
        </w:rPr>
        <w:drawing>
          <wp:inline distT="0" distB="0" distL="0" distR="0" wp14:anchorId="7E32B549" wp14:editId="7A61B949">
            <wp:extent cx="4705350" cy="1976247"/>
            <wp:effectExtent l="0" t="0" r="0" b="5080"/>
            <wp:docPr id="426" name="Picture 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4718182" cy="1981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1375" w:rsidRDefault="00C31375" w:rsidP="00C31375">
      <w:pPr>
        <w:tabs>
          <w:tab w:val="left" w:pos="1170"/>
        </w:tabs>
      </w:pPr>
      <w:r>
        <w:rPr>
          <w:noProof/>
        </w:rPr>
        <w:drawing>
          <wp:inline distT="0" distB="0" distL="0" distR="0" wp14:anchorId="120E2AD2" wp14:editId="448D7329">
            <wp:extent cx="4705350" cy="1876700"/>
            <wp:effectExtent l="0" t="0" r="0" b="9525"/>
            <wp:docPr id="427" name="Picture 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4711027" cy="18789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1375" w:rsidRDefault="00C31375" w:rsidP="00C31375">
      <w:pPr>
        <w:tabs>
          <w:tab w:val="left" w:pos="1170"/>
        </w:tabs>
        <w:rPr>
          <w:b/>
        </w:rPr>
      </w:pPr>
    </w:p>
    <w:p w:rsidR="00C31375" w:rsidRDefault="00C31375" w:rsidP="00C31375">
      <w:pPr>
        <w:tabs>
          <w:tab w:val="left" w:pos="1170"/>
        </w:tabs>
        <w:rPr>
          <w:b/>
        </w:rPr>
      </w:pPr>
    </w:p>
    <w:p w:rsidR="00C31375" w:rsidRDefault="00C31375" w:rsidP="00C31375">
      <w:pPr>
        <w:tabs>
          <w:tab w:val="left" w:pos="1170"/>
        </w:tabs>
        <w:rPr>
          <w:b/>
        </w:rPr>
      </w:pPr>
    </w:p>
    <w:p w:rsidR="00C31375" w:rsidRDefault="00C31375" w:rsidP="00C31375">
      <w:pPr>
        <w:tabs>
          <w:tab w:val="left" w:pos="1170"/>
        </w:tabs>
        <w:rPr>
          <w:b/>
        </w:rPr>
      </w:pPr>
      <w:r>
        <w:rPr>
          <w:b/>
        </w:rPr>
        <w:lastRenderedPageBreak/>
        <w:t>Homework:</w:t>
      </w:r>
    </w:p>
    <w:p w:rsidR="00C31375" w:rsidRDefault="00C31375" w:rsidP="00C31375">
      <w:pPr>
        <w:tabs>
          <w:tab w:val="left" w:pos="1170"/>
        </w:tabs>
        <w:rPr>
          <w:b/>
        </w:rPr>
      </w:pPr>
      <w:r>
        <w:rPr>
          <w:noProof/>
        </w:rPr>
        <w:drawing>
          <wp:inline distT="0" distB="0" distL="0" distR="0" wp14:anchorId="0187C091" wp14:editId="4FF337E4">
            <wp:extent cx="6162675" cy="3572086"/>
            <wp:effectExtent l="0" t="0" r="0" b="9525"/>
            <wp:docPr id="428" name="Picture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6183307" cy="3584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1375" w:rsidRDefault="00C31375" w:rsidP="00C31375">
      <w:pPr>
        <w:tabs>
          <w:tab w:val="left" w:pos="1170"/>
        </w:tabs>
        <w:rPr>
          <w:b/>
        </w:rPr>
      </w:pPr>
    </w:p>
    <w:p w:rsidR="00C31375" w:rsidRPr="00BA2801" w:rsidRDefault="00C31375" w:rsidP="00C31375">
      <w:pPr>
        <w:rPr>
          <w:rFonts w:cs="Arial"/>
        </w:rPr>
      </w:pPr>
      <w:r w:rsidRPr="00BA2801">
        <w:rPr>
          <w:rFonts w:cs="Arial"/>
          <w:noProof/>
        </w:rPr>
        <w:drawing>
          <wp:anchor distT="0" distB="0" distL="114300" distR="114300" simplePos="0" relativeHeight="252083200" behindDoc="1" locked="0" layoutInCell="1" allowOverlap="1" wp14:anchorId="6E9920EF" wp14:editId="039154C8">
            <wp:simplePos x="0" y="0"/>
            <wp:positionH relativeFrom="margin">
              <wp:posOffset>308610</wp:posOffset>
            </wp:positionH>
            <wp:positionV relativeFrom="paragraph">
              <wp:posOffset>3830955</wp:posOffset>
            </wp:positionV>
            <wp:extent cx="2004667" cy="1409424"/>
            <wp:effectExtent l="0" t="0" r="0" b="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667" cy="14094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A2801">
        <w:rPr>
          <w:rFonts w:cs="Arial"/>
        </w:rPr>
        <w:t>17)</w:t>
      </w:r>
      <w:r w:rsidRPr="00C31375">
        <w:rPr>
          <w:noProof/>
        </w:rPr>
        <w:t xml:space="preserve"> </w:t>
      </w:r>
      <w:r>
        <w:rPr>
          <w:noProof/>
        </w:rPr>
        <w:drawing>
          <wp:inline distT="0" distB="0" distL="0" distR="0" wp14:anchorId="688AC85C" wp14:editId="2F356689">
            <wp:extent cx="6238875" cy="3863975"/>
            <wp:effectExtent l="0" t="0" r="9525" b="3175"/>
            <wp:docPr id="429" name="Picture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6249756" cy="3870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1375" w:rsidRDefault="00C31375" w:rsidP="00C31375">
      <w:pPr>
        <w:rPr>
          <w:rFonts w:cs="Arial"/>
        </w:rPr>
      </w:pPr>
    </w:p>
    <w:p w:rsidR="00C31375" w:rsidRDefault="00C31375" w:rsidP="00C31375">
      <w:pPr>
        <w:tabs>
          <w:tab w:val="left" w:pos="6075"/>
        </w:tabs>
        <w:rPr>
          <w:rFonts w:cs="Arial"/>
        </w:rPr>
      </w:pPr>
      <w:r>
        <w:rPr>
          <w:rFonts w:cs="Arial"/>
        </w:rPr>
        <w:tab/>
      </w:r>
    </w:p>
    <w:p w:rsidR="00C31375" w:rsidRDefault="00C31375" w:rsidP="00C31375">
      <w:pPr>
        <w:rPr>
          <w:rFonts w:cs="Arial"/>
        </w:rPr>
      </w:pPr>
    </w:p>
    <w:p w:rsidR="004B6211" w:rsidRDefault="004B6211" w:rsidP="004B6211">
      <w:pPr>
        <w:spacing w:line="240" w:lineRule="auto"/>
        <w:rPr>
          <w:rFonts w:cs="Tahoma"/>
          <w:b/>
          <w:sz w:val="24"/>
          <w:szCs w:val="24"/>
        </w:rPr>
      </w:pPr>
      <w:r>
        <w:rPr>
          <w:rFonts w:cs="Tahoma"/>
          <w:b/>
          <w:sz w:val="24"/>
          <w:szCs w:val="24"/>
        </w:rPr>
        <w:lastRenderedPageBreak/>
        <w:t>Day 6</w:t>
      </w:r>
      <w:r w:rsidRPr="004B6211">
        <w:rPr>
          <w:rFonts w:cs="Tahoma"/>
          <w:b/>
          <w:sz w:val="24"/>
          <w:szCs w:val="24"/>
        </w:rPr>
        <w:t xml:space="preserve">:  </w:t>
      </w:r>
      <w:r>
        <w:rPr>
          <w:rFonts w:cs="Tahoma"/>
          <w:b/>
          <w:sz w:val="24"/>
          <w:szCs w:val="24"/>
        </w:rPr>
        <w:t xml:space="preserve">Triangle </w:t>
      </w:r>
      <w:r w:rsidRPr="004B6211">
        <w:rPr>
          <w:rFonts w:cs="Tahoma"/>
          <w:b/>
          <w:sz w:val="24"/>
          <w:szCs w:val="24"/>
        </w:rPr>
        <w:t>Proportionality</w:t>
      </w:r>
    </w:p>
    <w:p w:rsidR="004B6211" w:rsidRPr="004B6211" w:rsidRDefault="004B6211" w:rsidP="004B6211">
      <w:pPr>
        <w:spacing w:line="240" w:lineRule="auto"/>
        <w:rPr>
          <w:rFonts w:cs="Tahoma"/>
          <w:b/>
          <w:sz w:val="24"/>
          <w:szCs w:val="24"/>
        </w:rPr>
      </w:pPr>
    </w:p>
    <w:p w:rsidR="004B6211" w:rsidRDefault="004B6211" w:rsidP="004B6211">
      <w:pPr>
        <w:spacing w:line="360" w:lineRule="auto"/>
        <w:rPr>
          <w:b/>
        </w:rPr>
      </w:pPr>
      <w:r>
        <w:rPr>
          <w:rFonts w:ascii="Calibri" w:hAnsi="Calibri"/>
          <w:b/>
        </w:rPr>
        <w:t>Practice with the Δ Proportionality Theorem</w:t>
      </w:r>
    </w:p>
    <w:p w:rsidR="004B6211" w:rsidRDefault="004B6211" w:rsidP="004B6211">
      <w:pPr>
        <w:spacing w:line="360" w:lineRule="auto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086272" behindDoc="0" locked="0" layoutInCell="1" allowOverlap="1" wp14:anchorId="55DA1C35" wp14:editId="2B78F988">
                <wp:simplePos x="0" y="0"/>
                <wp:positionH relativeFrom="column">
                  <wp:posOffset>2628900</wp:posOffset>
                </wp:positionH>
                <wp:positionV relativeFrom="paragraph">
                  <wp:posOffset>173990</wp:posOffset>
                </wp:positionV>
                <wp:extent cx="1724025" cy="1095375"/>
                <wp:effectExtent l="0" t="0" r="1905" b="2540"/>
                <wp:wrapNone/>
                <wp:docPr id="37" name="Group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24025" cy="1095375"/>
                          <a:chOff x="5292" y="3294"/>
                          <a:chExt cx="2715" cy="1725"/>
                        </a:xfrm>
                      </wpg:grpSpPr>
                      <wpg:grpSp>
                        <wpg:cNvPr id="38" name="Group 18"/>
                        <wpg:cNvGrpSpPr>
                          <a:grpSpLocks/>
                        </wpg:cNvGrpSpPr>
                        <wpg:grpSpPr bwMode="auto">
                          <a:xfrm>
                            <a:off x="5292" y="3294"/>
                            <a:ext cx="2715" cy="1725"/>
                            <a:chOff x="6552" y="2160"/>
                            <a:chExt cx="2715" cy="1725"/>
                          </a:xfrm>
                        </wpg:grpSpPr>
                        <wps:wsp>
                          <wps:cNvPr id="39" name="AutoShape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6867" y="2490"/>
                              <a:ext cx="1980" cy="108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Line 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407" y="2985"/>
                              <a:ext cx="9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" name="Text Box 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52" y="334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D30F6" w:rsidRDefault="00ED30F6" w:rsidP="004B6211">
                                <w: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Text Box 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62" y="270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D30F6" w:rsidRDefault="00ED30F6" w:rsidP="004B6211">
                                <w:r>
                                  <w:t xml:space="preserve">A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" name="Text Box 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62" y="216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D30F6" w:rsidRDefault="00ED30F6" w:rsidP="004B6211">
                                <w: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" name="Text Box 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02" y="27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D30F6" w:rsidRDefault="00ED30F6" w:rsidP="004B6211">
                                <w:pPr>
                                  <w:jc w:val="center"/>
                                </w:pPr>
                                <w: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27" y="334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D30F6" w:rsidRDefault="00ED30F6" w:rsidP="004B6211">
                                <w: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" name="Line 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37" y="3270"/>
                              <a:ext cx="14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" name="Text Box 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22" y="297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D30F6" w:rsidRDefault="00ED30F6" w:rsidP="004B6211">
                                <w: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" name="Text Box 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87" y="298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D30F6" w:rsidRDefault="00ED30F6" w:rsidP="004B6211"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9" name="Group 29"/>
                        <wpg:cNvGrpSpPr>
                          <a:grpSpLocks noChangeAspect="1"/>
                        </wpg:cNvGrpSpPr>
                        <wpg:grpSpPr bwMode="auto">
                          <a:xfrm>
                            <a:off x="6567" y="4020"/>
                            <a:ext cx="115" cy="230"/>
                            <a:chOff x="2217" y="4830"/>
                            <a:chExt cx="180" cy="360"/>
                          </a:xfrm>
                        </wpg:grpSpPr>
                        <wps:wsp>
                          <wps:cNvPr id="51" name="Line 3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217" y="483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" name="Line 31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2217" y="501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53" name="Group 32"/>
                        <wpg:cNvGrpSpPr>
                          <a:grpSpLocks noChangeAspect="1"/>
                        </wpg:cNvGrpSpPr>
                        <wpg:grpSpPr bwMode="auto">
                          <a:xfrm>
                            <a:off x="6372" y="4290"/>
                            <a:ext cx="115" cy="230"/>
                            <a:chOff x="2217" y="4830"/>
                            <a:chExt cx="180" cy="360"/>
                          </a:xfrm>
                        </wpg:grpSpPr>
                        <wps:wsp>
                          <wps:cNvPr id="54" name="Line 3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217" y="483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" name="Line 34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2217" y="501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56" name="Group 35"/>
                        <wpg:cNvGrpSpPr>
                          <a:grpSpLocks noChangeAspect="1"/>
                        </wpg:cNvGrpSpPr>
                        <wpg:grpSpPr bwMode="auto">
                          <a:xfrm>
                            <a:off x="6732" y="4575"/>
                            <a:ext cx="115" cy="230"/>
                            <a:chOff x="2217" y="4830"/>
                            <a:chExt cx="180" cy="360"/>
                          </a:xfrm>
                        </wpg:grpSpPr>
                        <wps:wsp>
                          <wps:cNvPr id="57" name="Line 3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217" y="483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" name="Line 37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2217" y="501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5DA1C35" id="Group 37" o:spid="_x0000_s1188" style="position:absolute;margin-left:207pt;margin-top:13.7pt;width:135.75pt;height:86.25pt;z-index:252086272" coordorigin="5292,3294" coordsize="2715,17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">
                <v:group id="Group 18" o:spid="_x0000_s1189" style="position:absolute;left:5292;top:3294;width:2715;height:1725" coordorigin="6552,2160" coordsize="2715,17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<v:shape id="AutoShape 19" o:spid="_x0000_s1190" type="#_x0000_t5" style="position:absolute;left:6867;top:2490;width:19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HHNcUA&#10;AADbAAAADwAAAGRycy9kb3ducmV2LnhtbESPT2vCQBTE74LfYXmFXsRs2oLa1FWkUFp6ERMRvD2y&#10;r0lI9m3Ibv7023cLgsdhZn7DbPeTacRAnassK3iKYhDEudUVFwrO2cdyA8J5ZI2NZVLwSw72u/ls&#10;i4m2I59oSH0hAoRdggpK79tESpeXZNBFtiUO3o/tDPogu0LqDscAN418juOVNFhxWCixpfeS8jrt&#10;jQKsr5dvo4+yz4oq/rz2i3VWk1KPD9PhDYSnyd/Dt/aXVvDyCv9fwg+Qu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Icc1xQAAANsAAAAPAAAAAAAAAAAAAAAAAJgCAABkcnMv&#10;ZG93bnJldi54bWxQSwUGAAAAAAQABAD1AAAAigMAAAAA&#10;"/>
                  <v:line id="Line 20" o:spid="_x0000_s1191" style="position:absolute;visibility:visible;mso-wrap-style:square" from="7407,2985" to="8307,2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Iklc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JIklcIAAADbAAAADwAAAAAAAAAAAAAA&#10;AAChAgAAZHJzL2Rvd25yZXYueG1sUEsFBgAAAAAEAAQA+QAAAJADAAAAAA==&#10;"/>
                  <v:shape id="Text Box 21" o:spid="_x0000_s1192" type="#_x0000_t202" style="position:absolute;left:6552;top:334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  <v:textbox>
                      <w:txbxContent>
                        <w:p w:rsidR="00ED30F6" w:rsidRDefault="00ED30F6" w:rsidP="004B6211">
                          <w:r>
                            <w:t>P</w:t>
                          </w:r>
                        </w:p>
                      </w:txbxContent>
                    </v:textbox>
                  </v:shape>
                  <v:shape id="Text Box 22" o:spid="_x0000_s1193" type="#_x0000_t202" style="position:absolute;left:7062;top:27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  <v:textbox>
                      <w:txbxContent>
                        <w:p w:rsidR="00ED30F6" w:rsidRDefault="00ED30F6" w:rsidP="004B6211">
                          <w:r>
                            <w:t xml:space="preserve">A </w:t>
                          </w:r>
                        </w:p>
                      </w:txbxContent>
                    </v:textbox>
                  </v:shape>
                  <v:shape id="Text Box 23" o:spid="_x0000_s1194" type="#_x0000_t202" style="position:absolute;left:7662;top:216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  <v:textbox>
                      <w:txbxContent>
                        <w:p w:rsidR="00ED30F6" w:rsidRDefault="00ED30F6" w:rsidP="004B6211">
                          <w:r>
                            <w:t>Y</w:t>
                          </w:r>
                        </w:p>
                      </w:txbxContent>
                    </v:textbox>
                  </v:shape>
                  <v:shape id="Text Box 24" o:spid="_x0000_s1195" type="#_x0000_t202" style="position:absolute;left:8202;top:27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  <v:textbox>
                      <w:txbxContent>
                        <w:p w:rsidR="00ED30F6" w:rsidRDefault="00ED30F6" w:rsidP="004B6211">
                          <w:pPr>
                            <w:jc w:val="center"/>
                          </w:pPr>
                          <w:r>
                            <w:t>E</w:t>
                          </w:r>
                        </w:p>
                      </w:txbxContent>
                    </v:textbox>
                  </v:shape>
                  <v:shape id="Text Box 25" o:spid="_x0000_s1196" type="#_x0000_t202" style="position:absolute;left:8727;top:334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  <v:textbox>
                      <w:txbxContent>
                        <w:p w:rsidR="00ED30F6" w:rsidRDefault="00ED30F6" w:rsidP="004B6211">
                          <w:r>
                            <w:t>S</w:t>
                          </w:r>
                        </w:p>
                      </w:txbxContent>
                    </v:textbox>
                  </v:shape>
                  <v:line id="Line 26" o:spid="_x0000_s1197" style="position:absolute;visibility:visible;mso-wrap-style:square" from="7137,3270" to="8577,3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Ze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3GXrGAAAA2wAAAA8AAAAAAAAA&#10;AAAAAAAAoQIAAGRycy9kb3ducmV2LnhtbFBLBQYAAAAABAAEAPkAAACUAwAAAAA=&#10;"/>
                  <v:shape id="Text Box 27" o:spid="_x0000_s1198" type="#_x0000_t202" style="position:absolute;left:6822;top:297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  <v:textbox>
                      <w:txbxContent>
                        <w:p w:rsidR="00ED30F6" w:rsidRDefault="00ED30F6" w:rsidP="004B6211">
                          <w:r>
                            <w:t>L</w:t>
                          </w:r>
                        </w:p>
                      </w:txbxContent>
                    </v:textbox>
                  </v:shape>
                  <v:shape id="Text Box 28" o:spid="_x0000_s1199" type="#_x0000_t202" style="position:absolute;left:8487;top:298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      <v:textbox>
                      <w:txbxContent>
                        <w:p w:rsidR="00ED30F6" w:rsidRDefault="00ED30F6" w:rsidP="004B6211">
                          <w:r>
                            <w:t>R</w:t>
                          </w:r>
                        </w:p>
                      </w:txbxContent>
                    </v:textbox>
                  </v:shape>
                </v:group>
                <v:group id="Group 29" o:spid="_x0000_s1200" style="position:absolute;left:6567;top:4020;width:115;height:230" coordorigin="2217,4830" coordsize="18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<o:lock v:ext="edit" aspectratio="t"/>
                  <v:line id="Line 30" o:spid="_x0000_s1201" style="position:absolute;visibility:visible;mso-wrap-style:square" from="2217,4830" to="2397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cX08YAAADb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HF9PGAAAA2wAAAA8AAAAAAAAA&#10;AAAAAAAAoQIAAGRycy9kb3ducmV2LnhtbFBLBQYAAAAABAAEAPkAAACUAwAAAAA=&#10;">
                    <o:lock v:ext="edit" aspectratio="t"/>
                  </v:line>
                  <v:line id="Line 31" o:spid="_x0000_s1202" style="position:absolute;flip:x;visibility:visible;mso-wrap-style:square" from="2217,5010" to="2397,5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egT8YAAADb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rxP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63oE/GAAAA2wAAAA8AAAAAAAAA&#10;AAAAAAAAoQIAAGRycy9kb3ducmV2LnhtbFBLBQYAAAAABAAEAPkAAACUAwAAAAA=&#10;">
                    <o:lock v:ext="edit" aspectratio="t"/>
                  </v:line>
                </v:group>
                <v:group id="Group 32" o:spid="_x0000_s1203" style="position:absolute;left:6372;top:4290;width:115;height:230" coordorigin="2217,4830" coordsize="18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Xlrc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v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uF5a3FAAAA2wAA&#10;AA8AAAAAAAAAAAAAAAAAqgIAAGRycy9kb3ducmV2LnhtbFBLBQYAAAAABAAEAPoAAACcAwAAAAA=&#10;">
                  <o:lock v:ext="edit" aspectratio="t"/>
                  <v:line id="Line 33" o:spid="_x0000_s1204" style="position:absolute;visibility:visible;mso-wrap-style:square" from="2217,4830" to="2397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C0S8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3h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JwtEvGAAAA2wAAAA8AAAAAAAAA&#10;AAAAAAAAoQIAAGRycy9kb3ducmV2LnhtbFBLBQYAAAAABAAEAPkAAACUAwAAAAA=&#10;">
                    <o:lock v:ext="edit" aspectratio="t"/>
                  </v:line>
                  <v:line id="Line 34" o:spid="_x0000_s1205" style="position:absolute;flip:x;visibility:visible;mso-wrap-style:square" from="2217,5010" to="2397,5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44O8UAAADbAAAADwAAAGRycy9kb3ducmV2LnhtbESPQWsCMRSE74L/IbxCL6VmLVp0NYoU&#10;Ch68VGXF23Pzull287JNUt3++6ZQ8DjMzDfMct3bVlzJh9qxgvEoA0FcOl1zpeB4eH+egQgRWWPr&#10;mBT8UID1ajhYYq7djT/ouo+VSBAOOSowMXa5lKE0ZDGMXEecvE/nLcYkfSW1x1uC21a+ZNmrtFhz&#10;WjDY0Zuhstl/WwVytnv68pvLpCma02luirLozjulHh/6zQJEpD7ew//trVYwncL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V44O8UAAADbAAAADwAAAAAAAAAA&#10;AAAAAAChAgAAZHJzL2Rvd25yZXYueG1sUEsFBgAAAAAEAAQA+QAAAJMDAAAAAA==&#10;">
                    <o:lock v:ext="edit" aspectratio="t"/>
                  </v:line>
                </v:group>
                <v:group id="Group 35" o:spid="_x0000_s1206" style="position:absolute;left:6732;top:4575;width:115;height:230" coordorigin="2217,4830" coordsize="18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<o:lock v:ext="edit" aspectratio="t"/>
                  <v:line id="Line 36" o:spid="_x0000_s1207" style="position:absolute;visibility:visible;mso-wrap-style:square" from="2217,4830" to="2397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qP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iKjzGAAAA2wAAAA8AAAAAAAAA&#10;AAAAAAAAoQIAAGRycy9kb3ducmV2LnhtbFBLBQYAAAAABAAEAPkAAACUAwAAAAA=&#10;">
                    <o:lock v:ext="edit" aspectratio="t"/>
                  </v:line>
                  <v:line id="Line 37" o:spid="_x0000_s1208" style="position:absolute;flip:x;visibility:visible;mso-wrap-style:square" from="2217,5010" to="2397,5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1+XpcMAAADbAAAADwAAAGRycy9kb3ducmV2LnhtbERPy2oCMRTdF/oP4Ra6KZppsWJHo4hQ&#10;cOHGByPdXSe3k2EmN2OS6vj3ZiF0eTjv2aK3rbiQD7VjBe/DDARx6XTNlYLD/nswAREissbWMSm4&#10;UYDF/Plphrl2V97SZRcrkUI45KjAxNjlUobSkMUwdB1x4n6dtxgT9JXUHq8p3LbyI8vG0mLNqcFg&#10;RytDZbP7swrkZPN29svTqCma4/HLFGXR/WyUen3pl1MQkfr4L36411rBZxqb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9fl6XDAAAA2wAAAA8AAAAAAAAAAAAA&#10;AAAAoQIAAGRycy9kb3ducmV2LnhtbFBLBQYAAAAABAAEAPkAAACRAwAAAAA=&#10;">
                    <o:lock v:ext="edit" aspectratio="t"/>
                  </v:line>
                </v:group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2085248" behindDoc="0" locked="0" layoutInCell="1" allowOverlap="1" wp14:anchorId="5B099126" wp14:editId="1912483B">
                <wp:simplePos x="0" y="0"/>
                <wp:positionH relativeFrom="column">
                  <wp:posOffset>-114300</wp:posOffset>
                </wp:positionH>
                <wp:positionV relativeFrom="paragraph">
                  <wp:posOffset>59690</wp:posOffset>
                </wp:positionV>
                <wp:extent cx="1724025" cy="1095375"/>
                <wp:effectExtent l="0" t="0" r="1905" b="2540"/>
                <wp:wrapNone/>
                <wp:docPr id="59" name="Group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24025" cy="1095375"/>
                          <a:chOff x="972" y="3114"/>
                          <a:chExt cx="2715" cy="1725"/>
                        </a:xfrm>
                      </wpg:grpSpPr>
                      <wpg:grpSp>
                        <wpg:cNvPr id="60" name="Group 3"/>
                        <wpg:cNvGrpSpPr>
                          <a:grpSpLocks/>
                        </wpg:cNvGrpSpPr>
                        <wpg:grpSpPr bwMode="auto">
                          <a:xfrm>
                            <a:off x="972" y="3114"/>
                            <a:ext cx="2715" cy="1725"/>
                            <a:chOff x="1197" y="1650"/>
                            <a:chExt cx="2715" cy="1725"/>
                          </a:xfrm>
                        </wpg:grpSpPr>
                        <wps:wsp>
                          <wps:cNvPr id="61" name="AutoShape 4"/>
                          <wps:cNvSpPr>
                            <a:spLocks noChangeArrowheads="1"/>
                          </wps:cNvSpPr>
                          <wps:spPr bwMode="auto">
                            <a:xfrm>
                              <a:off x="1512" y="1980"/>
                              <a:ext cx="1980" cy="108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" name="Line 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52" y="2475"/>
                              <a:ext cx="9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" name="Text Box 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97" y="283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D30F6" w:rsidRDefault="00ED30F6" w:rsidP="004B6211">
                                <w: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" name="Text Box 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67" y="220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D30F6" w:rsidRDefault="00ED30F6" w:rsidP="004B6211">
                                <w: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" name="Text Box 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07" y="16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D30F6" w:rsidRDefault="00ED30F6" w:rsidP="004B6211">
                                <w: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" name="Text Box 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47" y="222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D30F6" w:rsidRDefault="00ED30F6" w:rsidP="004B6211">
                                <w:pPr>
                                  <w:jc w:val="center"/>
                                </w:pPr>
                                <w: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9" name="Text Box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72" y="283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D30F6" w:rsidRDefault="00ED30F6" w:rsidP="004B6211"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40" name="Group 11"/>
                        <wpg:cNvGrpSpPr>
                          <a:grpSpLocks noChangeAspect="1"/>
                        </wpg:cNvGrpSpPr>
                        <wpg:grpSpPr bwMode="auto">
                          <a:xfrm>
                            <a:off x="2232" y="3825"/>
                            <a:ext cx="115" cy="230"/>
                            <a:chOff x="2217" y="4830"/>
                            <a:chExt cx="180" cy="360"/>
                          </a:xfrm>
                        </wpg:grpSpPr>
                        <wps:wsp>
                          <wps:cNvPr id="241" name="Line 1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217" y="483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3" name="Line 13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2217" y="501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46" name="Group 14"/>
                        <wpg:cNvGrpSpPr>
                          <a:grpSpLocks noChangeAspect="1"/>
                        </wpg:cNvGrpSpPr>
                        <wpg:grpSpPr bwMode="auto">
                          <a:xfrm>
                            <a:off x="2127" y="4395"/>
                            <a:ext cx="115" cy="230"/>
                            <a:chOff x="2217" y="4830"/>
                            <a:chExt cx="180" cy="360"/>
                          </a:xfrm>
                        </wpg:grpSpPr>
                        <wps:wsp>
                          <wps:cNvPr id="248" name="Line 1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217" y="483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0" name="Line 16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2217" y="501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B099126" id="Group 59" o:spid="_x0000_s1209" style="position:absolute;margin-left:-9pt;margin-top:4.7pt;width:135.75pt;height:86.25pt;z-index:252085248" coordorigin="972,3114" coordsize="2715,17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">
                <v:group id="Group 3" o:spid="_x0000_s1210" style="position:absolute;left:972;top:3114;width:2715;height:1725" coordorigin="1197,1650" coordsize="2715,17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uxZ8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tTuxZ8EAAADbAAAADwAA&#10;AAAAAAAAAAAAAACqAgAAZHJzL2Rvd25yZXYueG1sUEsFBgAAAAAEAAQA+gAAAJgDAAAAAA==&#10;">
                  <v:shape id="AutoShape 4" o:spid="_x0000_s1211" type="#_x0000_t5" style="position:absolute;left:1512;top:1980;width:19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+TkLsQA&#10;AADbAAAADwAAAGRycy9kb3ducmV2LnhtbESPQWuDQBSE74H8h+UVcgnNag+2GFcpgZDSS6mWQm4P&#10;90VF9624a2L+fbdQ6HGYmW+YrFjMIK40uc6ygngXgSCure64UfBVHR9fQDiPrHGwTAru5KDI16sM&#10;U21v/EnX0jciQNilqKD1fkyldHVLBt3OjsTBu9jJoA9yaqSe8BbgZpBPUZRIgx2HhRZHOrRU9+Vs&#10;FGB//n43+kPOVdNFp/O8fa56UmrzsLzuQXha/H/4r/2mFSQx/H4JP0Dm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k5C7EAAAA2wAAAA8AAAAAAAAAAAAAAAAAmAIAAGRycy9k&#10;b3ducmV2LnhtbFBLBQYAAAAABAAEAPUAAACJAwAAAAA=&#10;"/>
                  <v:line id="Line 5" o:spid="_x0000_s1212" style="position:absolute;visibility:visible;mso-wrap-style:square" from="2052,2475" to="2952,2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x+9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cfvbGAAAA2wAAAA8AAAAAAAAA&#10;AAAAAAAAoQIAAGRycy9kb3ducmV2LnhtbFBLBQYAAAAABAAEAPkAAACUAwAAAAA=&#10;"/>
                  <v:shape id="Text Box 6" o:spid="_x0000_s1213" type="#_x0000_t202" style="position:absolute;left:1197;top:283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EFHM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omY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8QUcwgAAANsAAAAPAAAAAAAAAAAAAAAAAJgCAABkcnMvZG93&#10;bnJldi54bWxQSwUGAAAAAAQABAD1AAAAhwMAAAAA&#10;" filled="f" stroked="f">
                    <v:textbox>
                      <w:txbxContent>
                        <w:p w:rsidR="00ED30F6" w:rsidRDefault="00ED30F6" w:rsidP="004B6211">
                          <w:r>
                            <w:t>V</w:t>
                          </w:r>
                        </w:p>
                      </w:txbxContent>
                    </v:textbox>
                  </v:shape>
                  <v:shape id="Text Box 7" o:spid="_x0000_s1214" type="#_x0000_t202" style="position:absolute;left:1767;top:220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Oba8MA&#10;AADbAAAADwAAAGRycy9kb3ducmV2LnhtbESPQWvCQBSE74L/YXmF3sxuRUObuopYhJ4UtRW8PbLP&#10;JDT7NmS3Jv57VxA8DjPzDTNb9LYWF2p95VjDW6JAEOfOVFxo+DmsR+8gfEA2WDsmDVfysJgPBzPM&#10;jOt4R5d9KESEsM9QQxlCk0np85Is+sQ1xNE7u9ZiiLItpGmxi3Bby7FSqbRYcVwosaFVSfnf/t9q&#10;+N2cT8eJ2hZfdtp0rleS7YfU+vWlX36CCNSHZ/jR/jYa0hTuX+IP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COba8MAAADbAAAADwAAAAAAAAAAAAAAAACYAgAAZHJzL2Rv&#10;d25yZXYueG1sUEsFBgAAAAAEAAQA9QAAAIgDAAAAAA==&#10;" filled="f" stroked="f">
                    <v:textbox>
                      <w:txbxContent>
                        <w:p w:rsidR="00ED30F6" w:rsidRDefault="00ED30F6" w:rsidP="004B6211">
                          <w:r>
                            <w:t>I</w:t>
                          </w:r>
                        </w:p>
                      </w:txbxContent>
                    </v:textbox>
                  </v:shape>
                  <v:shape id="Text Box 8" o:spid="_x0000_s1215" type="#_x0000_t202" style="position:absolute;left:2307;top:16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Cqgr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x8Y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rwqoK+AAAA2wAAAA8AAAAAAAAAAAAAAAAAmAIAAGRycy9kb3ducmV2&#10;LnhtbFBLBQYAAAAABAAEAPUAAACDAwAAAAA=&#10;" filled="f" stroked="f">
                    <v:textbox>
                      <w:txbxContent>
                        <w:p w:rsidR="00ED30F6" w:rsidRDefault="00ED30F6" w:rsidP="004B6211">
                          <w:r>
                            <w:t>D</w:t>
                          </w:r>
                        </w:p>
                      </w:txbxContent>
                    </v:textbox>
                  </v:shape>
                  <v:shape id="Text Box 9" o:spid="_x0000_s1216" type="#_x0000_t202" style="position:absolute;left:2847;top:222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wPGc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3TG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vA8ZwgAAANsAAAAPAAAAAAAAAAAAAAAAAJgCAABkcnMvZG93&#10;bnJldi54bWxQSwUGAAAAAAQABAD1AAAAhwMAAAAA&#10;" filled="f" stroked="f">
                    <v:textbox>
                      <w:txbxContent>
                        <w:p w:rsidR="00ED30F6" w:rsidRDefault="00ED30F6" w:rsidP="004B6211">
                          <w:pPr>
                            <w:jc w:val="center"/>
                          </w:pPr>
                          <w:r>
                            <w:t>E</w:t>
                          </w:r>
                        </w:p>
                      </w:txbxContent>
                    </v:textbox>
                  </v:shape>
                  <v:shape id="Text Box 10" o:spid="_x0000_s1217" type="#_x0000_t202" style="position:absolute;left:3372;top:283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MdvMQA&#10;AADcAAAADwAAAGRycy9kb3ducmV2LnhtbESPT4vCMBTE7wt+h/AEb2vinxWtRpFdBE8uuqvg7dE8&#10;22LzUppo67c3wsIeh5n5DbNYtbYUd6p94VjDoK9AEKfOFJxp+P3ZvE9B+IBssHRMGh7kYbXsvC0w&#10;Ma7hPd0PIRMRwj5BDXkIVSKlT3Oy6PuuIo7exdUWQ5R1Jk2NTYTbUg6VmkiLBceFHCv6zCm9Hm5W&#10;w3F3OZ/G6jv7sh9V41ol2c6k1r1uu56DCNSG//Bfe2s0DEcze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gjHbzEAAAA3AAAAA8AAAAAAAAAAAAAAAAAmAIAAGRycy9k&#10;b3ducmV2LnhtbFBLBQYAAAAABAAEAPUAAACJAwAAAAA=&#10;" filled="f" stroked="f">
                    <v:textbox>
                      <w:txbxContent>
                        <w:p w:rsidR="00ED30F6" w:rsidRDefault="00ED30F6" w:rsidP="004B6211">
                          <w:r>
                            <w:t>O</w:t>
                          </w:r>
                        </w:p>
                      </w:txbxContent>
                    </v:textbox>
                  </v:shape>
                </v:group>
                <v:group id="_x0000_s1218" style="position:absolute;left:2232;top:3825;width:115;height:230" coordorigin="2217,4830" coordsize="18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otC4MIAAADcAAAADwAAAGRycy9kb3ducmV2LnhtbERPy4rCMBTdC/MP4Q64&#10;07S+GDpGERmHWYhgHRB3l+baFpub0sS2/r1ZCC4P571c96YSLTWutKwgHkcgiDOrS84V/J92oy8Q&#10;ziNrrCyTggc5WK8+BktMtO34SG3qcxFC2CWooPC+TqR0WUEG3djWxIG72sagD7DJpW6wC+GmkpMo&#10;WkiDJYeGAmvaFpTd0rtR8Ntht5nGP+3+dt0+Lqf54byPSanhZ7/5BuGp92/xy/2nFUxm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aLQuDCAAAA3AAAAA8A&#10;AAAAAAAAAAAAAAAAqgIAAGRycy9kb3ducmV2LnhtbFBLBQYAAAAABAAEAPoAAACZAwAAAAA=&#10;">
                  <o:lock v:ext="edit" aspectratio="t"/>
                  <v:line id="Line 12" o:spid="_x0000_s1219" style="position:absolute;visibility:visible;mso-wrap-style:square" from="2217,4830" to="2397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p9+ccAAADcAAAADwAAAGRycy9kb3ducmV2LnhtbESPT2vCQBTE70K/w/IK3nSjliCpq0hL&#10;QXsQ/xTa4zP7TGKzb8PuNkm/vSsUehxm5jfMYtWbWrTkfGVZwWScgCDOra64UPBxehvNQfiArLG2&#10;TAp+ycNq+TBYYKZtxwdqj6EQEcI+QwVlCE0mpc9LMujHtiGO3sU6gyFKV0jtsItwU8tpkqTSYMVx&#10;ocSGXkrKv48/RsFutk/b9fZ9039u03P+ejh/XTun1PCxXz+DCNSH//Bfe6MVTJ8m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0+n35xwAAANwAAAAPAAAAAAAA&#10;AAAAAAAAAKECAABkcnMvZG93bnJldi54bWxQSwUGAAAAAAQABAD5AAAAlQMAAAAA&#10;">
                    <o:lock v:ext="edit" aspectratio="t"/>
                  </v:line>
                  <v:line id="Line 13" o:spid="_x0000_s1220" style="position:absolute;flip:x;visibility:visible;mso-wrap-style:square" from="2217,5010" to="2397,5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DHasYAAADcAAAADwAAAGRycy9kb3ducmV2LnhtbESPQWsCMRSE70L/Q3gFL0WztVJ0axQp&#10;FHrwopYVb8/N62bZzcs2ibr9941Q8DjMzDfMYtXbVlzIh9qxgudxBoK4dLrmSsHX/mM0AxEissbW&#10;MSn4pQCr5cNggbl2V97SZRcrkSAcclRgYuxyKUNpyGIYu444ed/OW4xJ+kpqj9cEt62cZNmrtFhz&#10;WjDY0buhstmdrQI52zz9+PVp2hTN4TA3RVl0x41Sw8d+/QYiUh/v4f/2p1Ywmb7A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JAx2rGAAAA3AAAAA8AAAAAAAAA&#10;AAAAAAAAoQIAAGRycy9kb3ducmV2LnhtbFBLBQYAAAAABAAEAPkAAACUAwAAAAA=&#10;">
                    <o:lock v:ext="edit" aspectratio="t"/>
                  </v:line>
                </v:group>
                <v:group id="Group 14" o:spid="_x0000_s1221" style="position:absolute;left:2127;top:4395;width:115;height:230" coordorigin="2217,4830" coordsize="18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i5/D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Yufw/FAAAA3AAA&#10;AA8AAAAAAAAAAAAAAAAAqgIAAGRycy9kb3ducmV2LnhtbFBLBQYAAAAABAAEAPoAAACcAwAAAAA=&#10;">
                  <o:lock v:ext="edit" aspectratio="t"/>
                  <v:line id="Line 15" o:spid="_x0000_s1222" style="position:absolute;visibility:visible;mso-wrap-style:square" from="2217,4830" to="2397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DUZMMAAADcAAAADwAAAGRycy9kb3ducmV2LnhtbERPy2rCQBTdF/yH4Qrd1UmthJI6ilQE&#10;7UJ8gS6vmdskbeZOmJkm8e+dhdDl4byn897UoiXnK8sKXkcJCOLc6ooLBafj6uUdhA/IGmvLpOBG&#10;HuazwdMUM2073lN7CIWIIewzVFCG0GRS+rwkg35kG+LIfVtnMEToCqkddjHc1HKcJKk0WHFsKLGh&#10;z5Ly38OfUbB926XtYvO17s+b9Jov99fLT+eUeh72iw8QgfrwL36411rBeBLXxj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XA1GTDAAAA3AAAAA8AAAAAAAAAAAAA&#10;AAAAoQIAAGRycy9kb3ducmV2LnhtbFBLBQYAAAAABAAEAPkAAACRAwAAAAA=&#10;">
                    <o:lock v:ext="edit" aspectratio="t"/>
                  </v:line>
                  <v:line id="Line 16" o:spid="_x0000_s1223" style="position:absolute;flip:x;visibility:visible;mso-wrap-style:square" from="2217,5010" to="2397,5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0vPwMQAAADcAAAADwAAAGRycy9kb3ducmV2LnhtbERPy2oCMRTdC/2HcAvdFM1UWtGpUUQQ&#10;unDjgxF318ntZJjJzTRJdfr3zUJweTjv+bK3rbiSD7VjBW+jDARx6XTNlYLjYTOcgggRWWPrmBT8&#10;UYDl4mkwx1y7G+/ouo+VSCEcclRgYuxyKUNpyGIYuY44cd/OW4wJ+kpqj7cUbls5zrKJtFhzajDY&#10;0dpQ2ex/rQI53b7++NXlvSma02lmirLozlulXp771SeISH18iO/uL61g/JHmpzPpCM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S8/AxAAAANwAAAAPAAAAAAAAAAAA&#10;AAAAAKECAABkcnMvZG93bnJldi54bWxQSwUGAAAAAAQABAD5AAAAkgMAAAAA&#10;">
                    <o:lock v:ext="edit" aspectratio="t"/>
                  </v:line>
                </v:group>
              </v:group>
            </w:pict>
          </mc:Fallback>
        </mc:AlternateContent>
      </w:r>
      <w:r w:rsidRPr="000029BB">
        <w:rPr>
          <w:b/>
        </w:rPr>
        <w:t>Ex. 1</w:t>
      </w:r>
      <w:r w:rsidRPr="000029BB">
        <w:rPr>
          <w:b/>
        </w:rPr>
        <w:tab/>
      </w:r>
      <w:r>
        <w:tab/>
      </w:r>
      <w:r>
        <w:tab/>
      </w:r>
      <w:r>
        <w:tab/>
      </w:r>
      <w:r>
        <w:tab/>
      </w:r>
      <w:r>
        <w:tab/>
      </w:r>
      <w:r w:rsidRPr="000029BB">
        <w:rPr>
          <w:b/>
        </w:rPr>
        <w:t>Ex. 2</w:t>
      </w:r>
      <w:r>
        <w:tab/>
      </w:r>
      <w:r>
        <w:tab/>
      </w:r>
      <w:r>
        <w:tab/>
      </w:r>
      <w:r>
        <w:tab/>
      </w:r>
      <w:r>
        <w:tab/>
      </w:r>
    </w:p>
    <w:p w:rsidR="004B6211" w:rsidRDefault="004B6211" w:rsidP="004B6211">
      <w:pPr>
        <w:ind w:left="1440" w:firstLine="720"/>
      </w:pPr>
      <w:r>
        <w:t xml:space="preserve">     </w:t>
      </w:r>
      <w:r w:rsidRPr="00772601">
        <w:rPr>
          <w:position w:val="-24"/>
        </w:rPr>
        <w:object w:dxaOrig="999" w:dyaOrig="620">
          <v:shape id="_x0000_i1071" type="#_x0000_t75" style="width:49.55pt;height:31.8pt" o:ole="">
            <v:imagedata r:id="rId134" o:title=""/>
          </v:shape>
          <o:OLEObject Type="Embed" ProgID="Equation.DSMT4" ShapeID="_x0000_i1071" DrawAspect="Content" ObjectID="_1585625286" r:id="rId13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772601">
        <w:rPr>
          <w:position w:val="-24"/>
        </w:rPr>
        <w:object w:dxaOrig="999" w:dyaOrig="620">
          <v:shape id="_x0000_i1072" type="#_x0000_t75" style="width:49.55pt;height:31.8pt" o:ole="">
            <v:imagedata r:id="rId136" o:title=""/>
          </v:shape>
          <o:OLEObject Type="Embed" ProgID="Equation.DSMT4" ShapeID="_x0000_i1072" DrawAspect="Content" ObjectID="_1585625287" r:id="rId137"/>
        </w:object>
      </w:r>
      <w:r>
        <w:tab/>
      </w:r>
      <w:r w:rsidRPr="00921964">
        <w:rPr>
          <w:position w:val="-24"/>
        </w:rPr>
        <w:object w:dxaOrig="1040" w:dyaOrig="620">
          <v:shape id="_x0000_i1073" type="#_x0000_t75" style="width:52.35pt;height:31.8pt" o:ole="">
            <v:imagedata r:id="rId138" o:title=""/>
          </v:shape>
          <o:OLEObject Type="Embed" ProgID="Equation.DSMT4" ShapeID="_x0000_i1073" DrawAspect="Content" ObjectID="_1585625288" r:id="rId139"/>
        </w:object>
      </w:r>
    </w:p>
    <w:p w:rsidR="004B6211" w:rsidRDefault="004B6211" w:rsidP="004B6211">
      <w:r w:rsidRPr="000029BB">
        <w:rPr>
          <w:position w:val="-4"/>
        </w:rPr>
        <w:object w:dxaOrig="180" w:dyaOrig="279">
          <v:shape id="_x0000_i1074" type="#_x0000_t75" style="width:9.35pt;height:13.1pt" o:ole="">
            <v:imagedata r:id="rId140" o:title=""/>
          </v:shape>
          <o:OLEObject Type="Embed" ProgID="Equation.DSMT4" ShapeID="_x0000_i1074" DrawAspect="Content" ObjectID="_1585625289" r:id="rId141"/>
        </w:object>
      </w:r>
    </w:p>
    <w:p w:rsidR="004B6211" w:rsidRDefault="004B6211" w:rsidP="004B6211">
      <w:r>
        <w:tab/>
      </w:r>
      <w:r>
        <w:tab/>
      </w:r>
      <w:r>
        <w:tab/>
        <w:t xml:space="preserve">    </w:t>
      </w:r>
      <w:r w:rsidRPr="00772601">
        <w:rPr>
          <w:position w:val="-24"/>
        </w:rPr>
        <w:object w:dxaOrig="1100" w:dyaOrig="620">
          <v:shape id="_x0000_i1075" type="#_x0000_t75" style="width:55.15pt;height:31.8pt" o:ole="">
            <v:imagedata r:id="rId142" o:title=""/>
          </v:shape>
          <o:OLEObject Type="Embed" ProgID="Equation.DSMT4" ShapeID="_x0000_i1075" DrawAspect="Content" ObjectID="_1585625290" r:id="rId14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772601">
        <w:rPr>
          <w:position w:val="-24"/>
        </w:rPr>
        <w:object w:dxaOrig="999" w:dyaOrig="620">
          <v:shape id="_x0000_i1076" type="#_x0000_t75" style="width:49.55pt;height:31.8pt" o:ole="">
            <v:imagedata r:id="rId144" o:title=""/>
          </v:shape>
          <o:OLEObject Type="Embed" ProgID="Equation.DSMT4" ShapeID="_x0000_i1076" DrawAspect="Content" ObjectID="_1585625291" r:id="rId145"/>
        </w:object>
      </w:r>
      <w:r>
        <w:tab/>
      </w:r>
      <w:r w:rsidRPr="00772601">
        <w:rPr>
          <w:position w:val="-24"/>
        </w:rPr>
        <w:object w:dxaOrig="1020" w:dyaOrig="620">
          <v:shape id="_x0000_i1077" type="#_x0000_t75" style="width:51.45pt;height:31.8pt" o:ole="">
            <v:imagedata r:id="rId146" o:title=""/>
          </v:shape>
          <o:OLEObject Type="Embed" ProgID="Equation.DSMT4" ShapeID="_x0000_i1077" DrawAspect="Content" ObjectID="_1585625292" r:id="rId147"/>
        </w:object>
      </w:r>
    </w:p>
    <w:p w:rsidR="004B6211" w:rsidRDefault="004B6211" w:rsidP="004B6211">
      <w:r>
        <w:t xml:space="preserve">Now that you can write the proportions, you can solve problems. </w:t>
      </w:r>
    </w:p>
    <w:p w:rsidR="004B6211" w:rsidRDefault="004B6211" w:rsidP="004B6211">
      <w:r w:rsidRPr="00301291">
        <w:rPr>
          <w:noProof/>
        </w:rPr>
        <w:drawing>
          <wp:anchor distT="0" distB="0" distL="114300" distR="114300" simplePos="0" relativeHeight="252088320" behindDoc="1" locked="0" layoutInCell="1" allowOverlap="1" wp14:anchorId="6D69C8B6" wp14:editId="0E45E0B0">
            <wp:simplePos x="0" y="0"/>
            <wp:positionH relativeFrom="column">
              <wp:posOffset>2182776</wp:posOffset>
            </wp:positionH>
            <wp:positionV relativeFrom="paragraph">
              <wp:posOffset>330584</wp:posOffset>
            </wp:positionV>
            <wp:extent cx="1819275" cy="923925"/>
            <wp:effectExtent l="0" t="0" r="9525" b="9525"/>
            <wp:wrapNone/>
            <wp:docPr id="318" name="Picture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B6211" w:rsidRPr="002F4BA0" w:rsidRDefault="004B6211" w:rsidP="004B6211">
      <w:pPr>
        <w:rPr>
          <w:b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089344" behindDoc="0" locked="0" layoutInCell="1" allowOverlap="1" wp14:anchorId="29C96913" wp14:editId="2ED0CD07">
                <wp:simplePos x="0" y="0"/>
                <wp:positionH relativeFrom="column">
                  <wp:posOffset>4646295</wp:posOffset>
                </wp:positionH>
                <wp:positionV relativeFrom="paragraph">
                  <wp:posOffset>24765</wp:posOffset>
                </wp:positionV>
                <wp:extent cx="1828800" cy="1259205"/>
                <wp:effectExtent l="0" t="0" r="0" b="0"/>
                <wp:wrapSquare wrapText="bothSides"/>
                <wp:docPr id="253" name="Group 2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8800" cy="1259205"/>
                          <a:chOff x="8295" y="4992"/>
                          <a:chExt cx="2880" cy="1983"/>
                        </a:xfrm>
                      </wpg:grpSpPr>
                      <wpg:grpSp>
                        <wpg:cNvPr id="416" name="Group 41"/>
                        <wpg:cNvGrpSpPr>
                          <a:grpSpLocks/>
                        </wpg:cNvGrpSpPr>
                        <wpg:grpSpPr bwMode="auto">
                          <a:xfrm>
                            <a:off x="8460" y="4992"/>
                            <a:ext cx="2715" cy="1725"/>
                            <a:chOff x="972" y="3114"/>
                            <a:chExt cx="2715" cy="1725"/>
                          </a:xfrm>
                        </wpg:grpSpPr>
                        <wpg:grpSp>
                          <wpg:cNvPr id="417" name="Group 42"/>
                          <wpg:cNvGrpSpPr>
                            <a:grpSpLocks/>
                          </wpg:cNvGrpSpPr>
                          <wpg:grpSpPr bwMode="auto">
                            <a:xfrm>
                              <a:off x="972" y="3114"/>
                              <a:ext cx="2715" cy="1725"/>
                              <a:chOff x="1197" y="1650"/>
                              <a:chExt cx="2715" cy="1725"/>
                            </a:xfrm>
                          </wpg:grpSpPr>
                          <wps:wsp>
                            <wps:cNvPr id="418" name="AutoShape 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512" y="1980"/>
                                <a:ext cx="1980" cy="108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9" name="Line 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52" y="2475"/>
                                <a:ext cx="9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0" name="Text Box 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97" y="2835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D30F6" w:rsidRDefault="00ED30F6" w:rsidP="004B6211">
                                  <w: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21" name="Text Box 4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67" y="2205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D30F6" w:rsidRDefault="00ED30F6" w:rsidP="004B6211">
                                  <w:r>
                                    <w:t>I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22" name="Text Box 4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07" y="165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D30F6" w:rsidRDefault="00ED30F6" w:rsidP="004B6211">
                                  <w: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23" name="Text Box 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847" y="222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D30F6" w:rsidRDefault="00ED30F6" w:rsidP="004B6211">
                                  <w:pPr>
                                    <w:jc w:val="center"/>
                                  </w:pPr>
                                  <w: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30" name="Text Box 4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372" y="2835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D30F6" w:rsidRDefault="00ED30F6" w:rsidP="004B6211">
                                  <w: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31" name="Group 50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2232" y="3825"/>
                              <a:ext cx="115" cy="230"/>
                              <a:chOff x="2217" y="4830"/>
                              <a:chExt cx="180" cy="360"/>
                            </a:xfrm>
                          </wpg:grpSpPr>
                          <wps:wsp>
                            <wps:cNvPr id="432" name="Line 5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217" y="4830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3" name="Line 52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217" y="5010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434" name="Group 53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2127" y="4395"/>
                              <a:ext cx="115" cy="230"/>
                              <a:chOff x="2217" y="4830"/>
                              <a:chExt cx="180" cy="360"/>
                            </a:xfrm>
                          </wpg:grpSpPr>
                          <wps:wsp>
                            <wps:cNvPr id="435" name="Line 5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217" y="4830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6" name="Line 55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217" y="5010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437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8295" y="5787"/>
                            <a:ext cx="10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Default="00ED30F6" w:rsidP="004B6211">
                              <w:r>
                                <w:t xml:space="preserve">     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8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9000" y="5213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Default="00ED30F6" w:rsidP="004B6211">
                              <w:r>
                                <w:t xml:space="preserve">   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9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9563" y="5848"/>
                            <a:ext cx="6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Default="00ED30F6" w:rsidP="004B6211"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0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9610" y="6435"/>
                            <a:ext cx="6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Default="00ED30F6" w:rsidP="004B6211">
                              <w:r>
                                <w:t>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9C96913" id="Group 253" o:spid="_x0000_s1224" style="position:absolute;margin-left:365.85pt;margin-top:1.95pt;width:2in;height:99.15pt;z-index:252089344" coordorigin="8295,4992" coordsize="2880,19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">
                <v:group id="Group 41" o:spid="_x0000_s1225" style="position:absolute;left:8460;top:4992;width:2715;height:1725" coordorigin="972,3114" coordsize="2715,17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1pLqxgAAANwA&#10;AAAPAAAAAAAAAAAAAAAAAKoCAABkcnMvZG93bnJldi54bWxQSwUGAAAAAAQABAD6AAAAnQMAAAAA&#10;">
                  <v:group id="Group 42" o:spid="_x0000_s1226" style="position:absolute;left:972;top:3114;width:2715;height:1725" coordorigin="1197,1650" coordsize="2715,17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Jo3ccYAAADcAAAADwAAAGRycy9kb3ducmV2LnhtbESPW2vCQBSE3wv9D8sp&#10;+KabVHshzSoiVXwQobFQ+nbInlwwezZk1yT+e7cg9HGYmW+YdDWaRvTUudqygngWgSDOra65VPB9&#10;2k7fQTiPrLGxTAqu5GC1fHxIMdF24C/qM1+KAGGXoILK+zaR0uUVGXQz2xIHr7CdQR9kV0rd4RDg&#10;ppHPUfQqDdYcFipsaVNRfs4uRsFuwGE9jz/7w7nYXH9PL8efQ0xKTZ7G9QcIT6P/D9/be61gEb/B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smjdxxgAAANwA&#10;AAAPAAAAAAAAAAAAAAAAAKoCAABkcnMvZG93bnJldi54bWxQSwUGAAAAAAQABAD6AAAAnQMAAAAA&#10;">
                    <v:shape id="AutoShape 43" o:spid="_x0000_s1227" type="#_x0000_t5" style="position:absolute;left:1512;top:1980;width:19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nAfcIA&#10;AADcAAAADwAAAGRycy9kb3ducmV2LnhtbERPz2vCMBS+D/Y/hDfYZWjqkCmdUUQQhxdZK0Jvj+at&#10;LW1eSpJq99+bg+Dx4/u92oymE1dyvrGsYDZNQBCXVjdcKTjn+8kShA/IGjvLpOCfPGzWry8rTLW9&#10;8S9ds1CJGMI+RQV1CH0qpS9rMuintieO3J91BkOErpLa4S2Gm05+JsmXNNhwbKixp11NZZsNRgG2&#10;xeVo9EkOedUkh2L4WOQtKfX+Nm6/QQQaw1P8cP9oBfNZXBvPxCMg1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icB9wgAAANwAAAAPAAAAAAAAAAAAAAAAAJgCAABkcnMvZG93&#10;bnJldi54bWxQSwUGAAAAAAQABAD1AAAAhwMAAAAA&#10;"/>
                    <v:line id="Line 44" o:spid="_x0000_s1228" style="position:absolute;visibility:visible;mso-wrap-style:square" from="2052,2475" to="2952,2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3ScGscAAADcAAAADwAAAGRycy9kb3ducmV2LnhtbESPQWvCQBSE74X+h+UVeqsbrYQ2uopY&#10;CtpDUVtoj8/sM4lm34bdNUn/vSsUPA4z8w0znfemFi05X1lWMBwkIIhzqysuFHx/vT+9gPABWWNt&#10;mRT8kYf57P5uipm2HW+p3YVCRAj7DBWUITSZlD4vyaAf2IY4egfrDIYoXSG1wy7CTS1HSZJKgxXH&#10;hRIbWpaUn3Zno+DzeZO2i/XHqv9Zp/v8bbv/PXZOqceHfjEBEagPt/B/e6UVjIe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dJwaxwAAANwAAAAPAAAAAAAA&#10;AAAAAAAAAKECAABkcnMvZG93bnJldi54bWxQSwUGAAAAAAQABAD5AAAAlQMAAAAA&#10;"/>
                    <v:shape id="Text Box 45" o:spid="_x0000_s1229" type="#_x0000_t202" style="position:absolute;left:1197;top:283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vgBMEA&#10;AADcAAAADwAAAGRycy9kb3ducmV2LnhtbERPz2vCMBS+D/wfwhO8rYnSDVcbRRzCTpPpNvD2aJ5t&#10;sXkpTdZ2/705CB4/vt/5ZrSN6KnztWMN80SBIC6cqbnU8H3aPy9B+IBssHFMGv7Jw2Y9ecoxM27g&#10;L+qPoRQxhH2GGqoQ2kxKX1Rk0SeuJY7cxXUWQ4RdKU2HQwy3jVwo9Sot1hwbKmxpV1FxPf5ZDT+f&#10;l/Nvqg7lu31pBzcqyfZNaj2bjtsViEBjeIjv7g+jIV3E+fFMPAJ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qL4ATBAAAA3AAAAA8AAAAAAAAAAAAAAAAAmAIAAGRycy9kb3du&#10;cmV2LnhtbFBLBQYAAAAABAAEAPUAAACGAwAAAAA=&#10;" filled="f" stroked="f">
                      <v:textbox>
                        <w:txbxContent>
                          <w:p w:rsidR="00ED30F6" w:rsidRDefault="00ED30F6" w:rsidP="004B6211">
                            <w:r>
                              <w:t>V</w:t>
                            </w:r>
                          </w:p>
                        </w:txbxContent>
                      </v:textbox>
                    </v:shape>
                    <v:shape id="Text Box 46" o:spid="_x0000_s1230" type="#_x0000_t202" style="position:absolute;left:1767;top:220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dFn8QA&#10;AADcAAAADwAAAGRycy9kb3ducmV2LnhtbESPQWvCQBSE7wX/w/IEb3U3YotG1yAWoaeWpip4e2Sf&#10;STD7NmS3Sfrvu4VCj8PMfMNss9E2oqfO1441JHMFgrhwpuZSw+nz+LgC4QOywcYxafgmD9lu8rDF&#10;1LiBP6jPQykihH2KGqoQ2lRKX1Rk0c9dSxy9m+sshii7UpoOhwi3jVwo9Swt1hwXKmzpUFFxz7+s&#10;hvPb7XpZqvfyxT61gxuVZLuWWs+m434DItAY/sN/7VejYblI4PdMPAJ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HRZ/EAAAA3AAAAA8AAAAAAAAAAAAAAAAAmAIAAGRycy9k&#10;b3ducmV2LnhtbFBLBQYAAAAABAAEAPUAAACJAwAAAAA=&#10;" filled="f" stroked="f">
                      <v:textbox>
                        <w:txbxContent>
                          <w:p w:rsidR="00ED30F6" w:rsidRDefault="00ED30F6" w:rsidP="004B6211">
                            <w:r>
                              <w:t>I</w:t>
                            </w:r>
                          </w:p>
                        </w:txbxContent>
                      </v:textbox>
                    </v:shape>
                    <v:shape id="Text Box 47" o:spid="_x0000_s1231" type="#_x0000_t202" style="position:absolute;left:2307;top:16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Xb6MQA&#10;AADcAAAADwAAAGRycy9kb3ducmV2LnhtbESPT2vCQBTE7wW/w/IEb82uQYtGVxGL0JOl/gNvj+wz&#10;CWbfhuzWpN++Wyh4HGbmN8xy3dtaPKj1lWMN40SBIM6dqbjQcDruXmcgfEA2WDsmDT/kYb0avCwx&#10;M67jL3ocQiEihH2GGsoQmkxKn5dk0SeuIY7ezbUWQ5RtIU2LXYTbWqZKvUmLFceFEhvalpTfD99W&#10;w3l/u14m6rN4t9Omc72SbOdS69Gw3yxABOrDM/zf/jAaJmkKf2fiE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V2+jEAAAA3AAAAA8AAAAAAAAAAAAAAAAAmAIAAGRycy9k&#10;b3ducmV2LnhtbFBLBQYAAAAABAAEAPUAAACJAwAAAAA=&#10;" filled="f" stroked="f">
                      <v:textbox>
                        <w:txbxContent>
                          <w:p w:rsidR="00ED30F6" w:rsidRDefault="00ED30F6" w:rsidP="004B6211">
                            <w:r>
                              <w:t>D</w:t>
                            </w:r>
                          </w:p>
                        </w:txbxContent>
                      </v:textbox>
                    </v:shape>
                    <v:shape id="Text Box 48" o:spid="_x0000_s1232" type="#_x0000_t202" style="position:absolute;left:2847;top:222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l+c8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bPJF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WX5zxQAAANwAAAAPAAAAAAAAAAAAAAAAAJgCAABkcnMv&#10;ZG93bnJldi54bWxQSwUGAAAAAAQABAD1AAAAigMAAAAA&#10;" filled="f" stroked="f">
                      <v:textbox>
                        <w:txbxContent>
                          <w:p w:rsidR="00ED30F6" w:rsidRDefault="00ED30F6" w:rsidP="004B6211">
                            <w:pPr>
                              <w:jc w:val="center"/>
                            </w:pPr>
                            <w:r>
                              <w:t>E</w:t>
                            </w:r>
                          </w:p>
                        </w:txbxContent>
                      </v:textbox>
                    </v:shape>
                    <v:shape id="Text Box 49" o:spid="_x0000_s1233" type="#_x0000_t202" style="position:absolute;left:3372;top:283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J22cAA&#10;AADcAAAADwAAAGRycy9kb3ducmV2LnhtbERPy4rCMBTdC/5DuII7TXwyVqOIMjArRWdGcHdprm2x&#10;uSlNxnb+3iwEl4fzXm1aW4oH1b5wrGE0VCCIU2cKzjT8fH8OPkD4gGywdEwa/snDZt3trDAxruET&#10;Pc4hEzGEfYIa8hCqREqf5mTRD11FHLmbqy2GCOtMmhqbGG5LOVZqLi0WHBtyrGiXU3o//1kNv4fb&#10;9TJVx2xvZ1XjWiXZLqTW/V67XYII1Ia3+OX+Mhqmkzg/nolHQK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1J22cAAAADcAAAADwAAAAAAAAAAAAAAAACYAgAAZHJzL2Rvd25y&#10;ZXYueG1sUEsFBgAAAAAEAAQA9QAAAIUDAAAAAA==&#10;" filled="f" stroked="f">
                      <v:textbox>
                        <w:txbxContent>
                          <w:p w:rsidR="00ED30F6" w:rsidRDefault="00ED30F6" w:rsidP="004B6211">
                            <w:r>
                              <w:t>O</w:t>
                            </w:r>
                          </w:p>
                        </w:txbxContent>
                      </v:textbox>
                    </v:shape>
                  </v:group>
                  <v:group id="Group 50" o:spid="_x0000_s1234" style="position:absolute;left:2232;top:3825;width:115;height:230" coordorigin="2217,4830" coordsize="18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4pW/s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rBS5r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ilb+xgAAANwA&#10;AAAPAAAAAAAAAAAAAAAAAKoCAABkcnMvZG93bnJldi54bWxQSwUGAAAAAAQABAD6AAAAnQMAAAAA&#10;">
                    <o:lock v:ext="edit" aspectratio="t"/>
                    <v:line id="Line 51" o:spid="_x0000_s1235" style="position:absolute;visibility:visible;mso-wrap-style:square" from="2217,4830" to="2397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VSC8cAAADcAAAADwAAAGRycy9kb3ducmV2LnhtbESPT2vCQBTE70K/w/IKvemmWoKkriIt&#10;BfVQ/FNoj8/sM4nNvg27a5J+e7cgeBxm5jfMbNGbWrTkfGVZwfMoAUGcW11xoeDr8DGcgvABWWNt&#10;mRT8kYfF/GEww0zbjnfU7kMhIoR9hgrKEJpMSp+XZNCPbEMcvZN1BkOUrpDaYRfhppbjJEmlwYrj&#10;QokNvZWU/+4vRsHnZJu2y/Vm1X+v02P+vjv+nDun1NNjv3wFEagP9/CtvdIKXiZj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ZVILxwAAANwAAAAPAAAAAAAA&#10;AAAAAAAAAKECAABkcnMvZG93bnJldi54bWxQSwUGAAAAAAQABAD5AAAAlQMAAAAA&#10;">
                      <o:lock v:ext="edit" aspectratio="t"/>
                    </v:line>
                    <v:line id="Line 52" o:spid="_x0000_s1236" style="position:absolute;flip:x;visibility:visible;mso-wrap-style:square" from="2217,5010" to="2397,5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1278YAAADcAAAADwAAAGRycy9kb3ducmV2LnhtbESPQWsCMRSE7wX/Q3iCl1KzVRHdGkUK&#10;BQ9eqrLS23Pzull287JNom7/fVMo9DjMzDfMatPbVtzIh9qxgudxBoK4dLrmSsHp+Pa0ABEissbW&#10;MSn4pgCb9eBhhbl2d36n2yFWIkE45KjAxNjlUobSkMUwdh1x8j6dtxiT9JXUHu8Jbls5ybK5tFhz&#10;WjDY0auhsjlcrQK52D9++e1l1hTN+bw0RVl0H3ulRsN++wIiUh//w3/tnVYwm07h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wNdu/GAAAA3AAAAA8AAAAAAAAA&#10;AAAAAAAAoQIAAGRycy9kb3ducmV2LnhtbFBLBQYAAAAABAAEAPkAAACUAwAAAAA=&#10;">
                      <o:lock v:ext="edit" aspectratio="t"/>
                    </v:line>
                  </v:group>
                  <v:group id="Group 53" o:spid="_x0000_s1237" style="position:absolute;left:2127;top:4395;width:115;height:230" coordorigin="2217,4830" coordsize="18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/31ZsYAAADcAAAADwAAAGRycy9kb3ducmV2LnhtbESPQWvCQBSE7wX/w/IK&#10;3ppNNC2SZhWRKh5CoSqU3h7ZZxLMvg3ZbRL/fbdQ6HGYmW+YfDOZVgzUu8aygiSKQRCXVjdcKbic&#10;908rEM4ja2wtk4I7OdisZw85ZtqO/EHDyVciQNhlqKD2vsukdGVNBl1kO+LgXW1v0AfZV1L3OAa4&#10;aeUijl+kwYbDQo0d7Woqb6dvo+Aw4rhdJm9Dcbvu7l/n5/fPIiGl5o/T9hWEp8n/h//aR60gXa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X/fVmxgAAANwA&#10;AAAPAAAAAAAAAAAAAAAAAKoCAABkcnMvZG93bnJldi54bWxQSwUGAAAAAAQABAD6AAAAnQMAAAAA&#10;">
                    <o:lock v:ext="edit" aspectratio="t"/>
                    <v:line id="Line 54" o:spid="_x0000_s1238" style="position:absolute;visibility:visible;mso-wrap-style:square" from="2217,4830" to="2397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zKf8cAAADcAAAADwAAAGRycy9kb3ducmV2LnhtbESPQWvCQBSE74X+h+UVvNVNaxskuopY&#10;BO2hVCvo8Zl9JqnZt2F3m6T/3hUKPQ4z8w0znfemFi05X1lW8DRMQBDnVldcKNh/rR7HIHxA1lhb&#10;JgW/5GE+u7+bYqZtx1tqd6EQEcI+QwVlCE0mpc9LMuiHtiGO3tk6gyFKV0jtsItwU8vnJEmlwYrj&#10;QokNLUvKL7sfo+Bj9Jm2i837uj9s0lP+tj0dvzun1OChX0xABOrDf/ivvdYKXka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ljMp/xwAAANwAAAAPAAAAAAAA&#10;AAAAAAAAAKECAABkcnMvZG93bnJldi54bWxQSwUGAAAAAAQABAD5AAAAlQMAAAAA&#10;">
                      <o:lock v:ext="edit" aspectratio="t"/>
                    </v:line>
                    <v:line id="Line 55" o:spid="_x0000_s1239" style="position:absolute;flip:x;visibility:visible;mso-wrap-style:square" from="2217,5010" to="2397,5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rVd8YAAADcAAAADwAAAGRycy9kb3ducmV2LnhtbESPQWsCMRSE70L/Q3iFXkrNtorY1ShS&#10;KHjwopaV3p6b182ym5dtkur6741Q8DjMzDfMfNnbVpzIh9qxgtdhBoK4dLrmSsHX/vNlCiJEZI2t&#10;Y1JwoQDLxcNgjrl2Z97SaRcrkSAcclRgYuxyKUNpyGIYuo44eT/OW4xJ+kpqj+cEt618y7KJtFhz&#10;WjDY0Yehstn9WQVyunn+9avjuCmaw+HdFGXRfW+UenrsVzMQkfp4D/+311rBeDSB25l0BOTi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x61XfGAAAA3AAAAA8AAAAAAAAA&#10;AAAAAAAAoQIAAGRycy9kb3ducmV2LnhtbFBLBQYAAAAABAAEAPkAAACUAwAAAAA=&#10;">
                      <o:lock v:ext="edit" aspectratio="t"/>
                    </v:line>
                  </v:group>
                </v:group>
                <v:shape id="Text Box 56" o:spid="_x0000_s1240" type="#_x0000_t202" style="position:absolute;left:8295;top:5787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vurcQA&#10;AADcAAAADwAAAGRycy9kb3ducmV2LnhtbESPT2sCMRTE74LfIbyCN03aWrVbo5SK0JPiX/D22Dx3&#10;Fzcvyya6229vCoLHYWZ+w0znrS3FjWpfONbwOlAgiFNnCs407HfL/gSED8gGS8ek4Y88zGfdzhQT&#10;4xre0G0bMhEh7BPUkIdQJVL6NCeLfuAq4uidXW0xRFln0tTYRLgt5ZtSI2mx4LiQY0U/OaWX7dVq&#10;OKzOp+NQrbOF/aga1yrJ9lNq3Xtpv79ABGrDM/xo/xoNw/cx/J+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C77q3EAAAA3AAAAA8AAAAAAAAAAAAAAAAAmAIAAGRycy9k&#10;b3ducmV2LnhtbFBLBQYAAAAABAAEAPUAAACJAwAAAAA=&#10;" filled="f" stroked="f">
                  <v:textbox>
                    <w:txbxContent>
                      <w:p w:rsidR="00ED30F6" w:rsidRDefault="00ED30F6" w:rsidP="004B6211">
                        <w:r>
                          <w:t xml:space="preserve">     x</w:t>
                        </w:r>
                      </w:p>
                    </w:txbxContent>
                  </v:textbox>
                </v:shape>
                <v:shape id="Text Box 57" o:spid="_x0000_s1241" type="#_x0000_t202" style="position:absolute;left:9000;top:5213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R638AA&#10;AADcAAAADwAAAGRycy9kb3ducmV2LnhtbERPy4rCMBTdC/5DuII7TXwyVqOIMjArRWdGcHdprm2x&#10;uSlNxnb+3iwEl4fzXm1aW4oH1b5wrGE0VCCIU2cKzjT8fH8OPkD4gGywdEwa/snDZt3trDAxruET&#10;Pc4hEzGEfYIa8hCqREqf5mTRD11FHLmbqy2GCOtMmhqbGG5LOVZqLi0WHBtyrGiXU3o//1kNv4fb&#10;9TJVx2xvZ1XjWiXZLqTW/V67XYII1Ia3+OX+Mhqmk7g2nolHQK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SR638AAAADcAAAADwAAAAAAAAAAAAAAAACYAgAAZHJzL2Rvd25y&#10;ZXYueG1sUEsFBgAAAAAEAAQA9QAAAIUDAAAAAA==&#10;" filled="f" stroked="f">
                  <v:textbox>
                    <w:txbxContent>
                      <w:p w:rsidR="00ED30F6" w:rsidRDefault="00ED30F6" w:rsidP="004B6211">
                        <w:r>
                          <w:t xml:space="preserve">   5</w:t>
                        </w:r>
                      </w:p>
                    </w:txbxContent>
                  </v:textbox>
                </v:shape>
                <v:shape id="Text Box 58" o:spid="_x0000_s1242" type="#_x0000_t202" style="position:absolute;left:9563;top:5848;width:6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jfRMQA&#10;AADcAAAADwAAAGRycy9kb3ducmV2LnhtbESPT4vCMBTE7wt+h/AEb5r4ZxetRhFF8LTLuqvg7dE8&#10;22LzUppo67c3C8Ieh5n5DbNYtbYUd6p94VjDcKBAEKfOFJxp+P3Z9acgfEA2WDomDQ/ysFp23haY&#10;GNfwN90PIRMRwj5BDXkIVSKlT3Oy6AeuIo7exdUWQ5R1Jk2NTYTbUo6U+pAWC44LOVa0ySm9Hm5W&#10;w/Hzcj5N1Fe2te9V41ol2c6k1r1uu56DCNSG//CrvTcaJuMZ/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5o30TEAAAA3AAAAA8AAAAAAAAAAAAAAAAAmAIAAGRycy9k&#10;b3ducmV2LnhtbFBLBQYAAAAABAAEAPUAAACJAwAAAAA=&#10;" filled="f" stroked="f">
                  <v:textbox>
                    <w:txbxContent>
                      <w:p w:rsidR="00ED30F6" w:rsidRDefault="00ED30F6" w:rsidP="004B6211">
                        <w:r>
                          <w:t>8</w:t>
                        </w:r>
                      </w:p>
                    </w:txbxContent>
                  </v:textbox>
                </v:shape>
                <v:shape id="Text Box 59" o:spid="_x0000_s1243" type="#_x0000_t202" style="position:absolute;left:9610;top:6435;width:6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QFpMAA&#10;AADcAAAADwAAAGRycy9kb3ducmV2LnhtbERPTYvCMBC9C/6HMMLeNFGq7HaNIsqCJ0XdFbwNzdiW&#10;bSalibb+e3MQPD7e93zZ2UrcqfGlYw3jkQJBnDlTcq7h9/Qz/AThA7LByjFpeJCH5aLfm2NqXMsH&#10;uh9DLmII+xQ1FCHUqZQ+K8iiH7maOHJX11gMETa5NA22MdxWcqLUTFosOTYUWNO6oOz/eLMa/nbX&#10;yzlR+3xjp3XrOiXZfkmtPwbd6htEoC68xS/31mhIkjg/nolHQC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1QFpMAAAADcAAAADwAAAAAAAAAAAAAAAACYAgAAZHJzL2Rvd25y&#10;ZXYueG1sUEsFBgAAAAAEAAQA9QAAAIUDAAAAAA==&#10;" filled="f" stroked="f">
                  <v:textbox>
                    <w:txbxContent>
                      <w:p w:rsidR="00ED30F6" w:rsidRDefault="00ED30F6" w:rsidP="004B6211">
                        <w:r>
                          <w:t>20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301291">
        <w:rPr>
          <w:noProof/>
        </w:rPr>
        <w:drawing>
          <wp:anchor distT="0" distB="0" distL="114300" distR="114300" simplePos="0" relativeHeight="252087296" behindDoc="1" locked="0" layoutInCell="1" allowOverlap="1" wp14:anchorId="1B565831" wp14:editId="5A8210B0">
            <wp:simplePos x="0" y="0"/>
            <wp:positionH relativeFrom="column">
              <wp:posOffset>0</wp:posOffset>
            </wp:positionH>
            <wp:positionV relativeFrom="paragraph">
              <wp:posOffset>32385</wp:posOffset>
            </wp:positionV>
            <wp:extent cx="1781175" cy="933450"/>
            <wp:effectExtent l="0" t="0" r="9525" b="0"/>
            <wp:wrapNone/>
            <wp:docPr id="319" name="Picture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>Ex. 3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 </w:t>
      </w:r>
      <w:r w:rsidRPr="002F4BA0">
        <w:rPr>
          <w:b/>
        </w:rPr>
        <w:t>Ex. 4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         Ex. 5</w:t>
      </w:r>
    </w:p>
    <w:p w:rsidR="004B6211" w:rsidRPr="002F4BA0" w:rsidRDefault="004B6211" w:rsidP="004B6211">
      <w:pPr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90368" behindDoc="0" locked="0" layoutInCell="1" allowOverlap="1" wp14:anchorId="4AC71551" wp14:editId="5289950C">
                <wp:simplePos x="0" y="0"/>
                <wp:positionH relativeFrom="column">
                  <wp:posOffset>1332393</wp:posOffset>
                </wp:positionH>
                <wp:positionV relativeFrom="paragraph">
                  <wp:posOffset>151720</wp:posOffset>
                </wp:positionV>
                <wp:extent cx="342900" cy="228600"/>
                <wp:effectExtent l="7620" t="13335" r="11430" b="5715"/>
                <wp:wrapNone/>
                <wp:docPr id="309" name="Text Box 3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D30F6" w:rsidRDefault="00ED30F6" w:rsidP="004B6211">
                            <w: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C71551" id="Text Box 309" o:spid="_x0000_s1244" type="#_x0000_t202" style="position:absolute;margin-left:104.9pt;margin-top:11.95pt;width:27pt;height:18pt;z-index:252090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" strokecolor="white">
                <v:fill opacity="0"/>
                <v:textbox>
                  <w:txbxContent>
                    <w:p w:rsidR="00ED30F6" w:rsidRDefault="00ED30F6" w:rsidP="004B6211">
                      <w: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</w:p>
    <w:p w:rsidR="004B6211" w:rsidRPr="00301291" w:rsidRDefault="004B6211" w:rsidP="004B6211">
      <w:r>
        <w:rPr>
          <w:noProof/>
        </w:rPr>
        <mc:AlternateContent>
          <mc:Choice Requires="wps">
            <w:drawing>
              <wp:anchor distT="0" distB="0" distL="114300" distR="114300" simplePos="0" relativeHeight="252091392" behindDoc="0" locked="0" layoutInCell="1" allowOverlap="1" wp14:anchorId="0327D849" wp14:editId="2AA123B7">
                <wp:simplePos x="0" y="0"/>
                <wp:positionH relativeFrom="column">
                  <wp:posOffset>3380637</wp:posOffset>
                </wp:positionH>
                <wp:positionV relativeFrom="paragraph">
                  <wp:posOffset>13999</wp:posOffset>
                </wp:positionV>
                <wp:extent cx="342900" cy="228600"/>
                <wp:effectExtent l="7620" t="13335" r="11430" b="5715"/>
                <wp:wrapNone/>
                <wp:docPr id="310" name="Text Box 3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D30F6" w:rsidRDefault="00ED30F6" w:rsidP="004B6211">
                            <w: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27D849" id="Text Box 310" o:spid="_x0000_s1245" type="#_x0000_t202" style="position:absolute;margin-left:266.2pt;margin-top:1.1pt;width:27pt;height:18pt;z-index:252091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" strokecolor="white">
                <v:fill opacity="0"/>
                <v:textbox>
                  <w:txbxContent>
                    <w:p w:rsidR="00ED30F6" w:rsidRDefault="00ED30F6" w:rsidP="004B6211">
                      <w: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</w:p>
    <w:p w:rsidR="004B6211" w:rsidRPr="00301291" w:rsidRDefault="004B6211" w:rsidP="004B6211"/>
    <w:p w:rsidR="004B6211" w:rsidRDefault="004B6211" w:rsidP="004B6211">
      <w:pPr>
        <w:rPr>
          <w:b/>
          <w:i/>
        </w:rPr>
      </w:pPr>
    </w:p>
    <w:p w:rsidR="004B6211" w:rsidRDefault="004B6211" w:rsidP="004B6211">
      <w:pPr>
        <w:rPr>
          <w:b/>
          <w:i/>
        </w:rPr>
      </w:pPr>
      <w:r>
        <w:rPr>
          <w:b/>
          <w:i/>
        </w:rPr>
        <w:t>Solve for the variable in each figure.</w:t>
      </w:r>
    </w:p>
    <w:p w:rsidR="004B6211" w:rsidRDefault="004B6211" w:rsidP="004B6211">
      <w:r>
        <w:rPr>
          <w:noProof/>
        </w:rPr>
        <mc:AlternateContent>
          <mc:Choice Requires="wpg">
            <w:drawing>
              <wp:anchor distT="0" distB="0" distL="114300" distR="114300" simplePos="0" relativeHeight="252093440" behindDoc="0" locked="0" layoutInCell="1" allowOverlap="1" wp14:anchorId="02E3E9FF" wp14:editId="7C947CD4">
                <wp:simplePos x="0" y="0"/>
                <wp:positionH relativeFrom="column">
                  <wp:posOffset>4289961</wp:posOffset>
                </wp:positionH>
                <wp:positionV relativeFrom="paragraph">
                  <wp:posOffset>58461</wp:posOffset>
                </wp:positionV>
                <wp:extent cx="1444625" cy="1028700"/>
                <wp:effectExtent l="0" t="19050" r="41275" b="0"/>
                <wp:wrapNone/>
                <wp:docPr id="441" name="Group 4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44625" cy="1028700"/>
                          <a:chOff x="9072" y="6480"/>
                          <a:chExt cx="2275" cy="1620"/>
                        </a:xfrm>
                      </wpg:grpSpPr>
                      <wps:wsp>
                        <wps:cNvPr id="442" name="AutoShape 74"/>
                        <wps:cNvSpPr>
                          <a:spLocks noChangeArrowheads="1"/>
                        </wps:cNvSpPr>
                        <wps:spPr bwMode="auto">
                          <a:xfrm>
                            <a:off x="9477" y="6480"/>
                            <a:ext cx="1870" cy="1260"/>
                          </a:xfrm>
                          <a:prstGeom prst="triangle">
                            <a:avLst>
                              <a:gd name="adj" fmla="val 8300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3" name="AutoShape 7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9477" y="7005"/>
                            <a:ext cx="1094" cy="737"/>
                          </a:xfrm>
                          <a:prstGeom prst="triangle">
                            <a:avLst>
                              <a:gd name="adj" fmla="val 8300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4" name="AutoShape 7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9469" y="7410"/>
                            <a:ext cx="490" cy="330"/>
                          </a:xfrm>
                          <a:prstGeom prst="triangle">
                            <a:avLst>
                              <a:gd name="adj" fmla="val 8300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5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9537" y="7680"/>
                            <a:ext cx="374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A08BC" w:rsidRDefault="00ED30F6" w:rsidP="004B6211">
                              <w:pPr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i/>
                                  <w:sz w:val="20"/>
                                  <w:szCs w:val="20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6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10442" y="6480"/>
                            <a:ext cx="374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A84D51" w:rsidRDefault="00ED30F6" w:rsidP="004B6211">
                              <w:pPr>
                                <w:rPr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7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9072" y="7240"/>
                            <a:ext cx="839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A84D51" w:rsidRDefault="00ED30F6" w:rsidP="004B621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8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9852" y="7350"/>
                            <a:ext cx="374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A08BC" w:rsidRDefault="00ED30F6" w:rsidP="004B621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9</w:t>
                              </w:r>
                              <w:r w:rsidRPr="00FA08BC">
                                <w:rPr>
                                  <w:sz w:val="20"/>
                                  <w:szCs w:val="20"/>
                                </w:rPr>
                                <w:t>2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9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10092" y="7695"/>
                            <a:ext cx="307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A08BC" w:rsidRDefault="00ED30F6" w:rsidP="004B621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0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10407" y="7170"/>
                            <a:ext cx="748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A08BC" w:rsidRDefault="00ED30F6" w:rsidP="004B621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1" name="Line 83"/>
                        <wps:cNvCnPr>
                          <a:cxnSpLocks noChangeAspect="1" noChangeShapeType="1"/>
                        </wps:cNvCnPr>
                        <wps:spPr bwMode="auto">
                          <a:xfrm rot="20700000">
                            <a:off x="9916" y="7392"/>
                            <a:ext cx="1" cy="2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Line 84"/>
                        <wps:cNvCnPr>
                          <a:cxnSpLocks noChangeAspect="1" noChangeShapeType="1"/>
                        </wps:cNvCnPr>
                        <wps:spPr bwMode="auto">
                          <a:xfrm rot="20700000">
                            <a:off x="10478" y="7200"/>
                            <a:ext cx="1" cy="2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Line 85"/>
                        <wps:cNvCnPr>
                          <a:cxnSpLocks noChangeAspect="1" noChangeShapeType="1"/>
                        </wps:cNvCnPr>
                        <wps:spPr bwMode="auto">
                          <a:xfrm rot="20700000">
                            <a:off x="11160" y="6885"/>
                            <a:ext cx="1" cy="2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2E3E9FF" id="Group 441" o:spid="_x0000_s1246" style="position:absolute;margin-left:337.8pt;margin-top:4.6pt;width:113.75pt;height:81pt;z-index:252093440" coordorigin="9072,6480" coordsize="2275,1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">
                <v:shape id="AutoShape 74" o:spid="_x0000_s1247" type="#_x0000_t5" style="position:absolute;left:9477;top:6480;width:1870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zH4sEA&#10;AADcAAAADwAAAGRycy9kb3ducmV2LnhtbESP0YrCMBRE3wX/IVxh3zS1FJFqFCm47D5u6wdcmmtb&#10;bW5KEmv9e7OwsI/DzJxh9sfJ9GIk5zvLCtarBARxbXXHjYJLdV5uQfiArLG3TApe5OF4mM/2mGv7&#10;5B8ay9CICGGfo4I2hCGX0tctGfQrOxBH72qdwRCla6R2+Ixw08s0STbSYMdxocWBipbqe/kwCr6r&#10;i/ssbCbHxhTlLfUVj49KqY/FdNqBCDSF//Bf+0sryLIUfs/EIyAP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2cx+LBAAAA3AAAAA8AAAAAAAAAAAAAAAAAmAIAAGRycy9kb3du&#10;cmV2LnhtbFBLBQYAAAAABAAEAPUAAACGAwAAAAA=&#10;" adj="17929"/>
                <v:shape id="AutoShape 75" o:spid="_x0000_s1248" type="#_x0000_t5" style="position:absolute;left:9477;top:7005;width:1094;height:7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BiecIA&#10;AADcAAAADwAAAGRycy9kb3ducmV2LnhtbESPwWrDMBBE74X8g9hAb7Ucx5TiRgnFkJAea/sDFmtr&#10;u7VWRlJs5++rQqHHYWbeMIfTakYxk/ODZQW7JAVB3Fo9cKegqc9PLyB8QNY4WiYFd/JwOm4eDlho&#10;u/AHzVXoRISwL1BBH8JUSOnbngz6xE7E0fu0zmCI0nVSO1wi3IwyS9NnaXDguNDjRGVP7Xd1Mwre&#10;68ZdSpvLuTNl9ZX5mudbrdTjdn17BRFoDf/hv/ZVK8jzPfyeiUdAH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0GJ5wgAAANwAAAAPAAAAAAAAAAAAAAAAAJgCAABkcnMvZG93&#10;bnJldi54bWxQSwUGAAAAAAQABAD1AAAAhwMAAAAA&#10;" adj="17929">
                  <o:lock v:ext="edit" aspectratio="t"/>
                </v:shape>
                <v:shape id="AutoShape 76" o:spid="_x0000_s1249" type="#_x0000_t5" style="position:absolute;left:9469;top:7410;width:490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n6DcAA&#10;AADcAAAADwAAAGRycy9kb3ducmV2LnhtbESP0YrCMBRE3wX/IVzBN02VsizVKFJwWR+39QMuzbWt&#10;NjclibX+vVkQfBxm5gyz3Y+mEwM531pWsFomIIgrq1uuFZzL4+IbhA/IGjvLpOBJHva76WSLmbYP&#10;/qOhCLWIEPYZKmhC6DMpfdWQQb+0PXH0LtYZDFG6WmqHjwg3nVwnyZc02HJcaLCnvKHqVtyNglN5&#10;dj+5TeVQm7y4rn3Jw71Uaj4bDxsQgcbwCb/bv1pBmqbwfyYeAb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Tn6DcAAAADcAAAADwAAAAAAAAAAAAAAAACYAgAAZHJzL2Rvd25y&#10;ZXYueG1sUEsFBgAAAAAEAAQA9QAAAIUDAAAAAA==&#10;" adj="17929">
                  <o:lock v:ext="edit" aspectratio="t"/>
                </v:shape>
                <v:shape id="Text Box 77" o:spid="_x0000_s1250" type="#_x0000_t202" style="position:absolute;left:9537;top:7680;width:374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OmPMQA&#10;AADcAAAADwAAAGRycy9kb3ducmV2LnhtbESPT2vCQBTE74LfYXmCN7NbidKmboIoBU8V7R/o7ZF9&#10;JqHZtyG7Nem3dwsFj8PM/IbZFKNtxZV63zjW8JAoEMSlMw1XGt7fXhaPIHxANtg6Jg2/5KHIp5MN&#10;ZsYNfKLrOVQiQthnqKEOocuk9GVNFn3iOuLoXVxvMUTZV9L0OES4beVSqbW02HBcqLGjXU3l9/nH&#10;avh4vXx9pupY7e2qG9yoJNsnqfV8Nm6fQQQawz383z4YDWm6gr8z8QjI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cjpjzEAAAA3AAAAA8AAAAAAAAAAAAAAAAAmAIAAGRycy9k&#10;b3ducmV2LnhtbFBLBQYAAAAABAAEAPUAAACJAwAAAAA=&#10;" filled="f" stroked="f">
                  <v:textbox>
                    <w:txbxContent>
                      <w:p w:rsidR="00ED30F6" w:rsidRPr="00FA08BC" w:rsidRDefault="00ED30F6" w:rsidP="004B6211">
                        <w:pPr>
                          <w:rPr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i/>
                            <w:sz w:val="20"/>
                            <w:szCs w:val="20"/>
                          </w:rPr>
                          <w:t>k</w:t>
                        </w:r>
                      </w:p>
                    </w:txbxContent>
                  </v:textbox>
                </v:shape>
                <v:shape id="Text Box 78" o:spid="_x0000_s1251" type="#_x0000_t202" style="position:absolute;left:10442;top:6480;width:374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/E4S8MA&#10;AADcAAAADwAAAGRycy9kb3ducmV2LnhtbESPT4vCMBTE74LfITzBm01Wqux2jSLKgidF9w/s7dE8&#10;27LNS2mytn57Iwgeh5n5DbNY9bYWF2p95VjDS6JAEOfOVFxo+Pr8mLyC8AHZYO2YNFzJw2o5HCww&#10;M67jI11OoRARwj5DDWUITSalz0uy6BPXEEfv7FqLIcq2kKbFLsJtLadKzaXFiuNCiQ1tSsr/Tv9W&#10;w/f+/PuTqkOxtbOmc72SbN+k1uNRv34HEagPz/CjvTMa0nQO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/E4S8MAAADcAAAADwAAAAAAAAAAAAAAAACYAgAAZHJzL2Rv&#10;d25yZXYueG1sUEsFBgAAAAAEAAQA9QAAAIgDAAAAAA==&#10;" filled="f" stroked="f">
                  <v:textbox>
                    <w:txbxContent>
                      <w:p w:rsidR="00ED30F6" w:rsidRPr="00A84D51" w:rsidRDefault="00ED30F6" w:rsidP="004B6211">
                        <w:pPr>
                          <w:rPr>
                            <w:szCs w:val="20"/>
                          </w:rPr>
                        </w:pPr>
                      </w:p>
                    </w:txbxContent>
                  </v:textbox>
                </v:shape>
                <v:shape id="Text Box 79" o:spid="_x0000_s1252" type="#_x0000_t202" style="position:absolute;left:9072;top:7240;width:839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2d0MQA&#10;AADcAAAADwAAAGRycy9kb3ducmV2LnhtbESPQWvCQBSE74X+h+UVvOluS9SaugmlIniqqFXw9sg+&#10;k9Ds25BdTfrvuwWhx2FmvmGW+WAbcaPO1441PE8UCOLCmZpLDV+H9fgVhA/IBhvHpOGHPOTZ48MS&#10;U+N63tFtH0oRIexT1FCF0KZS+qIii37iWuLoXVxnMUTZldJ02Ee4beSLUjNpsea4UGFLHxUV3/ur&#10;1XD8vJxPidqWKzttezcoyXYhtR49De9vIAIN4T98b2+MhiSZw9+ZeARk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i9ndDEAAAA3AAAAA8AAAAAAAAAAAAAAAAAmAIAAGRycy9k&#10;b3ducmV2LnhtbFBLBQYAAAAABAAEAPUAAACJAwAAAAA=&#10;" filled="f" stroked="f">
                  <v:textbox>
                    <w:txbxContent>
                      <w:p w:rsidR="00ED30F6" w:rsidRPr="00A84D51" w:rsidRDefault="00ED30F6" w:rsidP="004B6211">
                        <w:pPr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Text Box 80" o:spid="_x0000_s1253" type="#_x0000_t202" style="position:absolute;left:9852;top:7350;width:374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BxwL8A&#10;AADcAAAADwAAAGRycy9kb3ducmV2LnhtbERPy4rCMBTdD/gP4QruxkTRQatRZAbBlTK+wN2lubbF&#10;5qY00da/NwvB5eG858vWluJBtS8caxj0FQji1JmCMw3Hw/p7AsIHZIOlY9LwJA/LRedrjolxDf/T&#10;Yx8yEUPYJ6ghD6FKpPRpThZ931XEkbu62mKIsM6kqbGJ4baUQ6V+pMWCY0OOFf3mlN72d6vhtL1e&#10;ziO1y/7suGpcqyTbqdS6121XMxCB2vARv90bo2E4iWvjmXgE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k0HHAvwAAANwAAAAPAAAAAAAAAAAAAAAAAJgCAABkcnMvZG93bnJl&#10;di54bWxQSwUGAAAAAAQABAD1AAAAhAMAAAAA&#10;" filled="f" stroked="f">
                  <v:textbox>
                    <w:txbxContent>
                      <w:p w:rsidR="00ED30F6" w:rsidRPr="00FA08BC" w:rsidRDefault="00ED30F6" w:rsidP="004B6211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9</w:t>
                        </w:r>
                        <w:r w:rsidRPr="00FA08BC">
                          <w:rPr>
                            <w:sz w:val="20"/>
                            <w:szCs w:val="20"/>
                          </w:rPr>
                          <w:t>23</w:t>
                        </w:r>
                      </w:p>
                    </w:txbxContent>
                  </v:textbox>
                </v:shape>
                <v:shape id="Text Box 81" o:spid="_x0000_s1254" type="#_x0000_t202" style="position:absolute;left:10092;top:7695;width:307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zUW8MA&#10;AADcAAAADwAAAGRycy9kb3ducmV2LnhtbESPQYvCMBSE7wv+h/AEb2uiuItWo4gieFpZVwVvj+bZ&#10;FpuX0kRb/70RhD0OM/MNM1u0thR3qn3hWMOgr0AQp84UnGk4/G0+xyB8QDZYOiYND/KwmHc+ZpgY&#10;1/Av3fchExHCPkENeQhVIqVPc7Lo+64ijt7F1RZDlHUmTY1NhNtSDpX6lhYLjgs5VrTKKb3ub1bD&#10;8edyPo3ULlvbr6pxrZJsJ1LrXrddTkEEasN/+N3eGg3D8QReZ+IRkP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5zUW8MAAADcAAAADwAAAAAAAAAAAAAAAACYAgAAZHJzL2Rv&#10;d25yZXYueG1sUEsFBgAAAAAEAAQA9QAAAIgDAAAAAA==&#10;" filled="f" stroked="f">
                  <v:textbox>
                    <w:txbxContent>
                      <w:p w:rsidR="00ED30F6" w:rsidRPr="00FA08BC" w:rsidRDefault="00ED30F6" w:rsidP="004B6211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4</w:t>
                        </w:r>
                      </w:p>
                    </w:txbxContent>
                  </v:textbox>
                </v:shape>
                <v:shape id="Text Box 82" o:spid="_x0000_s1255" type="#_x0000_t202" style="position:absolute;left:10407;top:7170;width:748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3/rG8IA&#10;AADcAAAADwAAAGRycy9kb3ducmV2LnhtbERPz2vCMBS+C/sfwht4s8nEie1My1AGnibWbbDbo3m2&#10;Zc1LaTJb/3tzGOz48f3eFpPtxJUG3zrW8JQoEMSVMy3XGj7Ob4sNCB+QDXaOScONPBT5w2yLmXEj&#10;n+hahlrEEPYZamhC6DMpfdWQRZ+4njhyFzdYDBEOtTQDjjHcdnKp1FpabDk2NNjTrqHqp/y1Gj7f&#10;L99fK3Ws9/a5H92kJNtUaj1/nF5fQASawr/4z30wGpZpnB/PxCMg8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f+sbwgAAANwAAAAPAAAAAAAAAAAAAAAAAJgCAABkcnMvZG93&#10;bnJldi54bWxQSwUGAAAAAAQABAD1AAAAhwMAAAAA&#10;" filled="f" stroked="f">
                  <v:textbox>
                    <w:txbxContent>
                      <w:p w:rsidR="00ED30F6" w:rsidRPr="00FA08BC" w:rsidRDefault="00ED30F6" w:rsidP="004B6211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12</w:t>
                        </w:r>
                      </w:p>
                    </w:txbxContent>
                  </v:textbox>
                </v:shape>
                <v:line id="Line 83" o:spid="_x0000_s1256" style="position:absolute;rotation:-15;visibility:visible;mso-wrap-style:square" from="9916,7392" to="9917,7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0oWsMAAADcAAAADwAAAGRycy9kb3ducmV2LnhtbESPQWvCQBSE74X+h+UVequb5FBtdBUR&#10;BG810Utvj+wzG82+DdmNpv/eFQSPw8x8wyxWo23FlXrfOFaQThIQxJXTDdcKjoft1wyED8gaW8ek&#10;4J88rJbvbwvMtbtxQdcy1CJC2OeowITQ5VL6ypBFP3EdcfROrrcYouxrqXu8RbhtZZYk39Jiw3HB&#10;YEcbQ9WlHKyC0vxu9DTbax7+inRYd+fpUByU+vwY13MQgcbwCj/bO60g+0nhcSYeAb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BdKFrDAAAA3AAAAA8AAAAAAAAAAAAA&#10;AAAAoQIAAGRycy9kb3ducmV2LnhtbFBLBQYAAAAABAAEAPkAAACRAwAAAAA=&#10;">
                  <v:stroke endarrow="open"/>
                  <o:lock v:ext="edit" aspectratio="t"/>
                </v:line>
                <v:line id="Line 84" o:spid="_x0000_s1257" style="position:absolute;rotation:-15;visibility:visible;mso-wrap-style:square" from="10478,7200" to="10479,74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+2LcIAAADcAAAADwAAAGRycy9kb3ducmV2LnhtbESPQYvCMBSE7wv+h/CEva2pPehajSKC&#10;4E1bvXh7NM+m2ryUJtXuvzcLC3scZuYbZrUZbCOe1PnasYLpJAFBXDpdc6Xgct5/fYPwAVlj45gU&#10;/JCHzXr0scJMuxfn9CxCJSKEfYYKTAhtJqUvDVn0E9cSR+/mOoshyq6SusNXhNtGpkkykxZrjgsG&#10;W9oZKh9FbxUU5rjT8/Skub/m037b3ud9flbqczxslyACDeE//Nc+aAXpIoXfM/EIyPU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I+2LcIAAADcAAAADwAAAAAAAAAAAAAA&#10;AAChAgAAZHJzL2Rvd25yZXYueG1sUEsFBgAAAAAEAAQA+QAAAJADAAAAAA==&#10;">
                  <v:stroke endarrow="open"/>
                  <o:lock v:ext="edit" aspectratio="t"/>
                </v:line>
                <v:line id="Line 85" o:spid="_x0000_s1258" style="position:absolute;rotation:-15;visibility:visible;mso-wrap-style:square" from="11160,6885" to="11161,71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8MTtsMAAADcAAAADwAAAGRycy9kb3ducmV2LnhtbESPQWvCQBSE7wX/w/IEb3VjhFqjq4gg&#10;eLOJvXh7ZJ/ZaPZtyG40/vtuodDjMDPfMOvtYBvxoM7XjhXMpgkI4tLpmisF3+fD+ycIH5A1No5J&#10;wYs8bDejtzVm2j05p0cRKhEh7DNUYEJoMyl9aciin7qWOHpX11kMUXaV1B0+I9w2Mk2SD2mx5rhg&#10;sKW9ofJe9FZBYU57vUi/NPeXfNbv2tuiz89KTcbDbgUi0BD+w3/to1aQLufweyYeAbn5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/DE7bDAAAA3AAAAA8AAAAAAAAAAAAA&#10;AAAAoQIAAGRycy9kb3ducmV2LnhtbFBLBQYAAAAABAAEAPkAAACRAwAAAAA=&#10;">
                  <v:stroke endarrow="open"/>
                  <o:lock v:ext="edit" aspectratio="t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2092416" behindDoc="0" locked="0" layoutInCell="1" allowOverlap="1" wp14:anchorId="6785BCC3" wp14:editId="10A77D67">
                <wp:simplePos x="0" y="0"/>
                <wp:positionH relativeFrom="column">
                  <wp:posOffset>1382233</wp:posOffset>
                </wp:positionH>
                <wp:positionV relativeFrom="paragraph">
                  <wp:posOffset>158145</wp:posOffset>
                </wp:positionV>
                <wp:extent cx="1323975" cy="1009650"/>
                <wp:effectExtent l="0" t="19050" r="0" b="0"/>
                <wp:wrapNone/>
                <wp:docPr id="294" name="Group 2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23975" cy="1009650"/>
                          <a:chOff x="2127" y="6840"/>
                          <a:chExt cx="2085" cy="1590"/>
                        </a:xfrm>
                      </wpg:grpSpPr>
                      <wps:wsp>
                        <wps:cNvPr id="295" name="AutoShape 63"/>
                        <wps:cNvSpPr>
                          <a:spLocks noChangeArrowheads="1"/>
                        </wps:cNvSpPr>
                        <wps:spPr bwMode="auto">
                          <a:xfrm>
                            <a:off x="2495" y="6840"/>
                            <a:ext cx="1122" cy="126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6" name="Line 64"/>
                        <wps:cNvCnPr>
                          <a:cxnSpLocks noChangeShapeType="1"/>
                        </wps:cNvCnPr>
                        <wps:spPr bwMode="auto">
                          <a:xfrm>
                            <a:off x="2495" y="7455"/>
                            <a:ext cx="56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Line 65"/>
                        <wps:cNvCnPr>
                          <a:cxnSpLocks noChangeShapeType="1"/>
                        </wps:cNvCnPr>
                        <wps:spPr bwMode="auto">
                          <a:xfrm>
                            <a:off x="2495" y="7455"/>
                            <a:ext cx="37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Line 66"/>
                        <wps:cNvCnPr>
                          <a:cxnSpLocks noChangeShapeType="1"/>
                        </wps:cNvCnPr>
                        <wps:spPr bwMode="auto">
                          <a:xfrm>
                            <a:off x="2562" y="8101"/>
                            <a:ext cx="37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9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2127" y="7020"/>
                            <a:ext cx="918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A84D51" w:rsidRDefault="00ED30F6" w:rsidP="004B621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2181" y="7575"/>
                            <a:ext cx="374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A84D51" w:rsidRDefault="00ED30F6" w:rsidP="004B621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2</w:t>
                              </w:r>
                              <w:r w:rsidRPr="00A84D51">
                                <w:rPr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2794" y="6990"/>
                            <a:ext cx="87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A84D51" w:rsidRDefault="00ED30F6" w:rsidP="004B6211">
                              <w:pPr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i/>
                                  <w:sz w:val="20"/>
                                  <w:szCs w:val="20"/>
                                </w:rPr>
                                <w:t xml:space="preserve">5y – 2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2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3243" y="7560"/>
                            <a:ext cx="969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A84D51" w:rsidRDefault="00ED30F6" w:rsidP="004B621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3</w:t>
                              </w:r>
                              <w:r w:rsidRPr="0089463D">
                                <w:rPr>
                                  <w:i/>
                                  <w:sz w:val="20"/>
                                  <w:szCs w:val="20"/>
                                </w:rPr>
                                <w:t>x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+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3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2869" y="8010"/>
                            <a:ext cx="374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A84D51" w:rsidRDefault="00ED30F6" w:rsidP="004B6211">
                              <w:pPr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r w:rsidRPr="00A84D51">
                                <w:rPr>
                                  <w:i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4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2555" y="7500"/>
                            <a:ext cx="748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A84D51" w:rsidRDefault="00ED30F6" w:rsidP="004B621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785BCC3" id="Group 294" o:spid="_x0000_s1259" style="position:absolute;margin-left:108.85pt;margin-top:12.45pt;width:104.25pt;height:79.5pt;z-index:252092416" coordorigin="2127,6840" coordsize="2085,15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63" o:spid="_x0000_s1260" type="#_x0000_t6" style="position:absolute;left:2495;top:6840;width:1122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7GvcUA&#10;AADcAAAADwAAAGRycy9kb3ducmV2LnhtbESPwWrDMBBE74H+g9hCLyGWkxJTu1FCCSSUHkLi5gMW&#10;a2ubWisjKbbz91Wh0OMwM2+YzW4ynRjI+daygmWSgiCurG65VnD9PCxeQPiArLGzTAru5GG3fZht&#10;sNB25AsNZahFhLAvUEETQl9I6auGDPrE9sTR+7LOYIjS1VI7HCPcdHKVppk02HJcaLCnfUPVd3kz&#10;CnCZzbNTfriftS6Pz/QxtsdhVOrpcXp7BRFoCv/hv/a7VrDK1/B7Jh4Bu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Tsa9xQAAANwAAAAPAAAAAAAAAAAAAAAAAJgCAABkcnMv&#10;ZG93bnJldi54bWxQSwUGAAAAAAQABAD1AAAAigMAAAAA&#10;"/>
                <v:line id="Line 64" o:spid="_x0000_s1261" style="position:absolute;visibility:visible;mso-wrap-style:square" from="2495,7455" to="3057,74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PJysYAAADc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Un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zycrGAAAA3AAAAA8AAAAAAAAA&#10;AAAAAAAAoQIAAGRycy9kb3ducmV2LnhtbFBLBQYAAAAABAAEAPkAAACUAwAAAAA=&#10;"/>
                <v:line id="Line 65" o:spid="_x0000_s1262" style="position:absolute;visibility:visible;mso-wrap-style:square" from="2495,7455" to="2869,74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eVYsYAAADcAAAADwAAAGRycy9kb3ducmV2LnhtbESP0WrCQBRE3wv+w3IFX4puDLRqdBOk&#10;UJA+FGr9gGv2mixm78bsJqb9+m6h0MdhZs4wu2K0jRio88axguUiAUFcOm24UnD6fJ2vQfiArLFx&#10;TAq+yEORTx52mGl35w8ajqESEcI+QwV1CG0mpS9rsugXriWO3sV1FkOUXSV1h/cIt41Mk+RZWjQc&#10;F2ps6aWm8nrsrYInc7utLv17M+zfcHO234/mLEmp2XTcb0EEGsN/+K990ArSzQp+z8QjIP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2XlWLGAAAA3AAAAA8AAAAAAAAA&#10;AAAAAAAAoQIAAGRycy9kb3ducmV2LnhtbFBLBQYAAAAABAAEAPkAAACUAwAAAAA=&#10;">
                  <v:stroke endarrow="open"/>
                </v:line>
                <v:line id="Line 66" o:spid="_x0000_s1263" style="position:absolute;visibility:visible;mso-wrap-style:square" from="2562,8101" to="2936,81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gBEMEAAADcAAAADwAAAGRycy9kb3ducmV2LnhtbERPy4rCMBTdC/5DuANuZEwVxkfHKCII&#10;MosBqx9wba5tmOamNrFWv36yEFweznu57mwlWmq8caxgPEpAEOdOGy4UnI67zzkIH5A1Vo5JwYM8&#10;rFf93hJT7e58oDYLhYgh7FNUUIZQp1L6vCSLfuRq4shdXGMxRNgUUjd4j+G2kpMkmUqLhmNDiTVt&#10;S8r/sptV8GWu19nl9lu1mx9cnO1zaM6SlBp8dJtvEIG68Ba/3HutYLKIa+OZeATk6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8CAEQwQAAANwAAAAPAAAAAAAAAAAAAAAA&#10;AKECAABkcnMvZG93bnJldi54bWxQSwUGAAAAAAQABAD5AAAAjwMAAAAA&#10;">
                  <v:stroke endarrow="open"/>
                </v:line>
                <v:shape id="Text Box 67" o:spid="_x0000_s1264" type="#_x0000_t202" style="position:absolute;left:2127;top:7020;width:918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VChsMA&#10;AADcAAAADwAAAGRycy9kb3ducmV2LnhtbESPT4vCMBTE74LfITxhb5oou2KrUWQXwdMu/gVvj+bZ&#10;FpuX0kRbv/1mYcHjMDO/YRarzlbiQY0vHWsYjxQI4syZknMNx8NmOAPhA7LByjFpeJKH1bLfW2Bq&#10;XMs7euxDLiKEfYoaihDqVEqfFWTRj1xNHL2rayyGKJtcmgbbCLeVnCg1lRZLjgsF1vRZUHbb362G&#10;0/f1cn5XP/mX/ahb1ynJNpFavw269RxEoC68wv/trdEwSRL4OxOPgF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kVChsMAAADcAAAADwAAAAAAAAAAAAAAAACYAgAAZHJzL2Rv&#10;d25yZXYueG1sUEsFBgAAAAAEAAQA9QAAAIgDAAAAAA==&#10;" filled="f" stroked="f">
                  <v:textbox>
                    <w:txbxContent>
                      <w:p w:rsidR="00ED30F6" w:rsidRPr="00A84D51" w:rsidRDefault="00ED30F6" w:rsidP="004B6211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5</w:t>
                        </w:r>
                      </w:p>
                    </w:txbxContent>
                  </v:textbox>
                </v:shape>
                <v:shape id="Text Box 68" o:spid="_x0000_s1265" type="#_x0000_t202" style="position:absolute;left:2181;top:7575;width:374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RxAcIA&#10;AADc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YqzU9n0hGQ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lHEBwgAAANwAAAAPAAAAAAAAAAAAAAAAAJgCAABkcnMvZG93&#10;bnJldi54bWxQSwUGAAAAAAQABAD1AAAAhwMAAAAA&#10;" filled="f" stroked="f">
                  <v:textbox>
                    <w:txbxContent>
                      <w:p w:rsidR="00ED30F6" w:rsidRPr="00A84D51" w:rsidRDefault="00ED30F6" w:rsidP="004B6211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2</w:t>
                        </w:r>
                        <w:r w:rsidRPr="00A84D51">
                          <w:rPr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shape>
                <v:shape id="Text Box 69" o:spid="_x0000_s1266" type="#_x0000_t202" style="position:absolute;left:2794;top:6990;width:878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jUmsMA&#10;AADcAAAADwAAAGRycy9kb3ducmV2LnhtbESPW4vCMBSE3xf2P4Sz4NuaeFnRrlFEEXxy8Qq+HZpj&#10;W7Y5KU209d8bYWEfh5n5hpnOW1uKO9W+cKyh11UgiFNnCs40HA/rzzEIH5ANlo5Jw4M8zGfvb1NM&#10;jGt4R/d9yESEsE9QQx5ClUjp05ws+q6riKN3dbXFEGWdSVNjE+G2lH2lRtJiwXEhx4qWOaW/+5vV&#10;cNpeL+eh+slW9qtqXKsk24nUuvPRLr5BBGrDf/ivvTEaBqoHrzPxCMj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tjUmsMAAADcAAAADwAAAAAAAAAAAAAAAACYAgAAZHJzL2Rv&#10;d25yZXYueG1sUEsFBgAAAAAEAAQA9QAAAIgDAAAAAA==&#10;" filled="f" stroked="f">
                  <v:textbox>
                    <w:txbxContent>
                      <w:p w:rsidR="00ED30F6" w:rsidRPr="00A84D51" w:rsidRDefault="00ED30F6" w:rsidP="004B6211">
                        <w:pPr>
                          <w:rPr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i/>
                            <w:sz w:val="20"/>
                            <w:szCs w:val="20"/>
                          </w:rPr>
                          <w:t xml:space="preserve">5y – 2 </w:t>
                        </w:r>
                      </w:p>
                    </w:txbxContent>
                  </v:textbox>
                </v:shape>
                <v:shape id="Text Box 70" o:spid="_x0000_s1267" type="#_x0000_t202" style="position:absolute;left:3243;top:7560;width:969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pK7c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1It4O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4KSu3EAAAA3AAAAA8AAAAAAAAAAAAAAAAAmAIAAGRycy9k&#10;b3ducmV2LnhtbFBLBQYAAAAABAAEAPUAAACJAwAAAAA=&#10;" filled="f" stroked="f">
                  <v:textbox>
                    <w:txbxContent>
                      <w:p w:rsidR="00ED30F6" w:rsidRPr="00A84D51" w:rsidRDefault="00ED30F6" w:rsidP="004B6211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3</w:t>
                        </w:r>
                        <w:r w:rsidRPr="0089463D">
                          <w:rPr>
                            <w:i/>
                            <w:sz w:val="20"/>
                            <w:szCs w:val="20"/>
                          </w:rPr>
                          <w:t>x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+ 2</w:t>
                        </w:r>
                      </w:p>
                    </w:txbxContent>
                  </v:textbox>
                </v:shape>
                <v:shape id="Text Box 71" o:spid="_x0000_s1268" type="#_x0000_t202" style="position:absolute;left:2869;top:8010;width:374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bvds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1It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FG73bEAAAA3AAAAA8AAAAAAAAAAAAAAAAAmAIAAGRycy9k&#10;b3ducmV2LnhtbFBLBQYAAAAABAAEAPUAAACJAwAAAAA=&#10;" filled="f" stroked="f">
                  <v:textbox>
                    <w:txbxContent>
                      <w:p w:rsidR="00ED30F6" w:rsidRPr="00A84D51" w:rsidRDefault="00ED30F6" w:rsidP="004B6211">
                        <w:pPr>
                          <w:rPr>
                            <w:i/>
                            <w:sz w:val="20"/>
                            <w:szCs w:val="20"/>
                          </w:rPr>
                        </w:pPr>
                        <w:r w:rsidRPr="00A84D51">
                          <w:rPr>
                            <w:i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72" o:spid="_x0000_s1269" type="#_x0000_t202" style="position:absolute;left:2555;top:7500;width:748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93AsQA&#10;AADcAAAADwAAAGRycy9kb3ducmV2LnhtbESPT2vCQBTE74LfYXlCb3XXakWjq0il0JPF+Ae8PbLP&#10;JJh9G7Jbk377rlDwOMzMb5jlurOVuFPjS8caRkMFgjhzpuRcw/Hw+ToD4QOywcoxafglD+tVv7fE&#10;xLiW93RPQy4ihH2CGooQ6kRKnxVk0Q9dTRy9q2sshiibXJoG2wi3lXxTaiotlhwXCqzpo6Dslv5Y&#10;Dafd9XKeqO98a9/r1nVKsp1LrV8G3WYBIlAXnuH/9pfRMFYTeJy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6vdwLEAAAA3AAAAA8AAAAAAAAAAAAAAAAAmAIAAGRycy9k&#10;b3ducmV2LnhtbFBLBQYAAAAABAAEAPUAAACJAwAAAAA=&#10;" filled="f" stroked="f">
                  <v:textbox>
                    <w:txbxContent>
                      <w:p w:rsidR="00ED30F6" w:rsidRPr="00A84D51" w:rsidRDefault="00ED30F6" w:rsidP="004B6211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1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4B6211" w:rsidRPr="00A84D51" w:rsidRDefault="004B6211" w:rsidP="004B6211">
      <w:pPr>
        <w:rPr>
          <w:rFonts w:ascii="Times New Roman" w:hAnsi="Times New Roman"/>
        </w:rPr>
      </w:pPr>
      <w:r>
        <w:t>1.</w:t>
      </w:r>
      <w:r w:rsidRPr="00A84D51">
        <w:rPr>
          <w:rFonts w:ascii="Times New Roman" w:hAnsi="Times New Roman"/>
        </w:rPr>
        <w:t xml:space="preserve">  </w:t>
      </w:r>
      <w:r w:rsidRPr="0089463D"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 xml:space="preserve"> =__________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A84D51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 2. </w:t>
      </w:r>
      <w:r w:rsidRPr="0089463D">
        <w:rPr>
          <w:rFonts w:ascii="Times New Roman" w:hAnsi="Times New Roman"/>
          <w:i/>
        </w:rPr>
        <w:t>k</w:t>
      </w:r>
      <w:r>
        <w:rPr>
          <w:rFonts w:ascii="Times New Roman" w:hAnsi="Times New Roman"/>
        </w:rPr>
        <w:t xml:space="preserve"> =______________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A84D51">
        <w:rPr>
          <w:rFonts w:ascii="Times New Roman" w:hAnsi="Times New Roman"/>
        </w:rPr>
        <w:t xml:space="preserve"> </w:t>
      </w:r>
    </w:p>
    <w:p w:rsidR="004B6211" w:rsidRPr="00A84D51" w:rsidRDefault="004B6211" w:rsidP="004B6211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</w:t>
      </w:r>
    </w:p>
    <w:p w:rsidR="004B6211" w:rsidRPr="00A84D51" w:rsidRDefault="004B6211" w:rsidP="004B6211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</w:t>
      </w:r>
      <w:r w:rsidRPr="0089463D"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 = __________</w:t>
      </w:r>
    </w:p>
    <w:p w:rsidR="004B6211" w:rsidRDefault="004B6211" w:rsidP="004B6211">
      <w:pPr>
        <w:pStyle w:val="ListParagraph"/>
        <w:rPr>
          <w:rFonts w:ascii="Times New Roman" w:hAnsi="Times New Roman"/>
        </w:rPr>
      </w:pPr>
    </w:p>
    <w:p w:rsidR="004B6211" w:rsidRDefault="004B6211" w:rsidP="004B6211">
      <w:pPr>
        <w:pStyle w:val="ListParagraph"/>
        <w:rPr>
          <w:rFonts w:ascii="Times New Roman" w:hAnsi="Times New Roman"/>
        </w:rPr>
      </w:pPr>
    </w:p>
    <w:p w:rsidR="004B6211" w:rsidRPr="00F87240" w:rsidRDefault="004B6211" w:rsidP="004B6211">
      <w:pPr>
        <w:pStyle w:val="ListParagraph"/>
        <w:rPr>
          <w:rFonts w:ascii="Times New Roman" w:hAnsi="Times New Roman"/>
        </w:rPr>
      </w:pPr>
    </w:p>
    <w:p w:rsidR="004B6211" w:rsidRDefault="004B6211" w:rsidP="004B6211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2094464" behindDoc="0" locked="0" layoutInCell="1" allowOverlap="1" wp14:anchorId="048295DD" wp14:editId="20BBF0AA">
            <wp:simplePos x="0" y="0"/>
            <wp:positionH relativeFrom="column">
              <wp:posOffset>1714500</wp:posOffset>
            </wp:positionH>
            <wp:positionV relativeFrom="paragraph">
              <wp:posOffset>14605</wp:posOffset>
            </wp:positionV>
            <wp:extent cx="1143000" cy="1307465"/>
            <wp:effectExtent l="0" t="0" r="0" b="6985"/>
            <wp:wrapNone/>
            <wp:docPr id="1696" name="Picture 1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307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</w:rPr>
        <w:t>3</w:t>
      </w:r>
      <w:r w:rsidRPr="00DB16B0">
        <w:rPr>
          <w:rFonts w:ascii="Times New Roman" w:hAnsi="Times New Roman"/>
        </w:rPr>
        <w:t>.</w:t>
      </w:r>
      <w:r>
        <w:rPr>
          <w:rFonts w:ascii="Times New Roman" w:hAnsi="Times New Roman"/>
        </w:rPr>
        <w:t xml:space="preserve">  SQ = </w:t>
      </w:r>
      <w:r w:rsidRPr="0089463D"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  ;  ST = 22  ; 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4. </w:t>
      </w:r>
      <w:r w:rsidRPr="0089463D"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 xml:space="preserve"> =__________</w:t>
      </w:r>
      <w:r>
        <w:rPr>
          <w:rFonts w:ascii="Times New Roman" w:hAnsi="Times New Roman"/>
        </w:rPr>
        <w:tab/>
      </w:r>
    </w:p>
    <w:p w:rsidR="004B6211" w:rsidRDefault="004B6211" w:rsidP="004B6211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2095488" behindDoc="0" locked="0" layoutInCell="1" allowOverlap="1" wp14:anchorId="650C7822" wp14:editId="2A698A0B">
                <wp:simplePos x="0" y="0"/>
                <wp:positionH relativeFrom="column">
                  <wp:posOffset>4574969</wp:posOffset>
                </wp:positionH>
                <wp:positionV relativeFrom="paragraph">
                  <wp:posOffset>38199</wp:posOffset>
                </wp:positionV>
                <wp:extent cx="1371600" cy="1271905"/>
                <wp:effectExtent l="0" t="19050" r="0" b="4445"/>
                <wp:wrapNone/>
                <wp:docPr id="305" name="Group 3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71600" cy="1271905"/>
                          <a:chOff x="8352" y="9180"/>
                          <a:chExt cx="2160" cy="2003"/>
                        </a:xfrm>
                      </wpg:grpSpPr>
                      <wps:wsp>
                        <wps:cNvPr id="306" name="AutoShape 88"/>
                        <wps:cNvSpPr>
                          <a:spLocks noChangeArrowheads="1"/>
                        </wps:cNvSpPr>
                        <wps:spPr bwMode="auto">
                          <a:xfrm>
                            <a:off x="8733" y="9180"/>
                            <a:ext cx="1163" cy="1403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7" name="Line 89"/>
                        <wps:cNvCnPr>
                          <a:cxnSpLocks noChangeShapeType="1"/>
                        </wps:cNvCnPr>
                        <wps:spPr bwMode="auto">
                          <a:xfrm>
                            <a:off x="8733" y="9865"/>
                            <a:ext cx="58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8" name="Line 90"/>
                        <wps:cNvCnPr>
                          <a:cxnSpLocks noChangeShapeType="1"/>
                        </wps:cNvCnPr>
                        <wps:spPr bwMode="auto">
                          <a:xfrm>
                            <a:off x="8733" y="9865"/>
                            <a:ext cx="38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1" name="Line 91"/>
                        <wps:cNvCnPr>
                          <a:cxnSpLocks noChangeShapeType="1"/>
                        </wps:cNvCnPr>
                        <wps:spPr bwMode="auto">
                          <a:xfrm>
                            <a:off x="8803" y="10584"/>
                            <a:ext cx="38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2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8352" y="9380"/>
                            <a:ext cx="951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A84D51" w:rsidRDefault="00ED30F6" w:rsidP="004B621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3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8408" y="9998"/>
                            <a:ext cx="387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A84D51" w:rsidRDefault="00ED30F6" w:rsidP="004B621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9463D">
                                <w:rPr>
                                  <w:i/>
                                  <w:sz w:val="20"/>
                                  <w:szCs w:val="20"/>
                                </w:rPr>
                                <w:t>y</w:t>
                              </w:r>
                              <w:r w:rsidRPr="00A84D51">
                                <w:rPr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4" name="Text Box 94"/>
                        <wps:cNvSpPr txBox="1">
                          <a:spLocks noChangeArrowheads="1"/>
                        </wps:cNvSpPr>
                        <wps:spPr bwMode="auto">
                          <a:xfrm>
                            <a:off x="9043" y="9347"/>
                            <a:ext cx="91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A84D51" w:rsidRDefault="00ED30F6" w:rsidP="004B6211">
                              <w:pPr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i/>
                                  <w:sz w:val="20"/>
                                  <w:szCs w:val="20"/>
                                </w:rPr>
                                <w:t xml:space="preserve">x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5" name="Text Box 95"/>
                        <wps:cNvSpPr txBox="1">
                          <a:spLocks noChangeArrowheads="1"/>
                        </wps:cNvSpPr>
                        <wps:spPr bwMode="auto">
                          <a:xfrm>
                            <a:off x="9508" y="9982"/>
                            <a:ext cx="1004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A84D51" w:rsidRDefault="00ED30F6" w:rsidP="004B621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6" name="Text Box 96"/>
                        <wps:cNvSpPr txBox="1">
                          <a:spLocks noChangeArrowheads="1"/>
                        </wps:cNvSpPr>
                        <wps:spPr bwMode="auto">
                          <a:xfrm>
                            <a:off x="9130" y="10669"/>
                            <a:ext cx="658" cy="5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0C0EC2" w:rsidRDefault="00ED30F6" w:rsidP="004B621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C0EC2">
                                <w:rPr>
                                  <w:sz w:val="20"/>
                                  <w:szCs w:val="20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7" name="Text Box 97"/>
                        <wps:cNvSpPr txBox="1">
                          <a:spLocks noChangeArrowheads="1"/>
                        </wps:cNvSpPr>
                        <wps:spPr bwMode="auto">
                          <a:xfrm>
                            <a:off x="8826" y="9948"/>
                            <a:ext cx="775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A84D51" w:rsidRDefault="00ED30F6" w:rsidP="004B621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1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50C7822" id="Group 305" o:spid="_x0000_s1270" style="position:absolute;margin-left:360.25pt;margin-top:3pt;width:108pt;height:100.15pt;z-index:252095488" coordorigin="8352,9180" coordsize="2160,20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">
                <v:shape id="AutoShape 88" o:spid="_x0000_s1271" type="#_x0000_t6" style="position:absolute;left:8733;top:9180;width:1163;height:14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fC0MQA&#10;AADcAAAADwAAAGRycy9kb3ducmV2LnhtbESP0WqDQBRE3wv5h+UG8lKSNQlIY11DKCihD6G1/YCL&#10;e6sS9664WzV/ny0E+jjMzBkmPc6mEyMNrrWsYLuJQBBXVrdcK/j+ytcvIJxH1thZJgU3cnDMFk8p&#10;JtpO/Elj6WsRIOwSVNB43ydSuqohg25je+Lg/djBoA9yqKUecApw08ldFMXSYMthocGe3hqqruWv&#10;UYDb+Dm+HPLbh9Zlsaf3qS3GSanVcj69gvA0+//wo33WCvZRDH9nwhGQ2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53wtDEAAAA3AAAAA8AAAAAAAAAAAAAAAAAmAIAAGRycy9k&#10;b3ducmV2LnhtbFBLBQYAAAAABAAEAPUAAACJAwAAAAA=&#10;"/>
                <v:line id="Line 89" o:spid="_x0000_s1272" style="position:absolute;visibility:visible;mso-wrap-style:square" from="8733,9865" to="9315,9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T2S8cAAADc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+QJ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01PZLxwAAANwAAAAPAAAAAAAA&#10;AAAAAAAAAKECAABkcnMvZG93bnJldi54bWxQSwUGAAAAAAQABAD5AAAAlQMAAAAA&#10;"/>
                <v:line id="Line 90" o:spid="_x0000_s1273" style="position:absolute;visibility:visible;mso-wrap-style:square" from="8733,9865" to="9121,9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uObCsIAAADcAAAADwAAAGRycy9kb3ducmV2LnhtbERPy4rCMBTdD/gP4QpuBk11GB/VKCII&#10;MgvBxwdcm2sbbG5qE2udr58shFkeznuxam0pGqq9caxgOEhAEGdOG84VnE/b/hSED8gaS8ek4EUe&#10;VsvOxwJT7Z58oOYYchFD2KeooAihSqX0WUEW/cBVxJG7utpiiLDOpa7xGcNtKUdJMpYWDceGAiva&#10;FJTdjg+r4Nvc75PrY1826x+cXezvp7lIUqrXbddzEIHa8C9+u3dawVcS18Yz8QjI5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uObCsIAAADcAAAADwAAAAAAAAAAAAAA&#10;AAChAgAAZHJzL2Rvd25yZXYueG1sUEsFBgAAAAAEAAQA+QAAAJADAAAAAA==&#10;">
                  <v:stroke endarrow="open"/>
                </v:line>
                <v:line id="Line 91" o:spid="_x0000_s1274" style="position:absolute;visibility:visible;mso-wrap-style:square" from="8803,10584" to="9190,10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gCkSsUAAADcAAAADwAAAGRycy9kb3ducmV2LnhtbESP0WrCQBRE34X+w3ILvohuYmnV6CpS&#10;KBQfClo/4Jq9Jkuzd2N2jalf7wqCj8PMnGEWq85WoqXGG8cK0lECgjh32nChYP/7NZyC8AFZY+WY&#10;FPyTh9XypbfATLsLb6ndhUJECPsMFZQh1JmUPi/Joh+5mjh6R9dYDFE2hdQNXiLcVnKcJB/SouG4&#10;UGJNnyXlf7uzVfBuTqfJ8fxTtesNzg72OjAHSUr1X7v1HESgLjzDj/a3VvCWpnA/E4+AX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gCkSsUAAADcAAAADwAAAAAAAAAA&#10;AAAAAAChAgAAZHJzL2Rvd25yZXYueG1sUEsFBgAAAAAEAAQA+QAAAJMDAAAAAA==&#10;">
                  <v:stroke endarrow="open"/>
                </v:line>
                <v:shape id="Text Box 92" o:spid="_x0000_s1275" type="#_x0000_t202" style="position:absolute;left:8352;top:9380;width:951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PcMM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E9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T3DDEAAAA3AAAAA8AAAAAAAAAAAAAAAAAmAIAAGRycy9k&#10;b3ducmV2LnhtbFBLBQYAAAAABAAEAPUAAACJAwAAAAA=&#10;" filled="f" stroked="f">
                  <v:textbox>
                    <w:txbxContent>
                      <w:p w:rsidR="00ED30F6" w:rsidRPr="00A84D51" w:rsidRDefault="00ED30F6" w:rsidP="004B6211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8</w:t>
                        </w:r>
                      </w:p>
                    </w:txbxContent>
                  </v:textbox>
                </v:shape>
                <v:shape id="Text Box 93" o:spid="_x0000_s1276" type="#_x0000_t202" style="position:absolute;left:8408;top:9998;width:387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95q8QA&#10;AADcAAAADwAAAGRycy9kb3ducmV2LnhtbESPT2vCQBTE74LfYXkFb7qrVtHUVUQp9FQx/oHeHtln&#10;Epp9G7Jbk377bkHwOMzMb5jVprOVuFPjS8caxiMFgjhzpuRcw/n0PlyA8AHZYOWYNPySh82631th&#10;YlzLR7qnIRcRwj5BDUUIdSKlzwqy6EeuJo7ezTUWQ5RNLk2DbYTbSk6UmkuLJceFAmvaFZR9pz9W&#10;w+Xz9nV9VYd8b2d16zol2S6l1oOXbvsGIlAXnuFH+8NomI6n8H8mHgG5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feavEAAAA3AAAAA8AAAAAAAAAAAAAAAAAmAIAAGRycy9k&#10;b3ducmV2LnhtbFBLBQYAAAAABAAEAPUAAACJAwAAAAA=&#10;" filled="f" stroked="f">
                  <v:textbox>
                    <w:txbxContent>
                      <w:p w:rsidR="00ED30F6" w:rsidRPr="00A84D51" w:rsidRDefault="00ED30F6" w:rsidP="004B6211">
                        <w:pPr>
                          <w:rPr>
                            <w:sz w:val="20"/>
                            <w:szCs w:val="20"/>
                          </w:rPr>
                        </w:pPr>
                        <w:r w:rsidRPr="0089463D">
                          <w:rPr>
                            <w:i/>
                            <w:sz w:val="20"/>
                            <w:szCs w:val="20"/>
                          </w:rPr>
                          <w:t>y</w:t>
                        </w:r>
                        <w:r w:rsidRPr="00A84D51">
                          <w:rPr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shape>
                <v:shape id="Text Box 94" o:spid="_x0000_s1277" type="#_x0000_t202" style="position:absolute;left:9043;top:9347;width:91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bh38QA&#10;AADcAAAADwAAAGRycy9kb3ducmV2LnhtbESPQWvCQBSE74L/YXkFb7qrVbGpq4il0JNiWgu9PbLP&#10;JDT7NmRXE/+9Kwgeh5n5hlmuO1uJCzW+dKxhPFIgiDNnSs41/Hx/DhcgfEA2WDkmDVfysF71e0tM&#10;jGv5QJc05CJC2CeooQihTqT0WUEW/cjVxNE7ucZiiLLJpWmwjXBbyYlSc2mx5LhQYE3bgrL/9Gw1&#10;HHenv9+p2ucfdla3rlOS7ZvUevDSbd5BBOrCM/xofxkNr+Mp3M/EIyB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24d/EAAAA3AAAAA8AAAAAAAAAAAAAAAAAmAIAAGRycy9k&#10;b3ducmV2LnhtbFBLBQYAAAAABAAEAPUAAACJAwAAAAA=&#10;" filled="f" stroked="f">
                  <v:textbox>
                    <w:txbxContent>
                      <w:p w:rsidR="00ED30F6" w:rsidRPr="00A84D51" w:rsidRDefault="00ED30F6" w:rsidP="004B6211">
                        <w:pPr>
                          <w:rPr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i/>
                            <w:sz w:val="20"/>
                            <w:szCs w:val="20"/>
                          </w:rPr>
                          <w:t xml:space="preserve">x </w:t>
                        </w:r>
                      </w:p>
                    </w:txbxContent>
                  </v:textbox>
                </v:shape>
                <v:shape id="Text Box 95" o:spid="_x0000_s1278" type="#_x0000_t202" style="position:absolute;left:9508;top:9982;width:1004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pERMQA&#10;AADcAAAADwAAAGRycy9kb3ducmV2LnhtbESPQWvCQBSE74L/YXmCt7qr1WJjNiKWQk+W2lrw9sg+&#10;k2D2bciuJv57t1DwOMzMN0y67m0trtT6yrGG6USBIM6dqbjQ8PP9/rQE4QOywdoxabiRh3U2HKSY&#10;GNfxF133oRARwj5BDWUITSKlz0uy6CeuIY7eybUWQ5RtIU2LXYTbWs6UepEWK44LJTa0LSk/7y9W&#10;w2F3Ov7O1WfxZhdN53ol2b5KrcejfrMCEagPj/B/+8NoeJ4u4O9MPAIy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Q6RETEAAAA3AAAAA8AAAAAAAAAAAAAAAAAmAIAAGRycy9k&#10;b3ducmV2LnhtbFBLBQYAAAAABAAEAPUAAACJAwAAAAA=&#10;" filled="f" stroked="f">
                  <v:textbox>
                    <w:txbxContent>
                      <w:p w:rsidR="00ED30F6" w:rsidRPr="00A84D51" w:rsidRDefault="00ED30F6" w:rsidP="004B6211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5</w:t>
                        </w:r>
                      </w:p>
                    </w:txbxContent>
                  </v:textbox>
                </v:shape>
                <v:shape id="Text Box 96" o:spid="_x0000_s1279" type="#_x0000_t202" style="position:absolute;left:9130;top:10669;width:658;height:5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jaM8QA&#10;AADcAAAADwAAAGRycy9kb3ducmV2LnhtbESPQWvCQBSE74L/YXmCN93VWrExGxFLoSdLbS14e2Sf&#10;STD7NmRXE/+9Wyj0OMzMN0y66W0tbtT6yrGG2VSBIM6dqbjQ8P31NlmB8AHZYO2YNNzJwyYbDlJM&#10;jOv4k26HUIgIYZ+ghjKEJpHS5yVZ9FPXEEfv7FqLIcq2kKbFLsJtLedKLaXFiuNCiQ3tSsovh6vV&#10;cNyfTz8L9VG82uemc72SbF+k1uNRv12DCNSH//Bf+91oeJot4fdMPAIy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o2jPEAAAA3AAAAA8AAAAAAAAAAAAAAAAAmAIAAGRycy9k&#10;b3ducmV2LnhtbFBLBQYAAAAABAAEAPUAAACJAwAAAAA=&#10;" filled="f" stroked="f">
                  <v:textbox>
                    <w:txbxContent>
                      <w:p w:rsidR="00ED30F6" w:rsidRPr="000C0EC2" w:rsidRDefault="00ED30F6" w:rsidP="004B6211">
                        <w:pPr>
                          <w:rPr>
                            <w:sz w:val="20"/>
                            <w:szCs w:val="20"/>
                          </w:rPr>
                        </w:pPr>
                        <w:r w:rsidRPr="000C0EC2">
                          <w:rPr>
                            <w:sz w:val="20"/>
                            <w:szCs w:val="20"/>
                          </w:rPr>
                          <w:t>20</w:t>
                        </w:r>
                      </w:p>
                    </w:txbxContent>
                  </v:textbox>
                </v:shape>
                <v:shape id="Text Box 97" o:spid="_x0000_s1280" type="#_x0000_t202" style="position:absolute;left:8826;top:9948;width:775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R/qMQA&#10;AADcAAAADwAAAGRycy9kb3ducmV2LnhtbESPS2vDMBCE74H+B7GF3hIpaV51rYTSEuippXlBbou1&#10;fhBrZSw1dv99FQjkOMzMN0y67m0tLtT6yrGG8UiBIM6cqbjQsN9thksQPiAbrB2Thj/ysF49DFJM&#10;jOv4hy7bUIgIYZ+ghjKEJpHSZyVZ9CPXEEcvd63FEGVbSNNiF+G2lhOl5tJixXGhxIbeS8rO21+r&#10;4fCVn45T9V182FnTuV5Jti9S66fH/u0VRKA+3MO39qfR8Dxe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ukf6jEAAAA3AAAAA8AAAAAAAAAAAAAAAAAmAIAAGRycy9k&#10;b3ducmV2LnhtbFBLBQYAAAAABAAEAPUAAACJAwAAAAA=&#10;" filled="f" stroked="f">
                  <v:textbox>
                    <w:txbxContent>
                      <w:p w:rsidR="00ED30F6" w:rsidRPr="00A84D51" w:rsidRDefault="00ED30F6" w:rsidP="004B6211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16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/>
        </w:rPr>
        <w:t xml:space="preserve">     SP = 12  ;  PR = 4</w:t>
      </w:r>
      <w:r w:rsidRPr="0089463D"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+8</w:t>
      </w:r>
    </w:p>
    <w:p w:rsidR="004B6211" w:rsidRDefault="004B6211" w:rsidP="004B6211">
      <w:pPr>
        <w:pStyle w:val="ListParagraph"/>
        <w:ind w:left="0"/>
        <w:rPr>
          <w:rFonts w:ascii="Times New Roman" w:hAnsi="Times New Roman"/>
        </w:rPr>
      </w:pPr>
    </w:p>
    <w:p w:rsidR="004B6211" w:rsidRDefault="004B6211" w:rsidP="004B6211">
      <w:pPr>
        <w:pStyle w:val="ListParagraph"/>
        <w:ind w:left="0"/>
        <w:rPr>
          <w:rFonts w:ascii="Times New Roman" w:hAnsi="Times New Roman"/>
        </w:rPr>
      </w:pPr>
    </w:p>
    <w:p w:rsidR="004B6211" w:rsidRDefault="004B6211" w:rsidP="004B6211">
      <w:pPr>
        <w:pStyle w:val="ListParagraph"/>
        <w:ind w:left="0"/>
        <w:rPr>
          <w:rFonts w:ascii="Times New Roman" w:hAnsi="Times New Roman"/>
        </w:rPr>
      </w:pPr>
    </w:p>
    <w:p w:rsidR="004B6211" w:rsidRPr="00A84D51" w:rsidRDefault="004B6211" w:rsidP="004B6211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                 </w:t>
      </w:r>
      <w:r w:rsidRPr="0089463D"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 = __________</w:t>
      </w:r>
    </w:p>
    <w:p w:rsidR="004B6211" w:rsidRDefault="004B6211" w:rsidP="004B6211">
      <w:pPr>
        <w:pStyle w:val="ListParagraph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</w:t>
      </w:r>
      <w:r w:rsidRPr="0089463D"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 = __________</w:t>
      </w:r>
    </w:p>
    <w:p w:rsidR="004B6211" w:rsidRDefault="004B6211" w:rsidP="004B6211">
      <w:r>
        <w:t xml:space="preserve">                                                  </w:t>
      </w:r>
      <m:oMath>
        <m:acc>
          <m:accPr>
            <m:chr m:val="̅"/>
            <m:ctrlPr>
              <w:rPr>
                <w:rFonts w:ascii="Cambria Math" w:hAnsi="Cambria Math"/>
                <w:i/>
                <w:sz w:val="16"/>
              </w:rPr>
            </m:ctrlPr>
          </m:accPr>
          <m:e>
            <m:r>
              <w:rPr>
                <w:rFonts w:ascii="Cambria Math" w:hAnsi="Cambria Math"/>
                <w:sz w:val="16"/>
              </w:rPr>
              <m:t>PQ</m:t>
            </m:r>
          </m:e>
        </m:acc>
        <m:r>
          <w:rPr>
            <w:rFonts w:ascii="Cambria Math" w:hAnsi="Cambria Math"/>
            <w:sz w:val="16"/>
          </w:rPr>
          <m:t>//</m:t>
        </m:r>
        <m:acc>
          <m:accPr>
            <m:chr m:val="̅"/>
            <m:ctrlPr>
              <w:rPr>
                <w:rFonts w:ascii="Cambria Math" w:hAnsi="Cambria Math"/>
                <w:i/>
                <w:sz w:val="16"/>
              </w:rPr>
            </m:ctrlPr>
          </m:accPr>
          <m:e>
            <m:r>
              <w:rPr>
                <w:rFonts w:ascii="Cambria Math" w:hAnsi="Cambria Math"/>
                <w:sz w:val="16"/>
              </w:rPr>
              <m:t>RT</m:t>
            </m:r>
          </m:e>
        </m:acc>
      </m:oMath>
    </w:p>
    <w:p w:rsidR="004B6211" w:rsidRDefault="004B6211" w:rsidP="004B6211">
      <w:pPr>
        <w:spacing w:line="360" w:lineRule="auto"/>
      </w:pPr>
    </w:p>
    <w:p w:rsidR="004B6211" w:rsidRPr="006A131A" w:rsidRDefault="004B6211" w:rsidP="004B6211">
      <w:pPr>
        <w:spacing w:line="240" w:lineRule="auto"/>
        <w:rPr>
          <w:rFonts w:ascii="Times New Roman" w:eastAsia="Times New Roman" w:hAnsi="Times New Roman" w:cs="Times New Roman"/>
          <w:szCs w:val="24"/>
        </w:rPr>
      </w:pPr>
      <w:r>
        <w:rPr>
          <w:rFonts w:ascii="Times New Roman" w:eastAsia="Times New Roman" w:hAnsi="Times New Roman" w:cs="Times New Roman"/>
          <w:szCs w:val="24"/>
        </w:rPr>
        <w:t>More practice:</w:t>
      </w:r>
    </w:p>
    <w:p w:rsidR="004B6211" w:rsidRPr="009954A9" w:rsidRDefault="009954A9" w:rsidP="009954A9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9954A9">
        <w:rPr>
          <w:rFonts w:ascii="Times New Roman" w:eastAsia="Times New Roman" w:hAnsi="Times New Roman" w:cs="Times New Roman"/>
          <w:sz w:val="28"/>
          <w:szCs w:val="28"/>
        </w:rPr>
        <w:t>1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="004B6211" w:rsidRPr="006A131A">
        <w:rPr>
          <w:noProof/>
        </w:rPr>
        <mc:AlternateContent>
          <mc:Choice Requires="wps">
            <w:drawing>
              <wp:anchor distT="0" distB="0" distL="114300" distR="114300" simplePos="0" relativeHeight="252119040" behindDoc="0" locked="0" layoutInCell="1" allowOverlap="1" wp14:anchorId="2DE18BBC" wp14:editId="40BA6691">
                <wp:simplePos x="0" y="0"/>
                <wp:positionH relativeFrom="column">
                  <wp:posOffset>4514850</wp:posOffset>
                </wp:positionH>
                <wp:positionV relativeFrom="paragraph">
                  <wp:posOffset>162560</wp:posOffset>
                </wp:positionV>
                <wp:extent cx="295275" cy="304800"/>
                <wp:effectExtent l="0" t="0" r="0" b="0"/>
                <wp:wrapNone/>
                <wp:docPr id="1815" name="Text Box 18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527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DE18BBC" id="Text Box 1815" o:spid="_x0000_s1281" type="#_x0000_t202" style="position:absolute;margin-left:355.5pt;margin-top:12.8pt;width:23.25pt;height:24pt;z-index:252119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vMLCvQIAAMc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" filled="f" stroked="f">
                <v:textbox>
                  <w:txbxContent>
                    <w:p w:rsidR="00ED30F6" w:rsidRDefault="00ED30F6" w:rsidP="004B6211">
                      <w: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 w:rsidR="004B6211" w:rsidRPr="006A131A">
        <w:rPr>
          <w:noProof/>
        </w:rPr>
        <mc:AlternateContent>
          <mc:Choice Requires="wps">
            <w:drawing>
              <wp:anchor distT="0" distB="0" distL="114300" distR="114300" simplePos="0" relativeHeight="252116992" behindDoc="0" locked="0" layoutInCell="1" allowOverlap="1" wp14:anchorId="49FD9627" wp14:editId="207628F7">
                <wp:simplePos x="0" y="0"/>
                <wp:positionH relativeFrom="column">
                  <wp:posOffset>2819400</wp:posOffset>
                </wp:positionH>
                <wp:positionV relativeFrom="paragraph">
                  <wp:posOffset>162560</wp:posOffset>
                </wp:positionV>
                <wp:extent cx="323850" cy="276225"/>
                <wp:effectExtent l="0" t="0" r="0" b="9525"/>
                <wp:wrapNone/>
                <wp:docPr id="1814" name="Text Box 18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FD9627" id="Text Box 1814" o:spid="_x0000_s1282" type="#_x0000_t202" style="position:absolute;margin-left:222pt;margin-top:12.8pt;width:25.5pt;height:21.75pt;z-index:252116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MfggugIAAMc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" filled="f" stroked="f">
                <v:textbox>
                  <w:txbxContent>
                    <w:p w:rsidR="00ED30F6" w:rsidRDefault="00ED30F6" w:rsidP="004B6211">
                      <w: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="004B6211" w:rsidRPr="006A131A">
        <w:rPr>
          <w:noProof/>
        </w:rPr>
        <mc:AlternateContent>
          <mc:Choice Requires="wps">
            <w:drawing>
              <wp:anchor distT="0" distB="0" distL="114300" distR="114300" simplePos="0" relativeHeight="252111872" behindDoc="0" locked="0" layoutInCell="1" allowOverlap="1" wp14:anchorId="700E5A8D" wp14:editId="71B4D6B8">
                <wp:simplePos x="0" y="0"/>
                <wp:positionH relativeFrom="column">
                  <wp:posOffset>1676400</wp:posOffset>
                </wp:positionH>
                <wp:positionV relativeFrom="paragraph">
                  <wp:posOffset>191135</wp:posOffset>
                </wp:positionV>
                <wp:extent cx="314325" cy="247650"/>
                <wp:effectExtent l="0" t="0" r="0" b="0"/>
                <wp:wrapNone/>
                <wp:docPr id="1811" name="Text Box 18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432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>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00E5A8D" id="Text Box 1811" o:spid="_x0000_s1283" type="#_x0000_t202" style="position:absolute;margin-left:132pt;margin-top:15.05pt;width:24.75pt;height:19.5pt;z-index:252111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" filled="f" stroked="f">
                <v:textbox>
                  <w:txbxContent>
                    <w:p w:rsidR="00ED30F6" w:rsidRDefault="00ED30F6" w:rsidP="004B6211">
                      <w: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  <w:r w:rsidR="004B6211" w:rsidRPr="006A131A">
        <w:rPr>
          <w:noProof/>
        </w:rPr>
        <mc:AlternateContent>
          <mc:Choice Requires="wps">
            <w:drawing>
              <wp:anchor distT="0" distB="0" distL="114300" distR="114300" simplePos="0" relativeHeight="252110848" behindDoc="0" locked="0" layoutInCell="1" allowOverlap="1" wp14:anchorId="419E48A8" wp14:editId="70561997">
                <wp:simplePos x="0" y="0"/>
                <wp:positionH relativeFrom="column">
                  <wp:posOffset>542925</wp:posOffset>
                </wp:positionH>
                <wp:positionV relativeFrom="paragraph">
                  <wp:posOffset>172085</wp:posOffset>
                </wp:positionV>
                <wp:extent cx="332740" cy="304800"/>
                <wp:effectExtent l="0" t="0" r="0" b="0"/>
                <wp:wrapNone/>
                <wp:docPr id="1810" name="Text Box 18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274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9E48A8" id="Text Box 1810" o:spid="_x0000_s1284" type="#_x0000_t202" style="position:absolute;margin-left:42.75pt;margin-top:13.55pt;width:26.2pt;height:24pt;z-index:252110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" filled="f" stroked="f">
                <v:textbox>
                  <w:txbxContent>
                    <w:p w:rsidR="00ED30F6" w:rsidRDefault="00ED30F6" w:rsidP="004B6211">
                      <w: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 w:rsidR="004B6211" w:rsidRPr="009954A9">
        <w:rPr>
          <w:rFonts w:ascii="Times New Roman" w:eastAsia="Times New Roman" w:hAnsi="Times New Roman" w:cs="Times New Roman"/>
          <w:sz w:val="28"/>
          <w:szCs w:val="28"/>
        </w:rPr>
        <w:t xml:space="preserve">Parallelogram EFGH is similar to parallelogram WXYZ. </w:t>
      </w:r>
    </w:p>
    <w:p w:rsidR="009954A9" w:rsidRPr="009954A9" w:rsidRDefault="009954A9" w:rsidP="009954A9"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09824" behindDoc="0" locked="0" layoutInCell="1" allowOverlap="1" wp14:anchorId="49A4241C" wp14:editId="390A32BE">
                <wp:simplePos x="0" y="0"/>
                <wp:positionH relativeFrom="column">
                  <wp:posOffset>2555875</wp:posOffset>
                </wp:positionH>
                <wp:positionV relativeFrom="paragraph">
                  <wp:posOffset>53340</wp:posOffset>
                </wp:positionV>
                <wp:extent cx="1955800" cy="760095"/>
                <wp:effectExtent l="15875" t="10160" r="19050" b="10795"/>
                <wp:wrapNone/>
                <wp:docPr id="1813" name="Parallelogram 18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55800" cy="760095"/>
                        </a:xfrm>
                        <a:prstGeom prst="parallelogram">
                          <a:avLst>
                            <a:gd name="adj" fmla="val 6432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51D81C2"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Parallelogram 1813" o:spid="_x0000_s1026" type="#_x0000_t7" style="position:absolute;margin-left:201.25pt;margin-top:4.2pt;width:154pt;height:59.85pt;z-index:252109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"/>
            </w:pict>
          </mc:Fallback>
        </mc:AlternateContent>
      </w: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08800" behindDoc="0" locked="0" layoutInCell="1" allowOverlap="1" wp14:anchorId="1B61865A" wp14:editId="076BF866">
                <wp:simplePos x="0" y="0"/>
                <wp:positionH relativeFrom="column">
                  <wp:posOffset>482600</wp:posOffset>
                </wp:positionH>
                <wp:positionV relativeFrom="paragraph">
                  <wp:posOffset>92075</wp:posOffset>
                </wp:positionV>
                <wp:extent cx="1244600" cy="483870"/>
                <wp:effectExtent l="15875" t="10160" r="15875" b="10795"/>
                <wp:wrapNone/>
                <wp:docPr id="1808" name="Parallelogram 18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44600" cy="483870"/>
                        </a:xfrm>
                        <a:prstGeom prst="parallelogram">
                          <a:avLst>
                            <a:gd name="adj" fmla="val 64304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96F529" id="Parallelogram 1808" o:spid="_x0000_s1026" type="#_x0000_t7" style="position:absolute;margin-left:38pt;margin-top:7.25pt;width:98pt;height:38.1pt;z-index:252108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"/>
            </w:pict>
          </mc:Fallback>
        </mc:AlternateContent>
      </w:r>
    </w:p>
    <w:p w:rsidR="004B6211" w:rsidRPr="006A131A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21088" behindDoc="0" locked="0" layoutInCell="1" allowOverlap="1" wp14:anchorId="3220976A" wp14:editId="275D842B">
                <wp:simplePos x="0" y="0"/>
                <wp:positionH relativeFrom="column">
                  <wp:posOffset>2416810</wp:posOffset>
                </wp:positionH>
                <wp:positionV relativeFrom="paragraph">
                  <wp:posOffset>38735</wp:posOffset>
                </wp:positionV>
                <wp:extent cx="466725" cy="323850"/>
                <wp:effectExtent l="0" t="0" r="0" b="0"/>
                <wp:wrapNone/>
                <wp:docPr id="1812" name="Text Box 18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6725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>6 i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20976A" id="Text Box 1812" o:spid="_x0000_s1285" type="#_x0000_t202" style="position:absolute;margin-left:190.3pt;margin-top:3.05pt;width:36.75pt;height:25.5pt;z-index:252121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" filled="f" stroked="f">
                <v:textbox>
                  <w:txbxContent>
                    <w:p w:rsidR="00ED30F6" w:rsidRDefault="00ED30F6" w:rsidP="004B6211">
                      <w:r>
                        <w:t>6 in</w:t>
                      </w:r>
                    </w:p>
                  </w:txbxContent>
                </v:textbox>
              </v:shape>
            </w:pict>
          </mc:Fallback>
        </mc:AlternateContent>
      </w: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14944" behindDoc="0" locked="0" layoutInCell="1" allowOverlap="1" wp14:anchorId="5749846E" wp14:editId="3A6A4EE5">
                <wp:simplePos x="0" y="0"/>
                <wp:positionH relativeFrom="column">
                  <wp:posOffset>200025</wp:posOffset>
                </wp:positionH>
                <wp:positionV relativeFrom="paragraph">
                  <wp:posOffset>59690</wp:posOffset>
                </wp:positionV>
                <wp:extent cx="476250" cy="247650"/>
                <wp:effectExtent l="0" t="0" r="0" b="0"/>
                <wp:wrapNone/>
                <wp:docPr id="1809" name="Text Box 18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625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>2 i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49846E" id="Text Box 1809" o:spid="_x0000_s1286" type="#_x0000_t202" style="position:absolute;margin-left:15.75pt;margin-top:4.7pt;width:37.5pt;height:19.5pt;z-index:252114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" filled="f" stroked="f">
                <v:textbox>
                  <w:txbxContent>
                    <w:p w:rsidR="00ED30F6" w:rsidRDefault="00ED30F6" w:rsidP="004B6211">
                      <w:r>
                        <w:t>2 in</w:t>
                      </w:r>
                    </w:p>
                  </w:txbxContent>
                </v:textbox>
              </v:shape>
            </w:pict>
          </mc:Fallback>
        </mc:AlternateContent>
      </w:r>
    </w:p>
    <w:p w:rsidR="004B6211" w:rsidRPr="006A131A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15968" behindDoc="0" locked="0" layoutInCell="1" allowOverlap="1" wp14:anchorId="54252264" wp14:editId="2FA53F27">
                <wp:simplePos x="0" y="0"/>
                <wp:positionH relativeFrom="column">
                  <wp:posOffset>714375</wp:posOffset>
                </wp:positionH>
                <wp:positionV relativeFrom="paragraph">
                  <wp:posOffset>156845</wp:posOffset>
                </wp:positionV>
                <wp:extent cx="457200" cy="342900"/>
                <wp:effectExtent l="0" t="0" r="0" b="0"/>
                <wp:wrapNone/>
                <wp:docPr id="1803" name="Text Box 18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>3 i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252264" id="Text Box 1803" o:spid="_x0000_s1287" type="#_x0000_t202" style="position:absolute;margin-left:56.25pt;margin-top:12.35pt;width:36pt;height:27pt;z-index:252115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8yKXuQIAAMc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" filled="f" stroked="f">
                <v:textbox>
                  <w:txbxContent>
                    <w:p w:rsidR="00ED30F6" w:rsidRDefault="00ED30F6" w:rsidP="004B6211">
                      <w:r>
                        <w:t>3 in</w:t>
                      </w:r>
                    </w:p>
                  </w:txbxContent>
                </v:textbox>
              </v:shape>
            </w:pict>
          </mc:Fallback>
        </mc:AlternateContent>
      </w: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13920" behindDoc="0" locked="0" layoutInCell="1" allowOverlap="1" wp14:anchorId="7174996D" wp14:editId="212ED7C5">
                <wp:simplePos x="0" y="0"/>
                <wp:positionH relativeFrom="column">
                  <wp:posOffset>1333500</wp:posOffset>
                </wp:positionH>
                <wp:positionV relativeFrom="paragraph">
                  <wp:posOffset>158750</wp:posOffset>
                </wp:positionV>
                <wp:extent cx="355600" cy="483870"/>
                <wp:effectExtent l="0" t="635" r="0" b="1270"/>
                <wp:wrapNone/>
                <wp:docPr id="1805" name="Text Box 18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5600" cy="483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74996D" id="Text Box 1805" o:spid="_x0000_s1288" type="#_x0000_t202" style="position:absolute;margin-left:105pt;margin-top:12.5pt;width:28pt;height:38.1pt;z-index:252113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" filled="f" stroked="f">
                <v:textbox>
                  <w:txbxContent>
                    <w:p w:rsidR="00ED30F6" w:rsidRDefault="00ED30F6" w:rsidP="004B6211">
                      <w: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12896" behindDoc="0" locked="0" layoutInCell="1" allowOverlap="1" wp14:anchorId="1D186D12" wp14:editId="4D1D1079">
                <wp:simplePos x="0" y="0"/>
                <wp:positionH relativeFrom="column">
                  <wp:posOffset>215900</wp:posOffset>
                </wp:positionH>
                <wp:positionV relativeFrom="paragraph">
                  <wp:posOffset>133350</wp:posOffset>
                </wp:positionV>
                <wp:extent cx="355600" cy="483870"/>
                <wp:effectExtent l="0" t="3810" r="0" b="0"/>
                <wp:wrapNone/>
                <wp:docPr id="1804" name="Text Box 18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5600" cy="483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186D12" id="Text Box 1804" o:spid="_x0000_s1289" type="#_x0000_t202" style="position:absolute;margin-left:17pt;margin-top:10.5pt;width:28pt;height:38.1pt;z-index:252112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" filled="f" stroked="f">
                <v:textbox>
                  <w:txbxContent>
                    <w:p w:rsidR="00ED30F6" w:rsidRDefault="00ED30F6" w:rsidP="004B6211">
                      <w: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</w:p>
    <w:p w:rsidR="004B6211" w:rsidRPr="006A131A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18016" behindDoc="0" locked="0" layoutInCell="1" allowOverlap="1" wp14:anchorId="6F0DCFFD" wp14:editId="7FF11B89">
                <wp:simplePos x="0" y="0"/>
                <wp:positionH relativeFrom="column">
                  <wp:posOffset>2286000</wp:posOffset>
                </wp:positionH>
                <wp:positionV relativeFrom="paragraph">
                  <wp:posOffset>6350</wp:posOffset>
                </wp:positionV>
                <wp:extent cx="323850" cy="283845"/>
                <wp:effectExtent l="0" t="0" r="0" b="1905"/>
                <wp:wrapNone/>
                <wp:docPr id="1806" name="Text Box 18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838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>W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F0DCFFD" id="Text Box 1806" o:spid="_x0000_s1290" type="#_x0000_t202" style="position:absolute;margin-left:180pt;margin-top:.5pt;width:25.5pt;height:22.35pt;z-index:252118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" filled="f" stroked="f">
                <v:textbox>
                  <w:txbxContent>
                    <w:p w:rsidR="00ED30F6" w:rsidRDefault="00ED30F6" w:rsidP="004B6211">
                      <w:r>
                        <w:t>W</w:t>
                      </w:r>
                    </w:p>
                  </w:txbxContent>
                </v:textbox>
              </v:shape>
            </w:pict>
          </mc:Fallback>
        </mc:AlternateContent>
      </w: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20064" behindDoc="0" locked="0" layoutInCell="1" allowOverlap="1" wp14:anchorId="5FBA5612" wp14:editId="0A84E1C2">
                <wp:simplePos x="0" y="0"/>
                <wp:positionH relativeFrom="column">
                  <wp:posOffset>4095750</wp:posOffset>
                </wp:positionH>
                <wp:positionV relativeFrom="paragraph">
                  <wp:posOffset>82550</wp:posOffset>
                </wp:positionV>
                <wp:extent cx="304800" cy="314325"/>
                <wp:effectExtent l="0" t="0" r="0" b="9525"/>
                <wp:wrapNone/>
                <wp:docPr id="1807" name="Text Box 18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>Z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BA5612" id="Text Box 1807" o:spid="_x0000_s1291" type="#_x0000_t202" style="position:absolute;margin-left:322.5pt;margin-top:6.5pt;width:24pt;height:24.75pt;z-index:252120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DrV5vAIAAMc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" filled="f" stroked="f">
                <v:textbox>
                  <w:txbxContent>
                    <w:p w:rsidR="00ED30F6" w:rsidRDefault="00ED30F6" w:rsidP="004B6211">
                      <w:r>
                        <w:t>Z</w:t>
                      </w:r>
                    </w:p>
                  </w:txbxContent>
                </v:textbox>
              </v:shape>
            </w:pict>
          </mc:Fallback>
        </mc:AlternateContent>
      </w:r>
    </w:p>
    <w:p w:rsidR="009954A9" w:rsidRDefault="009954A9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4B6211" w:rsidRPr="006A131A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sz w:val="28"/>
          <w:szCs w:val="28"/>
        </w:rPr>
        <w:t xml:space="preserve">What is the length of </w:t>
      </w:r>
      <w:r w:rsidRPr="006A131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99" w:dyaOrig="360">
          <v:shape id="_x0000_i1078" type="#_x0000_t75" style="width:25.25pt;height:16.85pt" o:ole="">
            <v:imagedata r:id="rId151" o:title=""/>
          </v:shape>
          <o:OLEObject Type="Embed" ProgID="Equation.DSMT4" ShapeID="_x0000_i1078" DrawAspect="Content" ObjectID="_1585625293" r:id="rId152"/>
        </w:object>
      </w:r>
      <w:r w:rsidRPr="006A131A">
        <w:rPr>
          <w:rFonts w:ascii="Times New Roman" w:eastAsia="Times New Roman" w:hAnsi="Times New Roman" w:cs="Times New Roman"/>
          <w:sz w:val="28"/>
          <w:szCs w:val="28"/>
        </w:rPr>
        <w:t>?</w:t>
      </w:r>
    </w:p>
    <w:p w:rsidR="004B6211" w:rsidRPr="006A131A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sz w:val="28"/>
          <w:szCs w:val="28"/>
        </w:rPr>
        <w:t xml:space="preserve">   a)  3 in        b)   6 in         c)    7 in       d)   9 in</w:t>
      </w:r>
    </w:p>
    <w:p w:rsidR="004B6211" w:rsidRPr="006A131A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sz w:val="28"/>
          <w:szCs w:val="28"/>
        </w:rPr>
        <w:t>2.  Lance the alien is 5 feet tall.  His shadow is 8 feet long.</w:t>
      </w:r>
    </w:p>
    <w:p w:rsidR="004B6211" w:rsidRPr="006A131A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2140544" behindDoc="0" locked="0" layoutInCell="1" allowOverlap="1" wp14:anchorId="26D59490" wp14:editId="6AB11DEB">
                <wp:simplePos x="0" y="0"/>
                <wp:positionH relativeFrom="column">
                  <wp:posOffset>-228600</wp:posOffset>
                </wp:positionH>
                <wp:positionV relativeFrom="paragraph">
                  <wp:posOffset>-635</wp:posOffset>
                </wp:positionV>
                <wp:extent cx="621030" cy="502920"/>
                <wp:effectExtent l="0" t="0" r="0" b="0"/>
                <wp:wrapNone/>
                <wp:docPr id="1802" name="Text Box 18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1030" cy="5029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50D209C" wp14:editId="03A8D2B9">
                                  <wp:extent cx="435610" cy="406400"/>
                                  <wp:effectExtent l="19050" t="0" r="2540" b="0"/>
                                  <wp:docPr id="1711" name="Picture 1711" descr="na01683_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4" descr="na01683_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3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35610" cy="406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D59490" id="Text Box 1802" o:spid="_x0000_s1292" type="#_x0000_t202" style="position:absolute;margin-left:-18pt;margin-top:-.05pt;width:48.9pt;height:39.6pt;z-index:252140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" filled="f" stroked="f">
                <v:textbox>
                  <w:txbxContent>
                    <w:p w:rsidR="00ED30F6" w:rsidRDefault="00ED30F6" w:rsidP="004B6211">
                      <w:r>
                        <w:rPr>
                          <w:noProof/>
                        </w:rPr>
                        <w:drawing>
                          <wp:inline distT="0" distB="0" distL="0" distR="0" wp14:anchorId="250D209C" wp14:editId="03A8D2B9">
                            <wp:extent cx="435610" cy="406400"/>
                            <wp:effectExtent l="19050" t="0" r="2540" b="0"/>
                            <wp:docPr id="1711" name="Picture 1711" descr="na01683_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4" descr="na01683_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3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35610" cy="406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4B6211" w:rsidRPr="006A131A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25184" behindDoc="0" locked="0" layoutInCell="1" allowOverlap="1" wp14:anchorId="27D5B6C2" wp14:editId="4CD10A04">
                <wp:simplePos x="0" y="0"/>
                <wp:positionH relativeFrom="column">
                  <wp:posOffset>3444875</wp:posOffset>
                </wp:positionH>
                <wp:positionV relativeFrom="paragraph">
                  <wp:posOffset>113665</wp:posOffset>
                </wp:positionV>
                <wp:extent cx="2806700" cy="1261745"/>
                <wp:effectExtent l="6350" t="5080" r="6350" b="9525"/>
                <wp:wrapNone/>
                <wp:docPr id="1801" name="Straight Connector 18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06700" cy="12617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1E63B6E" id="Straight Connector 1801" o:spid="_x0000_s1026" style="position:absolute;z-index:252125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1.25pt,8.95pt" to="492.25pt,10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">
                <v:stroke dashstyle="dash"/>
              </v:line>
            </w:pict>
          </mc:Fallback>
        </mc:AlternateContent>
      </w: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24160" behindDoc="0" locked="0" layoutInCell="1" allowOverlap="1" wp14:anchorId="0A7A179E" wp14:editId="08E8CBEA">
                <wp:simplePos x="0" y="0"/>
                <wp:positionH relativeFrom="column">
                  <wp:posOffset>3022600</wp:posOffset>
                </wp:positionH>
                <wp:positionV relativeFrom="paragraph">
                  <wp:posOffset>12065</wp:posOffset>
                </wp:positionV>
                <wp:extent cx="802005" cy="1502410"/>
                <wp:effectExtent l="3175" t="0" r="4445" b="3810"/>
                <wp:wrapNone/>
                <wp:docPr id="1800" name="Text Box 18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2005" cy="1502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A284326" wp14:editId="35A4CA25">
                                  <wp:extent cx="609600" cy="1407795"/>
                                  <wp:effectExtent l="0" t="0" r="0" b="0"/>
                                  <wp:docPr id="1712" name="Picture 1712" descr="bd18253_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5" descr="bd18253_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4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09600" cy="14077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7A179E" id="Text Box 1800" o:spid="_x0000_s1293" type="#_x0000_t202" style="position:absolute;margin-left:238pt;margin-top:.95pt;width:63.15pt;height:118.3pt;z-index:252124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" filled="f" stroked="f">
                <v:textbox>
                  <w:txbxContent>
                    <w:p w:rsidR="00ED30F6" w:rsidRDefault="00ED30F6" w:rsidP="004B6211">
                      <w:r>
                        <w:rPr>
                          <w:noProof/>
                        </w:rPr>
                        <w:drawing>
                          <wp:inline distT="0" distB="0" distL="0" distR="0" wp14:anchorId="3A284326" wp14:editId="35A4CA25">
                            <wp:extent cx="609600" cy="1407795"/>
                            <wp:effectExtent l="0" t="0" r="0" b="0"/>
                            <wp:docPr id="1712" name="Picture 1712" descr="bd18253_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5" descr="bd18253_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4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609600" cy="14077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4B6211" w:rsidRPr="006A131A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36448" behindDoc="0" locked="0" layoutInCell="1" allowOverlap="1" wp14:anchorId="65E3765E" wp14:editId="6240F459">
                <wp:simplePos x="0" y="0"/>
                <wp:positionH relativeFrom="column">
                  <wp:posOffset>355600</wp:posOffset>
                </wp:positionH>
                <wp:positionV relativeFrom="paragraph">
                  <wp:posOffset>200660</wp:posOffset>
                </wp:positionV>
                <wp:extent cx="0" cy="768350"/>
                <wp:effectExtent l="60325" t="14605" r="53975" b="17145"/>
                <wp:wrapNone/>
                <wp:docPr id="1799" name="Straight Connector 17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683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E814FE3" id="Straight Connector 1799" o:spid="_x0000_s1026" style="position:absolute;z-index:252136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pt,15.8pt" to="28pt,7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">
                <v:stroke startarrow="block" endarrow="block"/>
              </v:line>
            </w:pict>
          </mc:Fallback>
        </mc:AlternateContent>
      </w: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34400" behindDoc="0" locked="0" layoutInCell="1" allowOverlap="1" wp14:anchorId="70EAF25D" wp14:editId="0060D98B">
                <wp:simplePos x="0" y="0"/>
                <wp:positionH relativeFrom="column">
                  <wp:posOffset>266700</wp:posOffset>
                </wp:positionH>
                <wp:positionV relativeFrom="paragraph">
                  <wp:posOffset>200025</wp:posOffset>
                </wp:positionV>
                <wp:extent cx="266700" cy="0"/>
                <wp:effectExtent l="9525" t="13970" r="9525" b="5080"/>
                <wp:wrapNone/>
                <wp:docPr id="1798" name="Straight Connector 17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6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22B115F" id="Straight Connector 1798" o:spid="_x0000_s1026" style="position:absolute;z-index:252134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pt,15.75pt" to="42pt,1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"/>
            </w:pict>
          </mc:Fallback>
        </mc:AlternateContent>
      </w: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33376" behindDoc="0" locked="0" layoutInCell="1" allowOverlap="1" wp14:anchorId="1E86516F" wp14:editId="21EEE20C">
                <wp:simplePos x="0" y="0"/>
                <wp:positionH relativeFrom="column">
                  <wp:posOffset>685800</wp:posOffset>
                </wp:positionH>
                <wp:positionV relativeFrom="paragraph">
                  <wp:posOffset>187325</wp:posOffset>
                </wp:positionV>
                <wp:extent cx="1654810" cy="768350"/>
                <wp:effectExtent l="9525" t="10795" r="12065" b="11430"/>
                <wp:wrapNone/>
                <wp:docPr id="1797" name="Straight Connector 17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54810" cy="7683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EF77B09" id="Straight Connector 1797" o:spid="_x0000_s1026" style="position:absolute;z-index:252133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14.75pt" to="184.3pt,7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">
                <v:stroke dashstyle="dash"/>
              </v:line>
            </w:pict>
          </mc:Fallback>
        </mc:AlternateContent>
      </w: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32352" behindDoc="0" locked="0" layoutInCell="1" allowOverlap="1" wp14:anchorId="6462BC9A" wp14:editId="3AEA3C68">
                <wp:simplePos x="0" y="0"/>
                <wp:positionH relativeFrom="column">
                  <wp:posOffset>342900</wp:posOffset>
                </wp:positionH>
                <wp:positionV relativeFrom="paragraph">
                  <wp:posOffset>136525</wp:posOffset>
                </wp:positionV>
                <wp:extent cx="532765" cy="942340"/>
                <wp:effectExtent l="0" t="0" r="635" b="2540"/>
                <wp:wrapNone/>
                <wp:docPr id="1796" name="Text Box 17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2765" cy="942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6FB1E86" wp14:editId="6ACEA0BE">
                                  <wp:extent cx="334010" cy="842010"/>
                                  <wp:effectExtent l="19050" t="0" r="8890" b="0"/>
                                  <wp:docPr id="1713" name="Picture 1713" descr="bd07609_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6" descr="bd07609_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5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34010" cy="8420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62BC9A" id="Text Box 1796" o:spid="_x0000_s1294" type="#_x0000_t202" style="position:absolute;margin-left:27pt;margin-top:10.75pt;width:41.95pt;height:74.2pt;z-index:252132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" filled="f" stroked="f">
                <v:textbox>
                  <w:txbxContent>
                    <w:p w:rsidR="00ED30F6" w:rsidRDefault="00ED30F6" w:rsidP="004B6211">
                      <w:r>
                        <w:rPr>
                          <w:noProof/>
                        </w:rPr>
                        <w:drawing>
                          <wp:inline distT="0" distB="0" distL="0" distR="0" wp14:anchorId="06FB1E86" wp14:editId="6ACEA0BE">
                            <wp:extent cx="334010" cy="842010"/>
                            <wp:effectExtent l="19050" t="0" r="8890" b="0"/>
                            <wp:docPr id="1713" name="Picture 1713" descr="bd07609_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6" descr="bd07609_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5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34010" cy="8420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4B6211" w:rsidRPr="006A131A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37472" behindDoc="0" locked="0" layoutInCell="1" allowOverlap="1" wp14:anchorId="471C412A" wp14:editId="21FCCADE">
                <wp:simplePos x="0" y="0"/>
                <wp:positionH relativeFrom="column">
                  <wp:posOffset>-88900</wp:posOffset>
                </wp:positionH>
                <wp:positionV relativeFrom="paragraph">
                  <wp:posOffset>186690</wp:posOffset>
                </wp:positionV>
                <wp:extent cx="444500" cy="241935"/>
                <wp:effectExtent l="0" t="0" r="0" b="635"/>
                <wp:wrapNone/>
                <wp:docPr id="1795" name="Text Box 17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4500" cy="2419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>5 f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71C412A" id="Text Box 1795" o:spid="_x0000_s1295" type="#_x0000_t202" style="position:absolute;margin-left:-7pt;margin-top:14.7pt;width:35pt;height:19.05pt;z-index:252137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/K0zugIAAMc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" filled="f" stroked="f">
                <v:textbox>
                  <w:txbxContent>
                    <w:p w:rsidR="00ED30F6" w:rsidRDefault="00ED30F6" w:rsidP="004B6211">
                      <w:r>
                        <w:t>5 ft</w:t>
                      </w:r>
                    </w:p>
                  </w:txbxContent>
                </v:textbox>
              </v:shape>
            </w:pict>
          </mc:Fallback>
        </mc:AlternateContent>
      </w:r>
    </w:p>
    <w:p w:rsidR="004B6211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4B6211" w:rsidRPr="006A131A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22112" behindDoc="0" locked="0" layoutInCell="1" allowOverlap="1" wp14:anchorId="79FF5B9F" wp14:editId="546ACCB6">
                <wp:simplePos x="0" y="0"/>
                <wp:positionH relativeFrom="column">
                  <wp:posOffset>666749</wp:posOffset>
                </wp:positionH>
                <wp:positionV relativeFrom="paragraph">
                  <wp:posOffset>141605</wp:posOffset>
                </wp:positionV>
                <wp:extent cx="1743075" cy="0"/>
                <wp:effectExtent l="0" t="0" r="28575" b="19050"/>
                <wp:wrapNone/>
                <wp:docPr id="1792" name="Straight Connector 17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430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2F71B0F" id="Straight Connector 1792" o:spid="_x0000_s1026" style="position:absolute;z-index:252122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2.5pt,11.15pt" to="189.75pt,1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"/>
            </w:pict>
          </mc:Fallback>
        </mc:AlternateContent>
      </w: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28256" behindDoc="0" locked="0" layoutInCell="1" allowOverlap="1" wp14:anchorId="203C35F7" wp14:editId="40EF0206">
                <wp:simplePos x="0" y="0"/>
                <wp:positionH relativeFrom="column">
                  <wp:posOffset>2406650</wp:posOffset>
                </wp:positionH>
                <wp:positionV relativeFrom="paragraph">
                  <wp:posOffset>50165</wp:posOffset>
                </wp:positionV>
                <wp:extent cx="0" cy="241935"/>
                <wp:effectExtent l="6350" t="10160" r="12700" b="5080"/>
                <wp:wrapNone/>
                <wp:docPr id="1788" name="Straight Connector 17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419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BDF9F4C" id="Straight Connector 1788" o:spid="_x0000_s1026" style="position:absolute;z-index:252128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.5pt,3.95pt" to="189.5pt,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"/>
            </w:pict>
          </mc:Fallback>
        </mc:AlternateContent>
      </w: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29280" behindDoc="0" locked="0" layoutInCell="1" allowOverlap="1" wp14:anchorId="2C2D69FC" wp14:editId="6547BF29">
                <wp:simplePos x="0" y="0"/>
                <wp:positionH relativeFrom="column">
                  <wp:posOffset>657225</wp:posOffset>
                </wp:positionH>
                <wp:positionV relativeFrom="paragraph">
                  <wp:posOffset>21590</wp:posOffset>
                </wp:positionV>
                <wp:extent cx="0" cy="241935"/>
                <wp:effectExtent l="9525" t="10160" r="9525" b="5080"/>
                <wp:wrapNone/>
                <wp:docPr id="1789" name="Straight Connector 17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419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C982855" id="Straight Connector 1789" o:spid="_x0000_s1026" style="position:absolute;z-index:252129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1.75pt,1.7pt" to="51.75pt,2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"/>
            </w:pict>
          </mc:Fallback>
        </mc:AlternateContent>
      </w: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35424" behindDoc="0" locked="0" layoutInCell="1" allowOverlap="1" wp14:anchorId="0C7D8733" wp14:editId="46B87A4E">
                <wp:simplePos x="0" y="0"/>
                <wp:positionH relativeFrom="column">
                  <wp:posOffset>222250</wp:posOffset>
                </wp:positionH>
                <wp:positionV relativeFrom="paragraph">
                  <wp:posOffset>58420</wp:posOffset>
                </wp:positionV>
                <wp:extent cx="266700" cy="0"/>
                <wp:effectExtent l="12700" t="9525" r="6350" b="9525"/>
                <wp:wrapNone/>
                <wp:docPr id="1794" name="Straight Connector 17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6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B7FA2E7" id="Straight Connector 1794" o:spid="_x0000_s1026" style="position:absolute;z-index:252135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.5pt,4.6pt" to="38.5pt,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"/>
            </w:pict>
          </mc:Fallback>
        </mc:AlternateContent>
      </w: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23136" behindDoc="0" locked="0" layoutInCell="1" allowOverlap="1" wp14:anchorId="2E38E6D1" wp14:editId="57FBA9A7">
                <wp:simplePos x="0" y="0"/>
                <wp:positionH relativeFrom="column">
                  <wp:posOffset>3467100</wp:posOffset>
                </wp:positionH>
                <wp:positionV relativeFrom="paragraph">
                  <wp:posOffset>149225</wp:posOffset>
                </wp:positionV>
                <wp:extent cx="2743200" cy="0"/>
                <wp:effectExtent l="9525" t="9525" r="9525" b="9525"/>
                <wp:wrapNone/>
                <wp:docPr id="1793" name="Straight Connector 17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43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5A5D79F" id="Straight Connector 1793" o:spid="_x0000_s1026" style="position:absolute;z-index:252123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3pt,11.75pt" to="489pt,1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"/>
            </w:pict>
          </mc:Fallback>
        </mc:AlternateContent>
      </w: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27232" behindDoc="0" locked="0" layoutInCell="1" allowOverlap="1" wp14:anchorId="6CA861AD" wp14:editId="12B82D46">
                <wp:simplePos x="0" y="0"/>
                <wp:positionH relativeFrom="column">
                  <wp:posOffset>6210300</wp:posOffset>
                </wp:positionH>
                <wp:positionV relativeFrom="paragraph">
                  <wp:posOffset>43815</wp:posOffset>
                </wp:positionV>
                <wp:extent cx="0" cy="241935"/>
                <wp:effectExtent l="9525" t="13335" r="9525" b="11430"/>
                <wp:wrapNone/>
                <wp:docPr id="1785" name="Straight Connector 17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419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348CFD8" id="Straight Connector 1785" o:spid="_x0000_s1026" style="position:absolute;z-index:252127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9pt,3.45pt" to="489pt,2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"/>
            </w:pict>
          </mc:Fallback>
        </mc:AlternateContent>
      </w: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26208" behindDoc="0" locked="0" layoutInCell="1" allowOverlap="1" wp14:anchorId="3EADA0FC" wp14:editId="2605B31F">
                <wp:simplePos x="0" y="0"/>
                <wp:positionH relativeFrom="column">
                  <wp:posOffset>3429000</wp:posOffset>
                </wp:positionH>
                <wp:positionV relativeFrom="paragraph">
                  <wp:posOffset>31115</wp:posOffset>
                </wp:positionV>
                <wp:extent cx="0" cy="241935"/>
                <wp:effectExtent l="9525" t="10160" r="9525" b="5080"/>
                <wp:wrapNone/>
                <wp:docPr id="1784" name="Straight Connector 17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419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CEC3220" id="Straight Connector 1784" o:spid="_x0000_s1026" style="position:absolute;z-index:252126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0pt,2.45pt" to="270pt,2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"/>
            </w:pict>
          </mc:Fallback>
        </mc:AlternateContent>
      </w:r>
    </w:p>
    <w:p w:rsidR="004B6211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39520" behindDoc="0" locked="0" layoutInCell="1" allowOverlap="1" wp14:anchorId="43B5825B" wp14:editId="2556AB96">
                <wp:simplePos x="0" y="0"/>
                <wp:positionH relativeFrom="column">
                  <wp:posOffset>4629150</wp:posOffset>
                </wp:positionH>
                <wp:positionV relativeFrom="paragraph">
                  <wp:posOffset>10160</wp:posOffset>
                </wp:positionV>
                <wp:extent cx="533400" cy="390525"/>
                <wp:effectExtent l="0" t="0" r="0" b="9525"/>
                <wp:wrapNone/>
                <wp:docPr id="1791" name="Text Box 17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>32 f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B5825B" id="Text Box 1791" o:spid="_x0000_s1296" type="#_x0000_t202" style="position:absolute;margin-left:364.5pt;margin-top:.8pt;width:42pt;height:30.75pt;z-index:252139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" filled="f" stroked="f">
                <v:textbox>
                  <w:txbxContent>
                    <w:p w:rsidR="00ED30F6" w:rsidRDefault="00ED30F6" w:rsidP="004B6211">
                      <w:r>
                        <w:t>32 ft</w:t>
                      </w:r>
                    </w:p>
                  </w:txbxContent>
                </v:textbox>
              </v:shape>
            </w:pict>
          </mc:Fallback>
        </mc:AlternateContent>
      </w: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38496" behindDoc="0" locked="0" layoutInCell="1" allowOverlap="1" wp14:anchorId="09015AC2" wp14:editId="14037FF9">
                <wp:simplePos x="0" y="0"/>
                <wp:positionH relativeFrom="column">
                  <wp:posOffset>1257300</wp:posOffset>
                </wp:positionH>
                <wp:positionV relativeFrom="paragraph">
                  <wp:posOffset>10160</wp:posOffset>
                </wp:positionV>
                <wp:extent cx="409575" cy="266700"/>
                <wp:effectExtent l="0" t="0" r="0" b="0"/>
                <wp:wrapNone/>
                <wp:docPr id="1790" name="Text Box 17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957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>8 f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015AC2" id="Text Box 1790" o:spid="_x0000_s1297" type="#_x0000_t202" style="position:absolute;margin-left:99pt;margin-top:.8pt;width:32.25pt;height:21pt;z-index:252138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" filled="f" stroked="f">
                <v:textbox>
                  <w:txbxContent>
                    <w:p w:rsidR="00ED30F6" w:rsidRDefault="00ED30F6" w:rsidP="004B6211">
                      <w:r>
                        <w:t>8 ft</w:t>
                      </w:r>
                    </w:p>
                  </w:txbxContent>
                </v:textbox>
              </v:shape>
            </w:pict>
          </mc:Fallback>
        </mc:AlternateContent>
      </w: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31328" behindDoc="0" locked="0" layoutInCell="1" allowOverlap="1" wp14:anchorId="65512F79" wp14:editId="769721C0">
                <wp:simplePos x="0" y="0"/>
                <wp:positionH relativeFrom="column">
                  <wp:posOffset>685800</wp:posOffset>
                </wp:positionH>
                <wp:positionV relativeFrom="paragraph">
                  <wp:posOffset>59055</wp:posOffset>
                </wp:positionV>
                <wp:extent cx="1511300" cy="0"/>
                <wp:effectExtent l="19050" t="60960" r="22225" b="53340"/>
                <wp:wrapNone/>
                <wp:docPr id="1787" name="Straight Connector 17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11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8AC5FC1" id="Straight Connector 1787" o:spid="_x0000_s1026" style="position:absolute;z-index:252131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4.65pt" to="173pt,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">
                <v:stroke startarrow="block" endarrow="block"/>
              </v:line>
            </w:pict>
          </mc:Fallback>
        </mc:AlternateContent>
      </w: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30304" behindDoc="0" locked="0" layoutInCell="1" allowOverlap="1" wp14:anchorId="1EF6B910" wp14:editId="7A266D75">
                <wp:simplePos x="0" y="0"/>
                <wp:positionH relativeFrom="column">
                  <wp:posOffset>3476625</wp:posOffset>
                </wp:positionH>
                <wp:positionV relativeFrom="paragraph">
                  <wp:posOffset>67945</wp:posOffset>
                </wp:positionV>
                <wp:extent cx="2797810" cy="0"/>
                <wp:effectExtent l="19050" t="54610" r="21590" b="59690"/>
                <wp:wrapNone/>
                <wp:docPr id="1786" name="Straight Connector 17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9781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8FF15EB" id="Straight Connector 1786" o:spid="_x0000_s1026" style="position:absolute;z-index:252130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3.75pt,5.35pt" to="494.05pt,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">
                <v:stroke startarrow="block" endarrow="block"/>
              </v:line>
            </w:pict>
          </mc:Fallback>
        </mc:AlternateContent>
      </w:r>
    </w:p>
    <w:p w:rsidR="004B6211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4B6211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4B6211" w:rsidRPr="006A131A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sz w:val="28"/>
          <w:szCs w:val="28"/>
        </w:rPr>
        <w:t>At the same time of day, a tree’s shadow is 32 feet long.  What is the height of the tree?</w:t>
      </w:r>
    </w:p>
    <w:p w:rsidR="004B6211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82528" behindDoc="0" locked="0" layoutInCell="1" allowOverlap="1" wp14:anchorId="2F4208C2" wp14:editId="1356B9A5">
                <wp:simplePos x="0" y="0"/>
                <wp:positionH relativeFrom="column">
                  <wp:posOffset>5489575</wp:posOffset>
                </wp:positionH>
                <wp:positionV relativeFrom="paragraph">
                  <wp:posOffset>11430</wp:posOffset>
                </wp:positionV>
                <wp:extent cx="444500" cy="483870"/>
                <wp:effectExtent l="0" t="3810" r="3175" b="0"/>
                <wp:wrapNone/>
                <wp:docPr id="1783" name="Text Box 17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4500" cy="483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4208C2" id="Text Box 1783" o:spid="_x0000_s1298" type="#_x0000_t202" style="position:absolute;margin-left:432.25pt;margin-top:.9pt;width:35pt;height:38.1pt;z-index:252182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" filled="f" stroked="f">
                <v:textbox>
                  <w:txbxContent>
                    <w:p w:rsidR="00ED30F6" w:rsidRDefault="00ED30F6" w:rsidP="004B6211">
                      <w: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Pr="006A131A">
        <w:rPr>
          <w:rFonts w:ascii="Times New Roman" w:eastAsia="Times New Roman" w:hAnsi="Times New Roman" w:cs="Times New Roman"/>
          <w:sz w:val="28"/>
          <w:szCs w:val="28"/>
        </w:rPr>
        <w:t xml:space="preserve">     a)  20 feet       b)   24 feet       c)   29 feet       d)   51 feet</w:t>
      </w:r>
    </w:p>
    <w:p w:rsidR="004B6211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4B6211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87648" behindDoc="0" locked="0" layoutInCell="1" allowOverlap="1" wp14:anchorId="011CA724" wp14:editId="4344CC65">
                <wp:simplePos x="0" y="0"/>
                <wp:positionH relativeFrom="column">
                  <wp:posOffset>5489575</wp:posOffset>
                </wp:positionH>
                <wp:positionV relativeFrom="paragraph">
                  <wp:posOffset>6350</wp:posOffset>
                </wp:positionV>
                <wp:extent cx="444500" cy="483870"/>
                <wp:effectExtent l="3175" t="0" r="0" b="3810"/>
                <wp:wrapNone/>
                <wp:docPr id="1782" name="Text Box 17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4500" cy="483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>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1CA724" id="Text Box 1782" o:spid="_x0000_s1299" type="#_x0000_t202" style="position:absolute;margin-left:432.25pt;margin-top:.5pt;width:35pt;height:38.1pt;z-index:252187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K+S3vAIAAMc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" filled="f" stroked="f">
                <v:textbox>
                  <w:txbxContent>
                    <w:p w:rsidR="00ED30F6" w:rsidRDefault="00ED30F6" w:rsidP="004B6211">
                      <w:r>
                        <w:t>?</w:t>
                      </w:r>
                    </w:p>
                  </w:txbxContent>
                </v:textbox>
              </v:shape>
            </w:pict>
          </mc:Fallback>
        </mc:AlternateContent>
      </w:r>
    </w:p>
    <w:p w:rsidR="004B6211" w:rsidRPr="006A131A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77408" behindDoc="0" locked="0" layoutInCell="1" allowOverlap="1" wp14:anchorId="41622100" wp14:editId="6C98C7ED">
                <wp:simplePos x="0" y="0"/>
                <wp:positionH relativeFrom="column">
                  <wp:posOffset>4706619</wp:posOffset>
                </wp:positionH>
                <wp:positionV relativeFrom="paragraph">
                  <wp:posOffset>144780</wp:posOffset>
                </wp:positionV>
                <wp:extent cx="1826991" cy="892354"/>
                <wp:effectExtent l="0" t="27940" r="12065" b="12065"/>
                <wp:wrapNone/>
                <wp:docPr id="1781" name="Pentagon 17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6200000" flipV="1">
                          <a:off x="0" y="0"/>
                          <a:ext cx="1826991" cy="892354"/>
                        </a:xfrm>
                        <a:prstGeom prst="homePlate">
                          <a:avLst>
                            <a:gd name="adj" fmla="val 10558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69C8D8B" id="_x0000_t15" coordsize="21600,21600" o:spt="15" adj="16200" path="m@0,l,,,21600@0,21600,21600,10800xe">
                <v:stroke joinstyle="miter"/>
                <v:formulas>
                  <v:f eqn="val #0"/>
                  <v:f eqn="prod #0 1 2"/>
                </v:formulas>
                <v:path gradientshapeok="t" o:connecttype="custom" o:connectlocs="@1,0;0,10800;@1,21600;21600,10800" o:connectangles="270,180,90,0" textboxrect="0,0,10800,21600;0,0,16200,21600;0,0,21600,21600"/>
                <v:handles>
                  <v:h position="#0,topLeft" xrange="0,21600"/>
                </v:handles>
              </v:shapetype>
              <v:shape id="Pentagon 1781" o:spid="_x0000_s1026" type="#_x0000_t15" style="position:absolute;margin-left:370.6pt;margin-top:11.4pt;width:143.85pt;height:70.25pt;rotation:90;flip:y;z-index:252177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" adj="10461"/>
            </w:pict>
          </mc:Fallback>
        </mc:AlternateContent>
      </w:r>
      <w:r w:rsidRPr="006A131A">
        <w:rPr>
          <w:rFonts w:ascii="Times New Roman" w:eastAsia="Times New Roman" w:hAnsi="Times New Roman" w:cs="Times New Roman"/>
          <w:sz w:val="28"/>
          <w:szCs w:val="28"/>
        </w:rPr>
        <w:t>3.  Pentagon JKLMN is similar to pentagon VWXYZ.</w:t>
      </w:r>
    </w:p>
    <w:p w:rsidR="004B6211" w:rsidRPr="006A131A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80480" behindDoc="0" locked="0" layoutInCell="1" allowOverlap="1" wp14:anchorId="3C3AC184" wp14:editId="351EA684">
                <wp:simplePos x="0" y="0"/>
                <wp:positionH relativeFrom="column">
                  <wp:posOffset>4251325</wp:posOffset>
                </wp:positionH>
                <wp:positionV relativeFrom="paragraph">
                  <wp:posOffset>9525</wp:posOffset>
                </wp:positionV>
                <wp:extent cx="444500" cy="483870"/>
                <wp:effectExtent l="3175" t="0" r="0" b="1905"/>
                <wp:wrapNone/>
                <wp:docPr id="1780" name="Text Box 17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4500" cy="483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>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C3AC184" id="Text Box 1780" o:spid="_x0000_s1300" type="#_x0000_t202" style="position:absolute;margin-left:334.75pt;margin-top:.75pt;width:35pt;height:38.1pt;z-index:252180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" filled="f" stroked="f">
                <v:textbox>
                  <w:txbxContent>
                    <w:p w:rsidR="00ED30F6" w:rsidRDefault="00ED30F6" w:rsidP="004B6211">
                      <w: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  <w:r w:rsidRPr="006A131A">
        <w:rPr>
          <w:rFonts w:ascii="Times New Roman" w:eastAsia="Times New Roman" w:hAnsi="Times New Roman" w:cs="Times New Roman"/>
          <w:sz w:val="28"/>
          <w:szCs w:val="28"/>
        </w:rPr>
        <w:t xml:space="preserve">     What is the measurement of angle X?</w:t>
      </w:r>
    </w:p>
    <w:p w:rsidR="004B6211" w:rsidRPr="006A131A" w:rsidRDefault="00ED30F6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85600" behindDoc="0" locked="0" layoutInCell="1" allowOverlap="1" wp14:anchorId="24C64717" wp14:editId="65A201FD">
                <wp:simplePos x="0" y="0"/>
                <wp:positionH relativeFrom="column">
                  <wp:posOffset>4210050</wp:posOffset>
                </wp:positionH>
                <wp:positionV relativeFrom="paragraph">
                  <wp:posOffset>201930</wp:posOffset>
                </wp:positionV>
                <wp:extent cx="381000" cy="266700"/>
                <wp:effectExtent l="0" t="0" r="0" b="0"/>
                <wp:wrapNone/>
                <wp:docPr id="1776" name="Text Box 17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60</w:t>
                            </w:r>
                            <w:r>
                              <w:rPr>
                                <w:sz w:val="20"/>
                              </w:rPr>
                              <w:sym w:font="Symbol" w:char="F0B0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C64717" id="Text Box 1776" o:spid="_x0000_s1301" type="#_x0000_t202" style="position:absolute;margin-left:331.5pt;margin-top:15.9pt;width:30pt;height:21pt;z-index:252185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" filled="f" stroked="f">
                <v:textbox>
                  <w:txbxContent>
                    <w:p w:rsidR="00ED30F6" w:rsidRDefault="00ED30F6" w:rsidP="004B6211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60</w:t>
                      </w:r>
                      <w:r>
                        <w:rPr>
                          <w:sz w:val="20"/>
                        </w:rPr>
                        <w:sym w:font="Symbol" w:char="F0B0"/>
                      </w:r>
                    </w:p>
                  </w:txbxContent>
                </v:textbox>
              </v:shape>
            </w:pict>
          </mc:Fallback>
        </mc:AlternateContent>
      </w:r>
      <w:r w:rsidR="004B6211"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84576" behindDoc="0" locked="0" layoutInCell="1" allowOverlap="1" wp14:anchorId="73E6ED51" wp14:editId="7D2B34AF">
                <wp:simplePos x="0" y="0"/>
                <wp:positionH relativeFrom="column">
                  <wp:posOffset>6048375</wp:posOffset>
                </wp:positionH>
                <wp:positionV relativeFrom="paragraph">
                  <wp:posOffset>100330</wp:posOffset>
                </wp:positionV>
                <wp:extent cx="444500" cy="483870"/>
                <wp:effectExtent l="0" t="0" r="3175" b="1905"/>
                <wp:wrapNone/>
                <wp:docPr id="1779" name="Text Box 17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4500" cy="483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E6ED51" id="Text Box 1779" o:spid="_x0000_s1302" type="#_x0000_t202" style="position:absolute;margin-left:476.25pt;margin-top:7.9pt;width:35pt;height:38.1pt;z-index:252184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" filled="f" stroked="f">
                <v:textbox>
                  <w:txbxContent>
                    <w:p w:rsidR="00ED30F6" w:rsidRDefault="00ED30F6" w:rsidP="004B6211">
                      <w: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 w:rsidR="004B6211"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83552" behindDoc="0" locked="0" layoutInCell="1" allowOverlap="1" wp14:anchorId="7D910BF1" wp14:editId="40840BD2">
                <wp:simplePos x="0" y="0"/>
                <wp:positionH relativeFrom="column">
                  <wp:posOffset>4867275</wp:posOffset>
                </wp:positionH>
                <wp:positionV relativeFrom="paragraph">
                  <wp:posOffset>109855</wp:posOffset>
                </wp:positionV>
                <wp:extent cx="444500" cy="483870"/>
                <wp:effectExtent l="0" t="0" r="3175" b="1905"/>
                <wp:wrapNone/>
                <wp:docPr id="1778" name="Text Box 17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4500" cy="483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>W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910BF1" id="Text Box 1778" o:spid="_x0000_s1303" type="#_x0000_t202" style="position:absolute;margin-left:383.25pt;margin-top:8.65pt;width:35pt;height:38.1pt;z-index:252183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" filled="f" stroked="f">
                <v:textbox>
                  <w:txbxContent>
                    <w:p w:rsidR="00ED30F6" w:rsidRDefault="00ED30F6" w:rsidP="004B6211">
                      <w:r>
                        <w:t>W</w:t>
                      </w:r>
                    </w:p>
                  </w:txbxContent>
                </v:textbox>
              </v:shape>
            </w:pict>
          </mc:Fallback>
        </mc:AlternateContent>
      </w:r>
    </w:p>
    <w:p w:rsidR="004B6211" w:rsidRPr="006A131A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81504" behindDoc="0" locked="0" layoutInCell="1" allowOverlap="1" wp14:anchorId="13332F70" wp14:editId="2DAF9E13">
                <wp:simplePos x="0" y="0"/>
                <wp:positionH relativeFrom="column">
                  <wp:posOffset>4578350</wp:posOffset>
                </wp:positionH>
                <wp:positionV relativeFrom="paragraph">
                  <wp:posOffset>257175</wp:posOffset>
                </wp:positionV>
                <wp:extent cx="444500" cy="483870"/>
                <wp:effectExtent l="0" t="0" r="0" b="3810"/>
                <wp:wrapNone/>
                <wp:docPr id="1774" name="Text Box 17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4500" cy="483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332F70" id="Text Box 1774" o:spid="_x0000_s1304" type="#_x0000_t202" style="position:absolute;margin-left:360.5pt;margin-top:20.25pt;width:35pt;height:38.1pt;z-index:252181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" filled="f" stroked="f">
                <v:textbox>
                  <w:txbxContent>
                    <w:p w:rsidR="00ED30F6" w:rsidRDefault="00ED30F6" w:rsidP="004B6211">
                      <w: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79456" behindDoc="0" locked="0" layoutInCell="1" allowOverlap="1" wp14:anchorId="45501632" wp14:editId="2C704718">
                <wp:simplePos x="0" y="0"/>
                <wp:positionH relativeFrom="column">
                  <wp:posOffset>3889375</wp:posOffset>
                </wp:positionH>
                <wp:positionV relativeFrom="paragraph">
                  <wp:posOffset>247650</wp:posOffset>
                </wp:positionV>
                <wp:extent cx="444500" cy="483870"/>
                <wp:effectExtent l="3175" t="0" r="0" b="3810"/>
                <wp:wrapNone/>
                <wp:docPr id="1773" name="Text Box 17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4500" cy="483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>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5501632" id="Text Box 1773" o:spid="_x0000_s1305" type="#_x0000_t202" style="position:absolute;margin-left:306.25pt;margin-top:19.5pt;width:35pt;height:38.1pt;z-index:252179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" filled="f" stroked="f">
                <v:textbox>
                  <w:txbxContent>
                    <w:p w:rsidR="00ED30F6" w:rsidRDefault="00ED30F6" w:rsidP="004B6211">
                      <w:r>
                        <w:t>K</w:t>
                      </w:r>
                    </w:p>
                  </w:txbxContent>
                </v:textbox>
              </v:shape>
            </w:pict>
          </mc:Fallback>
        </mc:AlternateContent>
      </w: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76384" behindDoc="0" locked="0" layoutInCell="1" allowOverlap="1" wp14:anchorId="6A642FC5" wp14:editId="2089806B">
                <wp:simplePos x="0" y="0"/>
                <wp:positionH relativeFrom="column">
                  <wp:posOffset>3899853</wp:posOffset>
                </wp:positionH>
                <wp:positionV relativeFrom="paragraph">
                  <wp:posOffset>114935</wp:posOffset>
                </wp:positionV>
                <wp:extent cx="977900" cy="483870"/>
                <wp:effectExtent l="6350" t="22860" r="5080" b="8890"/>
                <wp:wrapNone/>
                <wp:docPr id="1777" name="Pentagon 17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6200000" flipV="1">
                          <a:off x="0" y="0"/>
                          <a:ext cx="977900" cy="483870"/>
                        </a:xfrm>
                        <a:prstGeom prst="homePlate">
                          <a:avLst>
                            <a:gd name="adj" fmla="val 105644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554116" id="Pentagon 1777" o:spid="_x0000_s1026" type="#_x0000_t15" style="position:absolute;margin-left:307.1pt;margin-top:9.05pt;width:77pt;height:38.1pt;rotation:90;flip:y;z-index:252176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" adj="10309"/>
            </w:pict>
          </mc:Fallback>
        </mc:AlternateContent>
      </w:r>
      <w:r w:rsidRPr="006A131A">
        <w:rPr>
          <w:rFonts w:ascii="Times New Roman" w:eastAsia="Times New Roman" w:hAnsi="Times New Roman" w:cs="Times New Roman"/>
          <w:sz w:val="28"/>
          <w:szCs w:val="28"/>
        </w:rPr>
        <w:t xml:space="preserve">     a)   30</w:t>
      </w:r>
      <w:r w:rsidRPr="006A131A">
        <w:rPr>
          <w:rFonts w:ascii="Times New Roman" w:eastAsia="Times New Roman" w:hAnsi="Times New Roman" w:cs="Times New Roman"/>
          <w:sz w:val="28"/>
          <w:szCs w:val="28"/>
        </w:rPr>
        <w:sym w:font="Symbol" w:char="F0B0"/>
      </w:r>
      <w:r w:rsidRPr="006A131A">
        <w:rPr>
          <w:rFonts w:ascii="Times New Roman" w:eastAsia="Times New Roman" w:hAnsi="Times New Roman" w:cs="Times New Roman"/>
          <w:sz w:val="28"/>
          <w:szCs w:val="28"/>
        </w:rPr>
        <w:t xml:space="preserve">        b)   60</w:t>
      </w:r>
      <w:r w:rsidRPr="006A131A">
        <w:rPr>
          <w:rFonts w:ascii="Times New Roman" w:eastAsia="Times New Roman" w:hAnsi="Times New Roman" w:cs="Times New Roman"/>
          <w:sz w:val="28"/>
          <w:szCs w:val="28"/>
        </w:rPr>
        <w:sym w:font="Symbol" w:char="F0B0"/>
      </w:r>
      <w:r w:rsidRPr="006A131A">
        <w:rPr>
          <w:rFonts w:ascii="Times New Roman" w:eastAsia="Times New Roman" w:hAnsi="Times New Roman" w:cs="Times New Roman"/>
          <w:sz w:val="28"/>
          <w:szCs w:val="28"/>
        </w:rPr>
        <w:t xml:space="preserve">        c)   150</w:t>
      </w:r>
      <w:r w:rsidRPr="006A131A">
        <w:rPr>
          <w:rFonts w:ascii="Times New Roman" w:eastAsia="Times New Roman" w:hAnsi="Times New Roman" w:cs="Times New Roman"/>
          <w:sz w:val="28"/>
          <w:szCs w:val="28"/>
        </w:rPr>
        <w:sym w:font="Symbol" w:char="F0B0"/>
      </w:r>
      <w:r w:rsidRPr="006A131A">
        <w:rPr>
          <w:rFonts w:ascii="Times New Roman" w:eastAsia="Times New Roman" w:hAnsi="Times New Roman" w:cs="Times New Roman"/>
          <w:sz w:val="28"/>
          <w:szCs w:val="28"/>
        </w:rPr>
        <w:t xml:space="preserve">        d)   120</w:t>
      </w:r>
      <w:r w:rsidRPr="006A131A">
        <w:rPr>
          <w:rFonts w:ascii="Times New Roman" w:eastAsia="Times New Roman" w:hAnsi="Times New Roman" w:cs="Times New Roman"/>
          <w:sz w:val="28"/>
          <w:szCs w:val="28"/>
        </w:rPr>
        <w:sym w:font="Symbol" w:char="F0B0"/>
      </w:r>
    </w:p>
    <w:p w:rsidR="004B6211" w:rsidRPr="006A131A" w:rsidRDefault="00ED30F6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86624" behindDoc="0" locked="0" layoutInCell="1" allowOverlap="1" wp14:anchorId="56105945" wp14:editId="4C3D8215">
                <wp:simplePos x="0" y="0"/>
                <wp:positionH relativeFrom="column">
                  <wp:posOffset>4105275</wp:posOffset>
                </wp:positionH>
                <wp:positionV relativeFrom="paragraph">
                  <wp:posOffset>17145</wp:posOffset>
                </wp:positionV>
                <wp:extent cx="457200" cy="247650"/>
                <wp:effectExtent l="0" t="0" r="0" b="0"/>
                <wp:wrapNone/>
                <wp:docPr id="1775" name="Text Box 17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150</w:t>
                            </w:r>
                            <w:r>
                              <w:rPr>
                                <w:sz w:val="20"/>
                              </w:rPr>
                              <w:sym w:font="Symbol" w:char="F0B0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105945" id="Text Box 1775" o:spid="_x0000_s1306" type="#_x0000_t202" style="position:absolute;margin-left:323.25pt;margin-top:1.35pt;width:36pt;height:19.5pt;z-index:252186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" filled="f" stroked="f">
                <v:textbox>
                  <w:txbxContent>
                    <w:p w:rsidR="00ED30F6" w:rsidRDefault="00ED30F6" w:rsidP="004B6211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150</w:t>
                      </w:r>
                      <w:r>
                        <w:rPr>
                          <w:sz w:val="20"/>
                        </w:rPr>
                        <w:sym w:font="Symbol" w:char="F0B0"/>
                      </w:r>
                    </w:p>
                  </w:txbxContent>
                </v:textbox>
              </v:shape>
            </w:pict>
          </mc:Fallback>
        </mc:AlternateContent>
      </w:r>
    </w:p>
    <w:p w:rsidR="004B6211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4B6211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4B6211" w:rsidRDefault="009954A9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78432" behindDoc="0" locked="0" layoutInCell="1" allowOverlap="1" wp14:anchorId="6EB44D8C" wp14:editId="160FDF9C">
                <wp:simplePos x="0" y="0"/>
                <wp:positionH relativeFrom="column">
                  <wp:posOffset>3990975</wp:posOffset>
                </wp:positionH>
                <wp:positionV relativeFrom="paragraph">
                  <wp:posOffset>7620</wp:posOffset>
                </wp:positionV>
                <wp:extent cx="2305050" cy="266700"/>
                <wp:effectExtent l="0" t="0" r="0" b="0"/>
                <wp:wrapNone/>
                <wp:docPr id="1772" name="Text Box 17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0505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 xml:space="preserve"> J             N       </w:t>
                            </w:r>
                            <w:r>
                              <w:tab/>
                              <w:t xml:space="preserve">V                    </w:t>
                            </w:r>
                            <w:r>
                              <w:tab/>
                              <w:t xml:space="preserve">      Z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B44D8C" id="Text Box 1772" o:spid="_x0000_s1307" type="#_x0000_t202" style="position:absolute;margin-left:314.25pt;margin-top:.6pt;width:181.5pt;height:21pt;z-index:252178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" filled="f" stroked="f">
                <v:textbox>
                  <w:txbxContent>
                    <w:p w:rsidR="00ED30F6" w:rsidRDefault="00ED30F6" w:rsidP="004B6211">
                      <w:r>
                        <w:t xml:space="preserve"> J             N       </w:t>
                      </w:r>
                      <w:r>
                        <w:tab/>
                        <w:t xml:space="preserve">V                    </w:t>
                      </w:r>
                      <w:r>
                        <w:tab/>
                        <w:t xml:space="preserve">      Z        </w:t>
                      </w:r>
                    </w:p>
                  </w:txbxContent>
                </v:textbox>
              </v:shape>
            </w:pict>
          </mc:Fallback>
        </mc:AlternateContent>
      </w:r>
    </w:p>
    <w:p w:rsidR="004B6211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4B6211" w:rsidRPr="006A131A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sz w:val="28"/>
          <w:szCs w:val="28"/>
        </w:rPr>
        <w:t>4.  Triangle LMN is similar to triangle XYZ.</w:t>
      </w:r>
    </w:p>
    <w:p w:rsidR="004B6211" w:rsidRPr="006A131A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44640" behindDoc="0" locked="0" layoutInCell="1" allowOverlap="1" wp14:anchorId="7A021EF0" wp14:editId="3E69D107">
                <wp:simplePos x="0" y="0"/>
                <wp:positionH relativeFrom="column">
                  <wp:posOffset>2133600</wp:posOffset>
                </wp:positionH>
                <wp:positionV relativeFrom="paragraph">
                  <wp:posOffset>37465</wp:posOffset>
                </wp:positionV>
                <wp:extent cx="533400" cy="483870"/>
                <wp:effectExtent l="0" t="3810" r="0" b="0"/>
                <wp:wrapNone/>
                <wp:docPr id="1771" name="Text Box 17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483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>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A021EF0" id="Text Box 1771" o:spid="_x0000_s1308" type="#_x0000_t202" style="position:absolute;margin-left:168pt;margin-top:2.95pt;width:42pt;height:38.1pt;z-index:252144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" filled="f" stroked="f">
                <v:textbox>
                  <w:txbxContent>
                    <w:p w:rsidR="00ED30F6" w:rsidRDefault="00ED30F6" w:rsidP="004B6211">
                      <w: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</w:p>
    <w:p w:rsidR="004B6211" w:rsidRPr="006A131A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41568" behindDoc="0" locked="0" layoutInCell="1" allowOverlap="1" wp14:anchorId="7C84CC7C" wp14:editId="0DA5B42D">
                <wp:simplePos x="0" y="0"/>
                <wp:positionH relativeFrom="column">
                  <wp:posOffset>1155700</wp:posOffset>
                </wp:positionH>
                <wp:positionV relativeFrom="paragraph">
                  <wp:posOffset>95885</wp:posOffset>
                </wp:positionV>
                <wp:extent cx="1066800" cy="1693545"/>
                <wp:effectExtent l="22225" t="26670" r="6350" b="13335"/>
                <wp:wrapNone/>
                <wp:docPr id="1770" name="Right Triangle 17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>
                          <a:off x="0" y="0"/>
                          <a:ext cx="1066800" cy="1693545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1B1525" id="Right Triangle 1770" o:spid="_x0000_s1026" type="#_x0000_t6" style="position:absolute;margin-left:91pt;margin-top:7.55pt;width:84pt;height:133.35pt;flip:x;z-index:252141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"/>
            </w:pict>
          </mc:Fallback>
        </mc:AlternateContent>
      </w:r>
    </w:p>
    <w:p w:rsidR="004B6211" w:rsidRPr="006A131A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48736" behindDoc="0" locked="0" layoutInCell="1" allowOverlap="1" wp14:anchorId="28FDD108" wp14:editId="2C48D99A">
                <wp:simplePos x="0" y="0"/>
                <wp:positionH relativeFrom="column">
                  <wp:posOffset>3263900</wp:posOffset>
                </wp:positionH>
                <wp:positionV relativeFrom="paragraph">
                  <wp:posOffset>99695</wp:posOffset>
                </wp:positionV>
                <wp:extent cx="444500" cy="483870"/>
                <wp:effectExtent l="0" t="0" r="0" b="3175"/>
                <wp:wrapNone/>
                <wp:docPr id="1769" name="Text Box 17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4500" cy="483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>Z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FDD108" id="Text Box 1769" o:spid="_x0000_s1309" type="#_x0000_t202" style="position:absolute;margin-left:257pt;margin-top:7.85pt;width:35pt;height:38.1pt;z-index:252148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ImSWuwIAAMc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" filled="f" stroked="f">
                <v:textbox>
                  <w:txbxContent>
                    <w:p w:rsidR="00ED30F6" w:rsidRDefault="00ED30F6" w:rsidP="004B6211">
                      <w:r>
                        <w:t>Z</w:t>
                      </w:r>
                    </w:p>
                  </w:txbxContent>
                </v:textbox>
              </v:shape>
            </w:pict>
          </mc:Fallback>
        </mc:AlternateContent>
      </w:r>
    </w:p>
    <w:p w:rsidR="004B6211" w:rsidRPr="006A131A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49760" behindDoc="0" locked="0" layoutInCell="1" allowOverlap="1" wp14:anchorId="01D0BD8B" wp14:editId="400433BF">
                <wp:simplePos x="0" y="0"/>
                <wp:positionH relativeFrom="column">
                  <wp:posOffset>3822700</wp:posOffset>
                </wp:positionH>
                <wp:positionV relativeFrom="paragraph">
                  <wp:posOffset>149860</wp:posOffset>
                </wp:positionV>
                <wp:extent cx="1155700" cy="483870"/>
                <wp:effectExtent l="3175" t="0" r="3175" b="0"/>
                <wp:wrapNone/>
                <wp:docPr id="1768" name="Text Box 17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55700" cy="483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>8 fee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D0BD8B" id="Text Box 1768" o:spid="_x0000_s1310" type="#_x0000_t202" style="position:absolute;margin-left:301pt;margin-top:11.8pt;width:91pt;height:38.1pt;z-index:252149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" filled="f" stroked="f">
                <v:textbox>
                  <w:txbxContent>
                    <w:p w:rsidR="00ED30F6" w:rsidRDefault="00ED30F6" w:rsidP="004B6211">
                      <w:r>
                        <w:t>8 feet</w:t>
                      </w:r>
                    </w:p>
                  </w:txbxContent>
                </v:textbox>
              </v:shape>
            </w:pict>
          </mc:Fallback>
        </mc:AlternateContent>
      </w: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42592" behindDoc="0" locked="0" layoutInCell="1" allowOverlap="1" wp14:anchorId="11046B35" wp14:editId="71917CC2">
                <wp:simplePos x="0" y="0"/>
                <wp:positionH relativeFrom="column">
                  <wp:posOffset>3689350</wp:posOffset>
                </wp:positionH>
                <wp:positionV relativeFrom="paragraph">
                  <wp:posOffset>-72390</wp:posOffset>
                </wp:positionV>
                <wp:extent cx="757555" cy="1202690"/>
                <wp:effectExtent l="9525" t="15240" r="26035" b="8255"/>
                <wp:wrapNone/>
                <wp:docPr id="1765" name="Right Triangle 17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 flipH="1">
                          <a:off x="0" y="0"/>
                          <a:ext cx="757555" cy="120269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B03B17" id="Right Triangle 1765" o:spid="_x0000_s1026" type="#_x0000_t6" style="position:absolute;margin-left:290.5pt;margin-top:-5.7pt;width:59.65pt;height:94.7pt;rotation:-90;flip:x;z-index:252142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"/>
            </w:pict>
          </mc:Fallback>
        </mc:AlternateContent>
      </w:r>
    </w:p>
    <w:p w:rsidR="004B6211" w:rsidRPr="006A131A" w:rsidRDefault="00ED30F6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46688" behindDoc="0" locked="0" layoutInCell="1" allowOverlap="1" wp14:anchorId="7C41ED58" wp14:editId="083B3A57">
                <wp:simplePos x="0" y="0"/>
                <wp:positionH relativeFrom="column">
                  <wp:posOffset>1114425</wp:posOffset>
                </wp:positionH>
                <wp:positionV relativeFrom="paragraph">
                  <wp:posOffset>115570</wp:posOffset>
                </wp:positionV>
                <wp:extent cx="600075" cy="295275"/>
                <wp:effectExtent l="0" t="0" r="0" b="9525"/>
                <wp:wrapNone/>
                <wp:docPr id="1767" name="Text Box 17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0075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>24 fee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41ED58" id="Text Box 1767" o:spid="_x0000_s1311" type="#_x0000_t202" style="position:absolute;margin-left:87.75pt;margin-top:9.1pt;width:47.25pt;height:23.25pt;z-index:252146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" filled="f" stroked="f">
                <v:textbox>
                  <w:txbxContent>
                    <w:p w:rsidR="00ED30F6" w:rsidRDefault="00ED30F6" w:rsidP="004B6211">
                      <w:r>
                        <w:t>24 feet</w:t>
                      </w:r>
                    </w:p>
                  </w:txbxContent>
                </v:textbox>
              </v:shape>
            </w:pict>
          </mc:Fallback>
        </mc:AlternateContent>
      </w:r>
    </w:p>
    <w:p w:rsidR="004B6211" w:rsidRPr="006A131A" w:rsidRDefault="00ED30F6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45664" behindDoc="0" locked="0" layoutInCell="1" allowOverlap="1" wp14:anchorId="6339C856" wp14:editId="3AC775F1">
                <wp:simplePos x="0" y="0"/>
                <wp:positionH relativeFrom="column">
                  <wp:posOffset>2174875</wp:posOffset>
                </wp:positionH>
                <wp:positionV relativeFrom="paragraph">
                  <wp:posOffset>7620</wp:posOffset>
                </wp:positionV>
                <wp:extent cx="355600" cy="725805"/>
                <wp:effectExtent l="3175" t="0" r="3175" b="1905"/>
                <wp:wrapNone/>
                <wp:docPr id="1766" name="Text Box 17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5600" cy="7258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>18 feet</w:t>
                            </w:r>
                          </w:p>
                        </w:txbxContent>
                      </wps:txbx>
                      <wps:bodyPr rot="0" vert="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39C856" id="Text Box 1766" o:spid="_x0000_s1312" type="#_x0000_t202" style="position:absolute;margin-left:171.25pt;margin-top:.6pt;width:28pt;height:57.15pt;z-index:252145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" filled="f" stroked="f">
                <v:textbox style="layout-flow:vertical">
                  <w:txbxContent>
                    <w:p w:rsidR="00ED30F6" w:rsidRDefault="00ED30F6" w:rsidP="004B6211">
                      <w:r>
                        <w:t>18 feet</w:t>
                      </w:r>
                    </w:p>
                  </w:txbxContent>
                </v:textbox>
              </v:shape>
            </w:pict>
          </mc:Fallback>
        </mc:AlternateContent>
      </w:r>
    </w:p>
    <w:p w:rsidR="004B6211" w:rsidRPr="006A131A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4B6211" w:rsidRDefault="00ED30F6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47712" behindDoc="0" locked="0" layoutInCell="1" allowOverlap="1" wp14:anchorId="756C1AA1" wp14:editId="4F4691F1">
                <wp:simplePos x="0" y="0"/>
                <wp:positionH relativeFrom="column">
                  <wp:posOffset>3400425</wp:posOffset>
                </wp:positionH>
                <wp:positionV relativeFrom="paragraph">
                  <wp:posOffset>111760</wp:posOffset>
                </wp:positionV>
                <wp:extent cx="1428750" cy="285750"/>
                <wp:effectExtent l="0" t="0" r="0" b="0"/>
                <wp:wrapNone/>
                <wp:docPr id="1764" name="Text Box 17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2875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>Y                                 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6C1AA1" id="Text Box 1764" o:spid="_x0000_s1313" type="#_x0000_t202" style="position:absolute;margin-left:267.75pt;margin-top:8.8pt;width:112.5pt;height:22.5pt;z-index:252147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" filled="f" stroked="f">
                <v:textbox>
                  <w:txbxContent>
                    <w:p w:rsidR="00ED30F6" w:rsidRDefault="00ED30F6" w:rsidP="004B6211">
                      <w:r>
                        <w:t>Y                                 X</w:t>
                      </w:r>
                    </w:p>
                  </w:txbxContent>
                </v:textbox>
              </v:shape>
            </w:pict>
          </mc:Fallback>
        </mc:AlternateContent>
      </w:r>
    </w:p>
    <w:p w:rsidR="004B6211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4B6211" w:rsidRPr="006A131A" w:rsidRDefault="00ED30F6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43616" behindDoc="0" locked="0" layoutInCell="1" allowOverlap="1" wp14:anchorId="6159A357" wp14:editId="46DC23CF">
                <wp:simplePos x="0" y="0"/>
                <wp:positionH relativeFrom="column">
                  <wp:posOffset>949325</wp:posOffset>
                </wp:positionH>
                <wp:positionV relativeFrom="paragraph">
                  <wp:posOffset>157480</wp:posOffset>
                </wp:positionV>
                <wp:extent cx="1866900" cy="483870"/>
                <wp:effectExtent l="0" t="0" r="3175" b="0"/>
                <wp:wrapNone/>
                <wp:docPr id="1763" name="Text Box 17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66900" cy="483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 xml:space="preserve">  N          12 feet      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59A357" id="Text Box 1763" o:spid="_x0000_s1314" type="#_x0000_t202" style="position:absolute;margin-left:74.75pt;margin-top:12.4pt;width:147pt;height:38.1pt;z-index:252143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" filled="f" stroked="f">
                <v:textbox>
                  <w:txbxContent>
                    <w:p w:rsidR="00ED30F6" w:rsidRDefault="00ED30F6" w:rsidP="004B6211">
                      <w:r>
                        <w:t xml:space="preserve">  N          12 feet      M</w:t>
                      </w:r>
                    </w:p>
                  </w:txbxContent>
                </v:textbox>
              </v:shape>
            </w:pict>
          </mc:Fallback>
        </mc:AlternateContent>
      </w:r>
    </w:p>
    <w:p w:rsidR="004B6211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4B6211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4B6211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sz w:val="28"/>
          <w:szCs w:val="28"/>
        </w:rPr>
        <w:t xml:space="preserve">What is the length of </w:t>
      </w:r>
      <w:r w:rsidRPr="006A131A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480" w:dyaOrig="340">
          <v:shape id="_x0000_i1079" type="#_x0000_t75" style="width:24.3pt;height:17.75pt" o:ole="">
            <v:imagedata r:id="rId156" o:title=""/>
          </v:shape>
          <o:OLEObject Type="Embed" ProgID="Equation.DSMT4" ShapeID="_x0000_i1079" DrawAspect="Content" ObjectID="_1585625294" r:id="rId157"/>
        </w:object>
      </w:r>
      <w:r w:rsidRPr="006A131A">
        <w:rPr>
          <w:rFonts w:ascii="Times New Roman" w:eastAsia="Times New Roman" w:hAnsi="Times New Roman" w:cs="Times New Roman"/>
          <w:sz w:val="28"/>
          <w:szCs w:val="28"/>
        </w:rPr>
        <w:t>?</w:t>
      </w:r>
    </w:p>
    <w:p w:rsidR="00ED30F6" w:rsidRPr="006A131A" w:rsidRDefault="00ED30F6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4B6211" w:rsidRPr="006A131A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sz w:val="28"/>
          <w:szCs w:val="28"/>
        </w:rPr>
        <w:t xml:space="preserve">    a)  2 feet        b)   3 feet          c)    4 feet         d)   6 feet</w:t>
      </w:r>
    </w:p>
    <w:p w:rsidR="004B6211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9954A9" w:rsidRDefault="009954A9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9954A9" w:rsidRPr="006A131A" w:rsidRDefault="009954A9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4B6211" w:rsidRPr="006A131A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2156928" behindDoc="0" locked="0" layoutInCell="1" allowOverlap="1" wp14:anchorId="0656A8ED" wp14:editId="459B2EB7">
                <wp:simplePos x="0" y="0"/>
                <wp:positionH relativeFrom="column">
                  <wp:posOffset>3689350</wp:posOffset>
                </wp:positionH>
                <wp:positionV relativeFrom="paragraph">
                  <wp:posOffset>169545</wp:posOffset>
                </wp:positionV>
                <wp:extent cx="800100" cy="483870"/>
                <wp:effectExtent l="3175" t="0" r="0" b="4445"/>
                <wp:wrapNone/>
                <wp:docPr id="1762" name="Text Box 17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483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 xml:space="preserve"> 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56A8ED" id="Text Box 1762" o:spid="_x0000_s1315" type="#_x0000_t202" style="position:absolute;margin-left:290.5pt;margin-top:13.35pt;width:63pt;height:38.1pt;z-index:252156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5lOpuwIAAMc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" filled="f" stroked="f">
                <v:textbox>
                  <w:txbxContent>
                    <w:p w:rsidR="00ED30F6" w:rsidRDefault="00ED30F6" w:rsidP="004B6211">
                      <w:r>
                        <w:t xml:space="preserve"> E</w:t>
                      </w:r>
                    </w:p>
                  </w:txbxContent>
                </v:textbox>
              </v:shape>
            </w:pict>
          </mc:Fallback>
        </mc:AlternateContent>
      </w: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52832" behindDoc="0" locked="0" layoutInCell="1" allowOverlap="1" wp14:anchorId="6D5BF92C" wp14:editId="7C72ECE4">
                <wp:simplePos x="0" y="0"/>
                <wp:positionH relativeFrom="column">
                  <wp:posOffset>828675</wp:posOffset>
                </wp:positionH>
                <wp:positionV relativeFrom="paragraph">
                  <wp:posOffset>186690</wp:posOffset>
                </wp:positionV>
                <wp:extent cx="622300" cy="483870"/>
                <wp:effectExtent l="0" t="0" r="0" b="2540"/>
                <wp:wrapNone/>
                <wp:docPr id="1759" name="Text Box 17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2300" cy="483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>Q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D5BF92C" id="Text Box 1759" o:spid="_x0000_s1316" type="#_x0000_t202" style="position:absolute;margin-left:65.25pt;margin-top:14.7pt;width:49pt;height:38.1pt;z-index:252152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" filled="f" stroked="f">
                <v:textbox>
                  <w:txbxContent>
                    <w:p w:rsidR="00ED30F6" w:rsidRDefault="00ED30F6" w:rsidP="004B6211">
                      <w:r>
                        <w:t>Q</w:t>
                      </w:r>
                    </w:p>
                  </w:txbxContent>
                </v:textbox>
              </v:shape>
            </w:pict>
          </mc:Fallback>
        </mc:AlternateContent>
      </w:r>
      <w:r w:rsidRPr="006A131A">
        <w:rPr>
          <w:rFonts w:ascii="Times New Roman" w:eastAsia="Times New Roman" w:hAnsi="Times New Roman" w:cs="Times New Roman"/>
          <w:sz w:val="28"/>
          <w:szCs w:val="28"/>
        </w:rPr>
        <w:t>5.  Triangle PQR is similar to triangle DEF as shown.</w:t>
      </w:r>
    </w:p>
    <w:p w:rsidR="004B6211" w:rsidRPr="006A131A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51808" behindDoc="0" locked="0" layoutInCell="1" allowOverlap="1" wp14:anchorId="5FF6D3D9" wp14:editId="1B2A10C3">
                <wp:simplePos x="0" y="0"/>
                <wp:positionH relativeFrom="column">
                  <wp:posOffset>2844800</wp:posOffset>
                </wp:positionH>
                <wp:positionV relativeFrom="paragraph">
                  <wp:posOffset>101600</wp:posOffset>
                </wp:positionV>
                <wp:extent cx="2667000" cy="1360805"/>
                <wp:effectExtent l="15875" t="17780" r="22225" b="12065"/>
                <wp:wrapNone/>
                <wp:docPr id="1761" name="Isosceles Triangle 17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67000" cy="1360805"/>
                        </a:xfrm>
                        <a:prstGeom prst="triangle">
                          <a:avLst>
                            <a:gd name="adj" fmla="val 37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4B0F78" id="Isosceles Triangle 1761" o:spid="_x0000_s1026" type="#_x0000_t5" style="position:absolute;margin-left:224pt;margin-top:8pt;width:210pt;height:107.15pt;z-index:252151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" adj="8100"/>
            </w:pict>
          </mc:Fallback>
        </mc:AlternateContent>
      </w:r>
    </w:p>
    <w:p w:rsidR="004B6211" w:rsidRPr="006A131A" w:rsidRDefault="00ED30F6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50784" behindDoc="0" locked="0" layoutInCell="1" allowOverlap="1" wp14:anchorId="575015F8" wp14:editId="3667A6BB">
                <wp:simplePos x="0" y="0"/>
                <wp:positionH relativeFrom="column">
                  <wp:posOffset>441325</wp:posOffset>
                </wp:positionH>
                <wp:positionV relativeFrom="paragraph">
                  <wp:posOffset>21590</wp:posOffset>
                </wp:positionV>
                <wp:extent cx="1422400" cy="725805"/>
                <wp:effectExtent l="15875" t="12700" r="19050" b="13970"/>
                <wp:wrapNone/>
                <wp:docPr id="1757" name="Isosceles Triangle 17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22400" cy="725805"/>
                        </a:xfrm>
                        <a:prstGeom prst="triangle">
                          <a:avLst>
                            <a:gd name="adj" fmla="val 37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01CF72" id="Isosceles Triangle 1757" o:spid="_x0000_s1026" type="#_x0000_t5" style="position:absolute;margin-left:34.75pt;margin-top:1.7pt;width:112pt;height:57.15pt;z-index:252150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" adj="8100"/>
            </w:pict>
          </mc:Fallback>
        </mc:AlternateContent>
      </w:r>
    </w:p>
    <w:p w:rsidR="004B6211" w:rsidRDefault="00ED30F6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54880" behindDoc="0" locked="0" layoutInCell="1" allowOverlap="1" wp14:anchorId="37D1D604" wp14:editId="080C34BE">
                <wp:simplePos x="0" y="0"/>
                <wp:positionH relativeFrom="column">
                  <wp:posOffset>323850</wp:posOffset>
                </wp:positionH>
                <wp:positionV relativeFrom="paragraph">
                  <wp:posOffset>6985</wp:posOffset>
                </wp:positionV>
                <wp:extent cx="533400" cy="293370"/>
                <wp:effectExtent l="0" t="0" r="0" b="0"/>
                <wp:wrapNone/>
                <wp:docPr id="1758" name="Text Box 17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293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>4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D1D604" id="Text Box 1758" o:spid="_x0000_s1317" type="#_x0000_t202" style="position:absolute;margin-left:25.5pt;margin-top:.55pt;width:42pt;height:23.1pt;z-index:252154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" filled="f" stroked="f">
                <v:textbox>
                  <w:txbxContent>
                    <w:p w:rsidR="00ED30F6" w:rsidRDefault="00ED30F6" w:rsidP="004B6211">
                      <w:r>
                        <w:t>4 cm</w:t>
                      </w:r>
                    </w:p>
                  </w:txbxContent>
                </v:textbox>
              </v:shape>
            </w:pict>
          </mc:Fallback>
        </mc:AlternateContent>
      </w:r>
    </w:p>
    <w:p w:rsidR="004B6211" w:rsidRPr="006A131A" w:rsidRDefault="00ED30F6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57952" behindDoc="0" locked="0" layoutInCell="1" allowOverlap="1" wp14:anchorId="41743364" wp14:editId="21E46CE7">
                <wp:simplePos x="0" y="0"/>
                <wp:positionH relativeFrom="column">
                  <wp:posOffset>2905125</wp:posOffset>
                </wp:positionH>
                <wp:positionV relativeFrom="paragraph">
                  <wp:posOffset>12065</wp:posOffset>
                </wp:positionV>
                <wp:extent cx="486410" cy="304800"/>
                <wp:effectExtent l="0" t="0" r="0" b="0"/>
                <wp:wrapNone/>
                <wp:docPr id="1760" name="Text Box 17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641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>6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743364" id="Text Box 1760" o:spid="_x0000_s1318" type="#_x0000_t202" style="position:absolute;margin-left:228.75pt;margin-top:.95pt;width:38.3pt;height:24pt;z-index:252157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" filled="f" stroked="f">
                <v:textbox>
                  <w:txbxContent>
                    <w:p w:rsidR="00ED30F6" w:rsidRDefault="00ED30F6" w:rsidP="004B6211">
                      <w:r>
                        <w:t>6 cm</w:t>
                      </w:r>
                    </w:p>
                  </w:txbxContent>
                </v:textbox>
              </v:shape>
            </w:pict>
          </mc:Fallback>
        </mc:AlternateContent>
      </w:r>
    </w:p>
    <w:p w:rsidR="004B6211" w:rsidRPr="006A131A" w:rsidRDefault="00ED30F6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53856" behindDoc="0" locked="0" layoutInCell="1" allowOverlap="1" wp14:anchorId="5332B122" wp14:editId="5AC24FAC">
                <wp:simplePos x="0" y="0"/>
                <wp:positionH relativeFrom="column">
                  <wp:posOffset>403225</wp:posOffset>
                </wp:positionH>
                <wp:positionV relativeFrom="paragraph">
                  <wp:posOffset>151765</wp:posOffset>
                </wp:positionV>
                <wp:extent cx="2044700" cy="483870"/>
                <wp:effectExtent l="3175" t="0" r="0" b="0"/>
                <wp:wrapNone/>
                <wp:docPr id="1755" name="Text Box 17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44700" cy="483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 xml:space="preserve"> P            6 cm               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32B122" id="Text Box 1755" o:spid="_x0000_s1319" type="#_x0000_t202" style="position:absolute;margin-left:31.75pt;margin-top:11.95pt;width:161pt;height:38.1pt;z-index:252153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NFqdvAIAAMg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" filled="f" stroked="f">
                <v:textbox>
                  <w:txbxContent>
                    <w:p w:rsidR="00ED30F6" w:rsidRDefault="00ED30F6" w:rsidP="004B6211">
                      <w:r>
                        <w:t xml:space="preserve"> P            6 cm               R</w:t>
                      </w:r>
                    </w:p>
                  </w:txbxContent>
                </v:textbox>
              </v:shape>
            </w:pict>
          </mc:Fallback>
        </mc:AlternateContent>
      </w:r>
    </w:p>
    <w:p w:rsidR="004B6211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4B6211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4B6211" w:rsidRDefault="00ED30F6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55904" behindDoc="0" locked="0" layoutInCell="1" allowOverlap="1" wp14:anchorId="6B777005" wp14:editId="6011574A">
                <wp:simplePos x="0" y="0"/>
                <wp:positionH relativeFrom="column">
                  <wp:posOffset>2667000</wp:posOffset>
                </wp:positionH>
                <wp:positionV relativeFrom="paragraph">
                  <wp:posOffset>70485</wp:posOffset>
                </wp:positionV>
                <wp:extent cx="3019425" cy="342900"/>
                <wp:effectExtent l="0" t="0" r="0" b="0"/>
                <wp:wrapNone/>
                <wp:docPr id="1756" name="Text Box 17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1942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>D                                9 cm                                          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777005" id="Text Box 1756" o:spid="_x0000_s1320" type="#_x0000_t202" style="position:absolute;margin-left:210pt;margin-top:5.55pt;width:237.75pt;height:27pt;z-index:252155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" filled="f" stroked="f">
                <v:textbox>
                  <w:txbxContent>
                    <w:p w:rsidR="00ED30F6" w:rsidRDefault="00ED30F6" w:rsidP="004B6211">
                      <w:r>
                        <w:t>D                                9 cm                                          F</w:t>
                      </w:r>
                    </w:p>
                  </w:txbxContent>
                </v:textbox>
              </v:shape>
            </w:pict>
          </mc:Fallback>
        </mc:AlternateContent>
      </w:r>
    </w:p>
    <w:p w:rsidR="00ED30F6" w:rsidRDefault="00ED30F6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ED30F6" w:rsidRDefault="00ED30F6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4B6211" w:rsidRPr="006A131A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sz w:val="28"/>
          <w:szCs w:val="28"/>
        </w:rPr>
        <w:t>Which describes the relationship between the corresponding sides of the two triangles?</w:t>
      </w:r>
    </w:p>
    <w:p w:rsidR="004B6211" w:rsidRPr="006A131A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sz w:val="28"/>
          <w:szCs w:val="28"/>
        </w:rPr>
        <w:t xml:space="preserve">   a)   </w:t>
      </w:r>
      <w:r w:rsidRPr="006A131A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940" w:dyaOrig="720">
          <v:shape id="_x0000_i1080" type="#_x0000_t75" style="width:46.75pt;height:37.4pt" o:ole="">
            <v:imagedata r:id="rId158" o:title=""/>
          </v:shape>
          <o:OLEObject Type="Embed" ProgID="Equation.DSMT4" ShapeID="_x0000_i1080" DrawAspect="Content" ObjectID="_1585625295" r:id="rId159"/>
        </w:object>
      </w:r>
      <w:r w:rsidRPr="006A131A">
        <w:rPr>
          <w:rFonts w:ascii="Times New Roman" w:eastAsia="Times New Roman" w:hAnsi="Times New Roman" w:cs="Times New Roman"/>
          <w:sz w:val="28"/>
          <w:szCs w:val="28"/>
        </w:rPr>
        <w:t xml:space="preserve">          b)   </w:t>
      </w:r>
      <w:r w:rsidRPr="006A131A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940" w:dyaOrig="700">
          <v:shape id="_x0000_i1081" type="#_x0000_t75" style="width:46.75pt;height:34.6pt" o:ole="">
            <v:imagedata r:id="rId160" o:title=""/>
          </v:shape>
          <o:OLEObject Type="Embed" ProgID="Equation.DSMT4" ShapeID="_x0000_i1081" DrawAspect="Content" ObjectID="_1585625296" r:id="rId161"/>
        </w:object>
      </w:r>
      <w:r w:rsidRPr="006A131A">
        <w:rPr>
          <w:rFonts w:ascii="Times New Roman" w:eastAsia="Times New Roman" w:hAnsi="Times New Roman" w:cs="Times New Roman"/>
          <w:sz w:val="28"/>
          <w:szCs w:val="28"/>
        </w:rPr>
        <w:t xml:space="preserve">          c)   </w:t>
      </w:r>
      <w:r w:rsidRPr="006A131A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920" w:dyaOrig="720">
          <v:shape id="_x0000_i1082" type="#_x0000_t75" style="width:46.75pt;height:37.4pt" o:ole="">
            <v:imagedata r:id="rId162" o:title=""/>
          </v:shape>
          <o:OLEObject Type="Embed" ProgID="Equation.DSMT4" ShapeID="_x0000_i1082" DrawAspect="Content" ObjectID="_1585625297" r:id="rId163"/>
        </w:object>
      </w:r>
      <w:r w:rsidRPr="006A131A">
        <w:rPr>
          <w:rFonts w:ascii="Times New Roman" w:eastAsia="Times New Roman" w:hAnsi="Times New Roman" w:cs="Times New Roman"/>
          <w:sz w:val="28"/>
          <w:szCs w:val="28"/>
        </w:rPr>
        <w:t xml:space="preserve">       d)   </w:t>
      </w:r>
      <w:r w:rsidRPr="006A131A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940" w:dyaOrig="720">
          <v:shape id="_x0000_i1083" type="#_x0000_t75" style="width:46.75pt;height:37.4pt" o:ole="">
            <v:imagedata r:id="rId164" o:title=""/>
          </v:shape>
          <o:OLEObject Type="Embed" ProgID="Equation.DSMT4" ShapeID="_x0000_i1083" DrawAspect="Content" ObjectID="_1585625298" r:id="rId165"/>
        </w:object>
      </w:r>
    </w:p>
    <w:p w:rsidR="004B6211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4B6211" w:rsidRPr="00ED30F6" w:rsidRDefault="004B6211" w:rsidP="00ED30F6">
      <w:pPr>
        <w:pStyle w:val="ListParagraph"/>
        <w:numPr>
          <w:ilvl w:val="0"/>
          <w:numId w:val="41"/>
        </w:num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ED30F6">
        <w:rPr>
          <w:rFonts w:ascii="Times New Roman" w:eastAsia="Times New Roman" w:hAnsi="Times New Roman" w:cs="Times New Roman"/>
          <w:sz w:val="28"/>
          <w:szCs w:val="28"/>
        </w:rPr>
        <w:t xml:space="preserve">A six-foot-tall person is standing next to a flagpole.  The person is casting a shadow </w:t>
      </w:r>
      <w:r w:rsidRPr="006A131A">
        <w:rPr>
          <w:position w:val="-26"/>
        </w:rPr>
        <w:object w:dxaOrig="360" w:dyaOrig="700">
          <v:shape id="_x0000_i1084" type="#_x0000_t75" style="width:16.85pt;height:34.6pt" o:ole="">
            <v:imagedata r:id="rId166" o:title=""/>
          </v:shape>
          <o:OLEObject Type="Embed" ProgID="Equation.DSMT4" ShapeID="_x0000_i1084" DrawAspect="Content" ObjectID="_1585625299" r:id="rId167"/>
        </w:object>
      </w:r>
      <w:r w:rsidRPr="00ED30F6">
        <w:rPr>
          <w:rFonts w:ascii="Times New Roman" w:eastAsia="Times New Roman" w:hAnsi="Times New Roman" w:cs="Times New Roman"/>
          <w:sz w:val="28"/>
          <w:szCs w:val="28"/>
        </w:rPr>
        <w:t xml:space="preserve"> feet in length, while the flagpole is casting a shadow 5 feet in length.  How tall is the flagpole?         </w:t>
      </w:r>
    </w:p>
    <w:p w:rsidR="004B6211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ab/>
      </w:r>
      <w:r w:rsidRPr="006A131A">
        <w:rPr>
          <w:rFonts w:ascii="Times New Roman" w:eastAsia="Times New Roman" w:hAnsi="Times New Roman" w:cs="Times New Roman"/>
          <w:sz w:val="28"/>
          <w:szCs w:val="28"/>
        </w:rPr>
        <w:t>a)  30 ft          b)   25 ft        c)   20 ft        d)   15 ft</w:t>
      </w:r>
    </w:p>
    <w:p w:rsidR="009954A9" w:rsidRDefault="009954A9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9954A9" w:rsidRPr="006A131A" w:rsidRDefault="009954A9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72288" behindDoc="0" locked="0" layoutInCell="1" allowOverlap="1" wp14:anchorId="140E5AAE" wp14:editId="05B97638">
                <wp:simplePos x="0" y="0"/>
                <wp:positionH relativeFrom="column">
                  <wp:posOffset>3714750</wp:posOffset>
                </wp:positionH>
                <wp:positionV relativeFrom="paragraph">
                  <wp:posOffset>14606</wp:posOffset>
                </wp:positionV>
                <wp:extent cx="276225" cy="247650"/>
                <wp:effectExtent l="0" t="0" r="0" b="0"/>
                <wp:wrapNone/>
                <wp:docPr id="1754" name="Text Box 17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22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0E5AAE" id="Text Box 1754" o:spid="_x0000_s1321" type="#_x0000_t202" style="position:absolute;margin-left:292.5pt;margin-top:1.15pt;width:21.75pt;height:19.5pt;z-index:252172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" filled="f" stroked="f">
                <v:textbox>
                  <w:txbxContent>
                    <w:p w:rsidR="00ED30F6" w:rsidRDefault="00ED30F6" w:rsidP="004B6211">
                      <w: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</w:p>
    <w:p w:rsidR="004B6211" w:rsidRPr="006A131A" w:rsidRDefault="009954A9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58976" behindDoc="0" locked="0" layoutInCell="1" allowOverlap="1" wp14:anchorId="144EAC3E" wp14:editId="293291C1">
                <wp:simplePos x="0" y="0"/>
                <wp:positionH relativeFrom="column">
                  <wp:posOffset>2837815</wp:posOffset>
                </wp:positionH>
                <wp:positionV relativeFrom="paragraph">
                  <wp:posOffset>3458</wp:posOffset>
                </wp:positionV>
                <wp:extent cx="2667000" cy="1280795"/>
                <wp:effectExtent l="0" t="0" r="123825" b="255270"/>
                <wp:wrapNone/>
                <wp:docPr id="1752" name="Isosceles Triangle 17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-655191">
                          <a:off x="0" y="0"/>
                          <a:ext cx="2667000" cy="1280795"/>
                        </a:xfrm>
                        <a:prstGeom prst="triangle">
                          <a:avLst>
                            <a:gd name="adj" fmla="val 3991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F5E938" id="Isosceles Triangle 1752" o:spid="_x0000_s1026" type="#_x0000_t5" style="position:absolute;margin-left:223.45pt;margin-top:.25pt;width:210pt;height:100.85pt;rotation:-715643fd;z-index:252158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" adj="8622"/>
            </w:pict>
          </mc:Fallback>
        </mc:AlternateContent>
      </w:r>
      <w:r w:rsidR="004B6211" w:rsidRPr="006A131A">
        <w:rPr>
          <w:rFonts w:ascii="Times New Roman" w:eastAsia="Times New Roman" w:hAnsi="Times New Roman" w:cs="Times New Roman"/>
          <w:sz w:val="28"/>
          <w:szCs w:val="28"/>
        </w:rPr>
        <w:t xml:space="preserve">7.  </w:t>
      </w:r>
      <w:r w:rsidR="004B6211" w:rsidRPr="006A131A">
        <w:rPr>
          <w:rFonts w:ascii="Times New Roman" w:eastAsia="Times New Roman" w:hAnsi="Times New Roman" w:cs="Times New Roman"/>
          <w:sz w:val="28"/>
          <w:szCs w:val="28"/>
        </w:rPr>
        <w:sym w:font="Symbol" w:char="F044"/>
      </w:r>
      <w:r w:rsidR="004B6211" w:rsidRPr="006A131A">
        <w:rPr>
          <w:rFonts w:ascii="Times New Roman" w:eastAsia="Times New Roman" w:hAnsi="Times New Roman" w:cs="Times New Roman"/>
          <w:sz w:val="28"/>
          <w:szCs w:val="28"/>
        </w:rPr>
        <w:t xml:space="preserve">PQR is similar to </w:t>
      </w:r>
      <w:r w:rsidR="004B6211" w:rsidRPr="006A131A">
        <w:rPr>
          <w:rFonts w:ascii="Times New Roman" w:eastAsia="Times New Roman" w:hAnsi="Times New Roman" w:cs="Times New Roman"/>
          <w:sz w:val="28"/>
          <w:szCs w:val="28"/>
        </w:rPr>
        <w:sym w:font="Symbol" w:char="F044"/>
      </w:r>
      <w:r w:rsidR="004B6211" w:rsidRPr="006A131A">
        <w:rPr>
          <w:rFonts w:ascii="Times New Roman" w:eastAsia="Times New Roman" w:hAnsi="Times New Roman" w:cs="Times New Roman"/>
          <w:sz w:val="28"/>
          <w:szCs w:val="28"/>
        </w:rPr>
        <w:t>XYZ.</w:t>
      </w:r>
    </w:p>
    <w:p w:rsidR="004B6211" w:rsidRPr="006A131A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69216" behindDoc="0" locked="0" layoutInCell="1" allowOverlap="1" wp14:anchorId="36F8EDE1" wp14:editId="06CA98AC">
                <wp:simplePos x="0" y="0"/>
                <wp:positionH relativeFrom="column">
                  <wp:posOffset>711200</wp:posOffset>
                </wp:positionH>
                <wp:positionV relativeFrom="paragraph">
                  <wp:posOffset>61595</wp:posOffset>
                </wp:positionV>
                <wp:extent cx="355600" cy="483870"/>
                <wp:effectExtent l="0" t="0" r="0" b="4445"/>
                <wp:wrapNone/>
                <wp:docPr id="1753" name="Text Box 17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5600" cy="483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>Q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F8EDE1" id="Text Box 1753" o:spid="_x0000_s1322" type="#_x0000_t202" style="position:absolute;margin-left:56pt;margin-top:4.85pt;width:28pt;height:38.1pt;z-index:252169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" filled="f" stroked="f">
                <v:textbox>
                  <w:txbxContent>
                    <w:p w:rsidR="00ED30F6" w:rsidRDefault="00ED30F6" w:rsidP="004B6211">
                      <w:r>
                        <w:t>Q</w:t>
                      </w:r>
                    </w:p>
                  </w:txbxContent>
                </v:textbox>
              </v:shape>
            </w:pict>
          </mc:Fallback>
        </mc:AlternateContent>
      </w:r>
    </w:p>
    <w:p w:rsidR="004B6211" w:rsidRPr="006A131A" w:rsidRDefault="009954A9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75360" behindDoc="0" locked="0" layoutInCell="1" allowOverlap="1" wp14:anchorId="60DDCE21" wp14:editId="3839B17D">
                <wp:simplePos x="0" y="0"/>
                <wp:positionH relativeFrom="column">
                  <wp:posOffset>3098800</wp:posOffset>
                </wp:positionH>
                <wp:positionV relativeFrom="paragraph">
                  <wp:posOffset>132715</wp:posOffset>
                </wp:positionV>
                <wp:extent cx="533400" cy="483870"/>
                <wp:effectExtent l="3175" t="0" r="0" b="0"/>
                <wp:wrapNone/>
                <wp:docPr id="1749" name="Text Box 17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483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>3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DDCE21" id="Text Box 1749" o:spid="_x0000_s1323" type="#_x0000_t202" style="position:absolute;margin-left:244pt;margin-top:10.45pt;width:42pt;height:38.1pt;z-index:252175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" filled="f" stroked="f">
                <v:textbox>
                  <w:txbxContent>
                    <w:p w:rsidR="00ED30F6" w:rsidRDefault="00ED30F6" w:rsidP="004B6211">
                      <w:r>
                        <w:t>30</w:t>
                      </w:r>
                    </w:p>
                  </w:txbxContent>
                </v:textbox>
              </v:shape>
            </w:pict>
          </mc:Fallback>
        </mc:AlternateContent>
      </w:r>
      <w:r w:rsidR="004B6211"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60000" behindDoc="0" locked="0" layoutInCell="1" allowOverlap="1" wp14:anchorId="254FC059" wp14:editId="7F92E334">
                <wp:simplePos x="0" y="0"/>
                <wp:positionH relativeFrom="column">
                  <wp:posOffset>317078</wp:posOffset>
                </wp:positionH>
                <wp:positionV relativeFrom="paragraph">
                  <wp:posOffset>11430</wp:posOffset>
                </wp:positionV>
                <wp:extent cx="1552174" cy="678146"/>
                <wp:effectExtent l="0" t="0" r="105410" b="217805"/>
                <wp:wrapNone/>
                <wp:docPr id="1750" name="Isosceles Triangle 17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20701821">
                          <a:off x="0" y="0"/>
                          <a:ext cx="1552174" cy="678146"/>
                        </a:xfrm>
                        <a:prstGeom prst="triangle">
                          <a:avLst>
                            <a:gd name="adj" fmla="val 3991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738A48E" id="Isosceles Triangle 1750" o:spid="_x0000_s1026" type="#_x0000_t5" style="position:absolute;margin-left:24.95pt;margin-top:.9pt;width:122.2pt;height:53.4pt;rotation:-981051fd;z-index:252160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" adj="8622" filled="f"/>
            </w:pict>
          </mc:Fallback>
        </mc:AlternateContent>
      </w:r>
      <w:r w:rsidR="004B6211"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90720" behindDoc="0" locked="0" layoutInCell="1" allowOverlap="1" wp14:anchorId="41235008" wp14:editId="02C20C6A">
                <wp:simplePos x="0" y="0"/>
                <wp:positionH relativeFrom="column">
                  <wp:posOffset>1333500</wp:posOffset>
                </wp:positionH>
                <wp:positionV relativeFrom="paragraph">
                  <wp:posOffset>110490</wp:posOffset>
                </wp:positionV>
                <wp:extent cx="444500" cy="483870"/>
                <wp:effectExtent l="0" t="3175" r="3175" b="0"/>
                <wp:wrapNone/>
                <wp:docPr id="1751" name="Text Box 17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4500" cy="483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235008" id="Text Box 1751" o:spid="_x0000_s1324" type="#_x0000_t202" style="position:absolute;margin-left:105pt;margin-top:8.7pt;width:35pt;height:38.1pt;z-index:252190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3pbNuwIAAMc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" filled="f" stroked="f">
                <v:textbox>
                  <w:txbxContent>
                    <w:p w:rsidR="00ED30F6" w:rsidRDefault="00ED30F6" w:rsidP="004B6211">
                      <w: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</w:p>
    <w:p w:rsidR="004B6211" w:rsidRPr="006A131A" w:rsidRDefault="009954A9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68192" behindDoc="0" locked="0" layoutInCell="1" allowOverlap="1" wp14:anchorId="6962F940" wp14:editId="1500F5AE">
                <wp:simplePos x="0" y="0"/>
                <wp:positionH relativeFrom="column">
                  <wp:posOffset>428625</wp:posOffset>
                </wp:positionH>
                <wp:positionV relativeFrom="paragraph">
                  <wp:posOffset>50800</wp:posOffset>
                </wp:positionV>
                <wp:extent cx="257175" cy="260350"/>
                <wp:effectExtent l="0" t="0" r="0" b="6350"/>
                <wp:wrapNone/>
                <wp:docPr id="1748" name="Text Box 17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175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62F940" id="Text Box 1748" o:spid="_x0000_s1325" type="#_x0000_t202" style="position:absolute;margin-left:33.75pt;margin-top:4pt;width:20.25pt;height:20.5pt;z-index:252168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" filled="f" stroked="f">
                <v:textbox>
                  <w:txbxContent>
                    <w:p w:rsidR="00ED30F6" w:rsidRDefault="00ED30F6" w:rsidP="004B6211">
                      <w: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64096" behindDoc="0" locked="0" layoutInCell="1" allowOverlap="1" wp14:anchorId="6124C360" wp14:editId="5A6830B6">
                <wp:simplePos x="0" y="0"/>
                <wp:positionH relativeFrom="column">
                  <wp:posOffset>5067300</wp:posOffset>
                </wp:positionH>
                <wp:positionV relativeFrom="paragraph">
                  <wp:posOffset>174625</wp:posOffset>
                </wp:positionV>
                <wp:extent cx="111760" cy="311150"/>
                <wp:effectExtent l="0" t="0" r="21590" b="12700"/>
                <wp:wrapNone/>
                <wp:docPr id="1743" name="Freeform 17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111760" cy="311150"/>
                        </a:xfrm>
                        <a:custGeom>
                          <a:avLst/>
                          <a:gdLst>
                            <a:gd name="G0" fmla="+- 2587 0 0"/>
                            <a:gd name="G1" fmla="+- 21600 0 0"/>
                            <a:gd name="G2" fmla="+- 21600 0 0"/>
                            <a:gd name="T0" fmla="*/ 0 w 24187"/>
                            <a:gd name="T1" fmla="*/ 155 h 33516"/>
                            <a:gd name="T2" fmla="*/ 20603 w 24187"/>
                            <a:gd name="T3" fmla="*/ 33516 h 33516"/>
                            <a:gd name="T4" fmla="*/ 2587 w 24187"/>
                            <a:gd name="T5" fmla="*/ 21600 h 3351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4187" h="33516" fill="none" extrusionOk="0">
                              <a:moveTo>
                                <a:pt x="0" y="155"/>
                              </a:moveTo>
                              <a:cubicBezTo>
                                <a:pt x="858" y="51"/>
                                <a:pt x="1722" y="0"/>
                                <a:pt x="2587" y="0"/>
                              </a:cubicBezTo>
                              <a:cubicBezTo>
                                <a:pt x="14516" y="0"/>
                                <a:pt x="24187" y="9670"/>
                                <a:pt x="24187" y="21600"/>
                              </a:cubicBezTo>
                              <a:cubicBezTo>
                                <a:pt x="24187" y="25837"/>
                                <a:pt x="22940" y="29981"/>
                                <a:pt x="20602" y="33515"/>
                              </a:cubicBezTo>
                            </a:path>
                            <a:path w="24187" h="33516" stroke="0" extrusionOk="0">
                              <a:moveTo>
                                <a:pt x="0" y="155"/>
                              </a:moveTo>
                              <a:cubicBezTo>
                                <a:pt x="858" y="51"/>
                                <a:pt x="1722" y="0"/>
                                <a:pt x="2587" y="0"/>
                              </a:cubicBezTo>
                              <a:cubicBezTo>
                                <a:pt x="14516" y="0"/>
                                <a:pt x="24187" y="9670"/>
                                <a:pt x="24187" y="21600"/>
                              </a:cubicBezTo>
                              <a:cubicBezTo>
                                <a:pt x="24187" y="25837"/>
                                <a:pt x="22940" y="29981"/>
                                <a:pt x="20602" y="33515"/>
                              </a:cubicBezTo>
                              <a:lnTo>
                                <a:pt x="2587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24C0ED" id="Freeform 1743" o:spid="_x0000_s1026" style="position:absolute;margin-left:399pt;margin-top:13.75pt;width:8.8pt;height:24.5pt;flip:x;z-index:252164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4187,335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" path="m,155nfc858,51,1722,,2587,,14516,,24187,9670,24187,21600v,4237,-1247,8381,-3585,11915em,155nsc858,51,1722,,2587,,14516,,24187,9670,24187,21600v,4237,-1247,8381,-3585,11915l2587,21600,,155xe" filled="f">
                <v:path arrowok="t" o:extrusionok="f" o:connecttype="custom" o:connectlocs="0,1439;95200,311150;11954,200526" o:connectangles="0,0,0"/>
              </v:shape>
            </w:pict>
          </mc:Fallback>
        </mc:AlternateContent>
      </w:r>
      <w:r w:rsidR="004B6211"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71264" behindDoc="0" locked="0" layoutInCell="1" allowOverlap="1" wp14:anchorId="185AD8A9" wp14:editId="70369379">
                <wp:simplePos x="0" y="0"/>
                <wp:positionH relativeFrom="column">
                  <wp:posOffset>1866900</wp:posOffset>
                </wp:positionH>
                <wp:positionV relativeFrom="paragraph">
                  <wp:posOffset>173990</wp:posOffset>
                </wp:positionV>
                <wp:extent cx="355600" cy="483870"/>
                <wp:effectExtent l="0" t="0" r="0" b="2540"/>
                <wp:wrapNone/>
                <wp:docPr id="1747" name="Text Box 17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5600" cy="483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>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5AD8A9" id="Text Box 1747" o:spid="_x0000_s1326" type="#_x0000_t202" style="position:absolute;margin-left:147pt;margin-top:13.7pt;width:28pt;height:38.1pt;z-index:252171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" filled="f" stroked="f">
                <v:textbox>
                  <w:txbxContent>
                    <w:p w:rsidR="00ED30F6" w:rsidRDefault="00ED30F6" w:rsidP="004B6211">
                      <w: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  <w:r w:rsidR="004B6211"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66144" behindDoc="0" locked="0" layoutInCell="1" allowOverlap="1" wp14:anchorId="78C47F1E" wp14:editId="254D8CF9">
                <wp:simplePos x="0" y="0"/>
                <wp:positionH relativeFrom="column">
                  <wp:posOffset>1758950</wp:posOffset>
                </wp:positionH>
                <wp:positionV relativeFrom="paragraph">
                  <wp:posOffset>199390</wp:posOffset>
                </wp:positionV>
                <wp:extent cx="36830" cy="91440"/>
                <wp:effectExtent l="6350" t="5715" r="13970" b="7620"/>
                <wp:wrapNone/>
                <wp:docPr id="1746" name="Freeform 17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36830" cy="91440"/>
                        </a:xfrm>
                        <a:custGeom>
                          <a:avLst/>
                          <a:gdLst>
                            <a:gd name="G0" fmla="+- 2587 0 0"/>
                            <a:gd name="G1" fmla="+- 21600 0 0"/>
                            <a:gd name="G2" fmla="+- 21600 0 0"/>
                            <a:gd name="T0" fmla="*/ 0 w 24187"/>
                            <a:gd name="T1" fmla="*/ 155 h 33516"/>
                            <a:gd name="T2" fmla="*/ 20603 w 24187"/>
                            <a:gd name="T3" fmla="*/ 33516 h 33516"/>
                            <a:gd name="T4" fmla="*/ 2587 w 24187"/>
                            <a:gd name="T5" fmla="*/ 21600 h 3351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4187" h="33516" fill="none" extrusionOk="0">
                              <a:moveTo>
                                <a:pt x="0" y="155"/>
                              </a:moveTo>
                              <a:cubicBezTo>
                                <a:pt x="858" y="51"/>
                                <a:pt x="1722" y="0"/>
                                <a:pt x="2587" y="0"/>
                              </a:cubicBezTo>
                              <a:cubicBezTo>
                                <a:pt x="14516" y="0"/>
                                <a:pt x="24187" y="9670"/>
                                <a:pt x="24187" y="21600"/>
                              </a:cubicBezTo>
                              <a:cubicBezTo>
                                <a:pt x="24187" y="25837"/>
                                <a:pt x="22940" y="29981"/>
                                <a:pt x="20602" y="33515"/>
                              </a:cubicBezTo>
                            </a:path>
                            <a:path w="24187" h="33516" stroke="0" extrusionOk="0">
                              <a:moveTo>
                                <a:pt x="0" y="155"/>
                              </a:moveTo>
                              <a:cubicBezTo>
                                <a:pt x="858" y="51"/>
                                <a:pt x="1722" y="0"/>
                                <a:pt x="2587" y="0"/>
                              </a:cubicBezTo>
                              <a:cubicBezTo>
                                <a:pt x="14516" y="0"/>
                                <a:pt x="24187" y="9670"/>
                                <a:pt x="24187" y="21600"/>
                              </a:cubicBezTo>
                              <a:cubicBezTo>
                                <a:pt x="24187" y="25837"/>
                                <a:pt x="22940" y="29981"/>
                                <a:pt x="20602" y="33515"/>
                              </a:cubicBezTo>
                              <a:lnTo>
                                <a:pt x="2587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04A2FA" id="Freeform 1746" o:spid="_x0000_s1026" style="position:absolute;margin-left:138.5pt;margin-top:15.7pt;width:2.9pt;height:7.2pt;flip:x;z-index:252166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4187,335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" path="m,155nfc858,51,1722,,2587,,14516,,24187,9670,24187,21600v,4237,-1247,8381,-3585,11915em,155nsc858,51,1722,,2587,,14516,,24187,9670,24187,21600v,4237,-1247,8381,-3585,11915l2587,21600,,155xe" filled="f">
                <v:path arrowok="t" o:extrusionok="f" o:connecttype="custom" o:connectlocs="0,423;31373,91440;3939,58930" o:connectangles="0,0,0"/>
              </v:shape>
            </w:pict>
          </mc:Fallback>
        </mc:AlternateContent>
      </w:r>
      <w:r w:rsidR="004B6211"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65120" behindDoc="0" locked="0" layoutInCell="1" allowOverlap="1" wp14:anchorId="2B25F5AA" wp14:editId="6A4E3FFD">
                <wp:simplePos x="0" y="0"/>
                <wp:positionH relativeFrom="column">
                  <wp:posOffset>1670050</wp:posOffset>
                </wp:positionH>
                <wp:positionV relativeFrom="paragraph">
                  <wp:posOffset>161290</wp:posOffset>
                </wp:positionV>
                <wp:extent cx="36830" cy="146050"/>
                <wp:effectExtent l="12700" t="5715" r="7620" b="10160"/>
                <wp:wrapNone/>
                <wp:docPr id="1745" name="Freeform 17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36830" cy="146050"/>
                        </a:xfrm>
                        <a:custGeom>
                          <a:avLst/>
                          <a:gdLst>
                            <a:gd name="G0" fmla="+- 2587 0 0"/>
                            <a:gd name="G1" fmla="+- 21600 0 0"/>
                            <a:gd name="G2" fmla="+- 21600 0 0"/>
                            <a:gd name="T0" fmla="*/ 0 w 24187"/>
                            <a:gd name="T1" fmla="*/ 155 h 33516"/>
                            <a:gd name="T2" fmla="*/ 20603 w 24187"/>
                            <a:gd name="T3" fmla="*/ 33516 h 33516"/>
                            <a:gd name="T4" fmla="*/ 2587 w 24187"/>
                            <a:gd name="T5" fmla="*/ 21600 h 3351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4187" h="33516" fill="none" extrusionOk="0">
                              <a:moveTo>
                                <a:pt x="0" y="155"/>
                              </a:moveTo>
                              <a:cubicBezTo>
                                <a:pt x="858" y="51"/>
                                <a:pt x="1722" y="0"/>
                                <a:pt x="2587" y="0"/>
                              </a:cubicBezTo>
                              <a:cubicBezTo>
                                <a:pt x="14516" y="0"/>
                                <a:pt x="24187" y="9670"/>
                                <a:pt x="24187" y="21600"/>
                              </a:cubicBezTo>
                              <a:cubicBezTo>
                                <a:pt x="24187" y="25837"/>
                                <a:pt x="22940" y="29981"/>
                                <a:pt x="20602" y="33515"/>
                              </a:cubicBezTo>
                            </a:path>
                            <a:path w="24187" h="33516" stroke="0" extrusionOk="0">
                              <a:moveTo>
                                <a:pt x="0" y="155"/>
                              </a:moveTo>
                              <a:cubicBezTo>
                                <a:pt x="858" y="51"/>
                                <a:pt x="1722" y="0"/>
                                <a:pt x="2587" y="0"/>
                              </a:cubicBezTo>
                              <a:cubicBezTo>
                                <a:pt x="14516" y="0"/>
                                <a:pt x="24187" y="9670"/>
                                <a:pt x="24187" y="21600"/>
                              </a:cubicBezTo>
                              <a:cubicBezTo>
                                <a:pt x="24187" y="25837"/>
                                <a:pt x="22940" y="29981"/>
                                <a:pt x="20602" y="33515"/>
                              </a:cubicBezTo>
                              <a:lnTo>
                                <a:pt x="2587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C8238E" id="Freeform 1745" o:spid="_x0000_s1026" style="position:absolute;margin-left:131.5pt;margin-top:12.7pt;width:2.9pt;height:11.5pt;flip:x;z-index:252165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4187,335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" path="m,155nfc858,51,1722,,2587,,14516,,24187,9670,24187,21600v,4237,-1247,8381,-3585,11915em,155nsc858,51,1722,,2587,,14516,,24187,9670,24187,21600v,4237,-1247,8381,-3585,11915l2587,21600,,155xe" filled="f">
                <v:path arrowok="t" o:extrusionok="f" o:connecttype="custom" o:connectlocs="0,675;31373,146050;3939,94125" o:connectangles="0,0,0"/>
              </v:shape>
            </w:pict>
          </mc:Fallback>
        </mc:AlternateContent>
      </w:r>
    </w:p>
    <w:p w:rsidR="004B6211" w:rsidRPr="006A131A" w:rsidRDefault="009954A9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63072" behindDoc="0" locked="0" layoutInCell="1" allowOverlap="1" wp14:anchorId="6A21931A" wp14:editId="2515363F">
                <wp:simplePos x="0" y="0"/>
                <wp:positionH relativeFrom="column">
                  <wp:posOffset>5257165</wp:posOffset>
                </wp:positionH>
                <wp:positionV relativeFrom="paragraph">
                  <wp:posOffset>46355</wp:posOffset>
                </wp:positionV>
                <wp:extent cx="83185" cy="237490"/>
                <wp:effectExtent l="0" t="0" r="12065" b="10160"/>
                <wp:wrapNone/>
                <wp:docPr id="1742" name="Freeform 17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83185" cy="237490"/>
                        </a:xfrm>
                        <a:custGeom>
                          <a:avLst/>
                          <a:gdLst>
                            <a:gd name="G0" fmla="+- 2587 0 0"/>
                            <a:gd name="G1" fmla="+- 21600 0 0"/>
                            <a:gd name="G2" fmla="+- 21600 0 0"/>
                            <a:gd name="T0" fmla="*/ 0 w 24187"/>
                            <a:gd name="T1" fmla="*/ 155 h 33516"/>
                            <a:gd name="T2" fmla="*/ 20603 w 24187"/>
                            <a:gd name="T3" fmla="*/ 33516 h 33516"/>
                            <a:gd name="T4" fmla="*/ 2587 w 24187"/>
                            <a:gd name="T5" fmla="*/ 21600 h 3351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4187" h="33516" fill="none" extrusionOk="0">
                              <a:moveTo>
                                <a:pt x="0" y="155"/>
                              </a:moveTo>
                              <a:cubicBezTo>
                                <a:pt x="858" y="51"/>
                                <a:pt x="1722" y="0"/>
                                <a:pt x="2587" y="0"/>
                              </a:cubicBezTo>
                              <a:cubicBezTo>
                                <a:pt x="14516" y="0"/>
                                <a:pt x="24187" y="9670"/>
                                <a:pt x="24187" y="21600"/>
                              </a:cubicBezTo>
                              <a:cubicBezTo>
                                <a:pt x="24187" y="25837"/>
                                <a:pt x="22940" y="29981"/>
                                <a:pt x="20602" y="33515"/>
                              </a:cubicBezTo>
                            </a:path>
                            <a:path w="24187" h="33516" stroke="0" extrusionOk="0">
                              <a:moveTo>
                                <a:pt x="0" y="155"/>
                              </a:moveTo>
                              <a:cubicBezTo>
                                <a:pt x="858" y="51"/>
                                <a:pt x="1722" y="0"/>
                                <a:pt x="2587" y="0"/>
                              </a:cubicBezTo>
                              <a:cubicBezTo>
                                <a:pt x="14516" y="0"/>
                                <a:pt x="24187" y="9670"/>
                                <a:pt x="24187" y="21600"/>
                              </a:cubicBezTo>
                              <a:cubicBezTo>
                                <a:pt x="24187" y="25837"/>
                                <a:pt x="22940" y="29981"/>
                                <a:pt x="20602" y="33515"/>
                              </a:cubicBezTo>
                              <a:lnTo>
                                <a:pt x="2587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E6D978" id="Freeform 1742" o:spid="_x0000_s1026" style="position:absolute;margin-left:413.95pt;margin-top:3.65pt;width:6.55pt;height:18.7pt;flip:x;z-index:252163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4187,335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" path="m,155nfc858,51,1722,,2587,,14516,,24187,9670,24187,21600v,4237,-1247,8381,-3585,11915em,155nsc858,51,1722,,2587,,14516,,24187,9670,24187,21600v,4237,-1247,8381,-3585,11915l2587,21600,,155xe" filled="f">
                <v:path arrowok="t" o:extrusionok="f" o:connecttype="custom" o:connectlocs="0,1098;70859,237490;8897,153055" o:connectangles="0,0,0"/>
              </v:shape>
            </w:pict>
          </mc:Fallback>
        </mc:AlternateContent>
      </w:r>
      <w:r w:rsidR="004B6211"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67168" behindDoc="0" locked="0" layoutInCell="1" allowOverlap="1" wp14:anchorId="56F9C6D1" wp14:editId="474D2E12">
                <wp:simplePos x="0" y="0"/>
                <wp:positionH relativeFrom="column">
                  <wp:posOffset>977900</wp:posOffset>
                </wp:positionH>
                <wp:positionV relativeFrom="paragraph">
                  <wp:posOffset>232410</wp:posOffset>
                </wp:positionV>
                <wp:extent cx="444500" cy="483870"/>
                <wp:effectExtent l="0" t="1905" r="0" b="0"/>
                <wp:wrapNone/>
                <wp:docPr id="1740" name="Text Box 17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4500" cy="483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>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F9C6D1" id="Text Box 1740" o:spid="_x0000_s1327" type="#_x0000_t202" style="position:absolute;margin-left:77pt;margin-top:18.3pt;width:35pt;height:38.1pt;z-index:252167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yKVYuwIAAMc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" filled="f" stroked="f">
                <v:textbox>
                  <w:txbxContent>
                    <w:p w:rsidR="00ED30F6" w:rsidRDefault="00ED30F6" w:rsidP="004B6211">
                      <w: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  <w:r w:rsidR="004B6211"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74336" behindDoc="0" locked="0" layoutInCell="1" allowOverlap="1" wp14:anchorId="76ED42D3" wp14:editId="07299423">
                <wp:simplePos x="0" y="0"/>
                <wp:positionH relativeFrom="column">
                  <wp:posOffset>5648325</wp:posOffset>
                </wp:positionH>
                <wp:positionV relativeFrom="paragraph">
                  <wp:posOffset>125730</wp:posOffset>
                </wp:positionV>
                <wp:extent cx="355600" cy="483870"/>
                <wp:effectExtent l="0" t="3175" r="0" b="0"/>
                <wp:wrapNone/>
                <wp:docPr id="1744" name="Text Box 17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5600" cy="483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>Z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ED42D3" id="Text Box 1744" o:spid="_x0000_s1328" type="#_x0000_t202" style="position:absolute;margin-left:444.75pt;margin-top:9.9pt;width:28pt;height:38.1pt;z-index:252174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" filled="f" stroked="f">
                <v:textbox>
                  <w:txbxContent>
                    <w:p w:rsidR="00ED30F6" w:rsidRDefault="00ED30F6" w:rsidP="004B6211">
                      <w:r>
                        <w:t>Z</w:t>
                      </w:r>
                    </w:p>
                  </w:txbxContent>
                </v:textbox>
              </v:shape>
            </w:pict>
          </mc:Fallback>
        </mc:AlternateContent>
      </w:r>
    </w:p>
    <w:p w:rsidR="004B6211" w:rsidRPr="006A131A" w:rsidRDefault="009954A9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61024" behindDoc="0" locked="0" layoutInCell="1" allowOverlap="1" wp14:anchorId="39CED4A5" wp14:editId="4EC09BE7">
                <wp:simplePos x="0" y="0"/>
                <wp:positionH relativeFrom="column">
                  <wp:posOffset>463550</wp:posOffset>
                </wp:positionH>
                <wp:positionV relativeFrom="paragraph">
                  <wp:posOffset>72390</wp:posOffset>
                </wp:positionV>
                <wp:extent cx="137160" cy="137160"/>
                <wp:effectExtent l="0" t="6350" r="5715" b="0"/>
                <wp:wrapNone/>
                <wp:docPr id="1741" name="Freeform 17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37160" cy="137160"/>
                        </a:xfrm>
                        <a:custGeom>
                          <a:avLst/>
                          <a:gdLst>
                            <a:gd name="G0" fmla="+- 0 0 0"/>
                            <a:gd name="G1" fmla="+- 21463 0 0"/>
                            <a:gd name="G2" fmla="+- 21600 0 0"/>
                            <a:gd name="T0" fmla="*/ 2431 w 21303"/>
                            <a:gd name="T1" fmla="*/ 0 h 21463"/>
                            <a:gd name="T2" fmla="*/ 21303 w 21303"/>
                            <a:gd name="T3" fmla="*/ 17893 h 21463"/>
                            <a:gd name="T4" fmla="*/ 0 w 21303"/>
                            <a:gd name="T5" fmla="*/ 21463 h 2146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303" h="21463" fill="none" extrusionOk="0">
                              <a:moveTo>
                                <a:pt x="2430" y="0"/>
                              </a:moveTo>
                              <a:cubicBezTo>
                                <a:pt x="12009" y="1085"/>
                                <a:pt x="19709" y="8385"/>
                                <a:pt x="21302" y="17893"/>
                              </a:cubicBezTo>
                            </a:path>
                            <a:path w="21303" h="21463" stroke="0" extrusionOk="0">
                              <a:moveTo>
                                <a:pt x="2430" y="0"/>
                              </a:moveTo>
                              <a:cubicBezTo>
                                <a:pt x="12009" y="1085"/>
                                <a:pt x="19709" y="8385"/>
                                <a:pt x="21302" y="17893"/>
                              </a:cubicBezTo>
                              <a:lnTo>
                                <a:pt x="0" y="21463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721B06" id="Freeform 1741" o:spid="_x0000_s1026" style="position:absolute;margin-left:36.5pt;margin-top:5.7pt;width:10.8pt;height:10.8pt;z-index:252161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303,214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" path="m2430,nfc12009,1085,19709,8385,21302,17893em2430,nsc12009,1085,19709,8385,21302,17893l,21463,2430,xe" filled="f">
                <v:path arrowok="t" o:extrusionok="f" o:connecttype="custom" o:connectlocs="15652,0;137160,114346;0,137160" o:connectangles="0,0,0"/>
              </v:shape>
            </w:pict>
          </mc:Fallback>
        </mc:AlternateContent>
      </w:r>
      <w:r w:rsidR="004B6211"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62048" behindDoc="0" locked="0" layoutInCell="1" allowOverlap="1" wp14:anchorId="4E29BE37" wp14:editId="327320E5">
                <wp:simplePos x="0" y="0"/>
                <wp:positionH relativeFrom="column">
                  <wp:posOffset>3121025</wp:posOffset>
                </wp:positionH>
                <wp:positionV relativeFrom="paragraph">
                  <wp:posOffset>196215</wp:posOffset>
                </wp:positionV>
                <wp:extent cx="219710" cy="219710"/>
                <wp:effectExtent l="0" t="13970" r="12065" b="0"/>
                <wp:wrapNone/>
                <wp:docPr id="1738" name="Freeform 17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19710" cy="219710"/>
                        </a:xfrm>
                        <a:custGeom>
                          <a:avLst/>
                          <a:gdLst>
                            <a:gd name="G0" fmla="+- 0 0 0"/>
                            <a:gd name="G1" fmla="+- 21463 0 0"/>
                            <a:gd name="G2" fmla="+- 21600 0 0"/>
                            <a:gd name="T0" fmla="*/ 2431 w 21303"/>
                            <a:gd name="T1" fmla="*/ 0 h 21463"/>
                            <a:gd name="T2" fmla="*/ 21303 w 21303"/>
                            <a:gd name="T3" fmla="*/ 17893 h 21463"/>
                            <a:gd name="T4" fmla="*/ 0 w 21303"/>
                            <a:gd name="T5" fmla="*/ 21463 h 2146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303" h="21463" fill="none" extrusionOk="0">
                              <a:moveTo>
                                <a:pt x="2430" y="0"/>
                              </a:moveTo>
                              <a:cubicBezTo>
                                <a:pt x="12009" y="1085"/>
                                <a:pt x="19709" y="8385"/>
                                <a:pt x="21302" y="17893"/>
                              </a:cubicBezTo>
                            </a:path>
                            <a:path w="21303" h="21463" stroke="0" extrusionOk="0">
                              <a:moveTo>
                                <a:pt x="2430" y="0"/>
                              </a:moveTo>
                              <a:cubicBezTo>
                                <a:pt x="12009" y="1085"/>
                                <a:pt x="19709" y="8385"/>
                                <a:pt x="21302" y="17893"/>
                              </a:cubicBezTo>
                              <a:lnTo>
                                <a:pt x="0" y="21463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9ADA645" id="Freeform 1738" o:spid="_x0000_s1026" style="position:absolute;margin-left:245.75pt;margin-top:15.45pt;width:17.3pt;height:17.3pt;z-index:252162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303,214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" path="m2430,nfc12009,1085,19709,8385,21302,17893em2430,nsc12009,1085,19709,8385,21302,17893l,21463,2430,xe" filled="f">
                <v:path arrowok="t" o:extrusionok="f" o:connecttype="custom" o:connectlocs="25072,0;219710,183165;0,219710" o:connectangles="0,0,0"/>
              </v:shape>
            </w:pict>
          </mc:Fallback>
        </mc:AlternateContent>
      </w:r>
      <w:r w:rsidR="004B6211"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70240" behindDoc="0" locked="0" layoutInCell="1" allowOverlap="1" wp14:anchorId="05C1ADAA" wp14:editId="722FF645">
                <wp:simplePos x="0" y="0"/>
                <wp:positionH relativeFrom="column">
                  <wp:posOffset>177800</wp:posOffset>
                </wp:positionH>
                <wp:positionV relativeFrom="paragraph">
                  <wp:posOffset>6985</wp:posOffset>
                </wp:positionV>
                <wp:extent cx="355600" cy="483870"/>
                <wp:effectExtent l="0" t="3175" r="0" b="0"/>
                <wp:wrapNone/>
                <wp:docPr id="1739" name="Text Box 17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5600" cy="483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>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C1ADAA" id="Text Box 1739" o:spid="_x0000_s1329" type="#_x0000_t202" style="position:absolute;margin-left:14pt;margin-top:.55pt;width:28pt;height:38.1pt;z-index:252170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" filled="f" stroked="f">
                <v:textbox>
                  <w:txbxContent>
                    <w:p w:rsidR="00ED30F6" w:rsidRDefault="00ED30F6" w:rsidP="004B6211">
                      <w: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</w:p>
    <w:p w:rsidR="004B6211" w:rsidRPr="006A131A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9954A9" w:rsidRDefault="009954A9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173312" behindDoc="0" locked="0" layoutInCell="1" allowOverlap="1" wp14:anchorId="3507B904" wp14:editId="0451A35A">
                <wp:simplePos x="0" y="0"/>
                <wp:positionH relativeFrom="column">
                  <wp:posOffset>2750806</wp:posOffset>
                </wp:positionH>
                <wp:positionV relativeFrom="paragraph">
                  <wp:posOffset>5080</wp:posOffset>
                </wp:positionV>
                <wp:extent cx="238125" cy="264795"/>
                <wp:effectExtent l="0" t="0" r="0" b="1905"/>
                <wp:wrapNone/>
                <wp:docPr id="1737" name="Text Box 17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125" cy="2647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D30F6" w:rsidRDefault="00ED30F6" w:rsidP="004B6211">
                            <w: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07B904" id="Text Box 1737" o:spid="_x0000_s1330" type="#_x0000_t202" style="position:absolute;margin-left:216.6pt;margin-top:.4pt;width:18.75pt;height:20.85pt;z-index:252173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" filled="f" stroked="f">
                <v:textbox>
                  <w:txbxContent>
                    <w:p w:rsidR="00ED30F6" w:rsidRDefault="00ED30F6" w:rsidP="004B6211">
                      <w: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="004B6211" w:rsidRPr="006A131A">
        <w:rPr>
          <w:rFonts w:ascii="Times New Roman" w:eastAsia="Times New Roman" w:hAnsi="Times New Roman" w:cs="Times New Roman"/>
          <w:sz w:val="28"/>
          <w:szCs w:val="28"/>
        </w:rPr>
        <w:t xml:space="preserve">    </w:t>
      </w:r>
    </w:p>
    <w:p w:rsidR="004B6211" w:rsidRPr="006A131A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sz w:val="28"/>
          <w:szCs w:val="28"/>
        </w:rPr>
        <w:t xml:space="preserve">  What is the perimeter of </w:t>
      </w:r>
      <w:r w:rsidRPr="006A131A">
        <w:rPr>
          <w:rFonts w:ascii="Times New Roman" w:eastAsia="Times New Roman" w:hAnsi="Times New Roman" w:cs="Times New Roman"/>
          <w:sz w:val="28"/>
          <w:szCs w:val="28"/>
        </w:rPr>
        <w:sym w:font="Symbol" w:char="F044"/>
      </w:r>
      <w:r w:rsidRPr="006A131A">
        <w:rPr>
          <w:rFonts w:ascii="Times New Roman" w:eastAsia="Times New Roman" w:hAnsi="Times New Roman" w:cs="Times New Roman"/>
          <w:sz w:val="28"/>
          <w:szCs w:val="28"/>
        </w:rPr>
        <w:t>XYZ?</w:t>
      </w:r>
    </w:p>
    <w:p w:rsidR="004B6211" w:rsidRPr="006A131A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sz w:val="28"/>
          <w:szCs w:val="28"/>
        </w:rPr>
        <w:t xml:space="preserve">     a)   21 cm        b)   63 cm        c)   105 cm        d)   126 cm</w:t>
      </w:r>
    </w:p>
    <w:p w:rsidR="004B6211" w:rsidRPr="006A131A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4B6211" w:rsidRPr="006A131A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sz w:val="28"/>
          <w:szCs w:val="28"/>
        </w:rPr>
        <w:t>8.  The shadow cast by a one-foot ruler is 8 inches long.  At the same time, the shadow cast by a pine tree is 24 feet long.</w:t>
      </w:r>
    </w:p>
    <w:p w:rsidR="004B6211" w:rsidRPr="006A131A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2189696" behindDoc="0" locked="0" layoutInCell="1" allowOverlap="1" wp14:anchorId="4AF45F74" wp14:editId="1BFEC1FB">
                <wp:simplePos x="0" y="0"/>
                <wp:positionH relativeFrom="column">
                  <wp:posOffset>4937125</wp:posOffset>
                </wp:positionH>
                <wp:positionV relativeFrom="paragraph">
                  <wp:posOffset>153670</wp:posOffset>
                </wp:positionV>
                <wp:extent cx="1482725" cy="1356360"/>
                <wp:effectExtent l="3175" t="0" r="0" b="0"/>
                <wp:wrapNone/>
                <wp:docPr id="1732" name="Group 17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82725" cy="1356360"/>
                          <a:chOff x="7637" y="7266"/>
                          <a:chExt cx="2335" cy="2136"/>
                        </a:xfrm>
                      </wpg:grpSpPr>
                      <wps:wsp>
                        <wps:cNvPr id="1733" name="Text Box 615"/>
                        <wps:cNvSpPr txBox="1">
                          <a:spLocks noChangeArrowheads="1"/>
                        </wps:cNvSpPr>
                        <wps:spPr bwMode="auto">
                          <a:xfrm>
                            <a:off x="7637" y="7266"/>
                            <a:ext cx="1383" cy="17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Default="00ED30F6" w:rsidP="004B6211"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06D1AF16" wp14:editId="35369E75">
                                    <wp:extent cx="695325" cy="1019175"/>
                                    <wp:effectExtent l="0" t="0" r="9525" b="9525"/>
                                    <wp:docPr id="1871" name="Picture 1871" descr="bd18253_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2616" descr="bd18253_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54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695325" cy="10191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4" name="AutoShape 616"/>
                        <wps:cNvSpPr>
                          <a:spLocks noChangeArrowheads="1"/>
                        </wps:cNvSpPr>
                        <wps:spPr bwMode="auto">
                          <a:xfrm>
                            <a:off x="8852" y="7341"/>
                            <a:ext cx="980" cy="1524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5" name="Line 617"/>
                        <wps:cNvCnPr>
                          <a:cxnSpLocks noChangeShapeType="1"/>
                        </wps:cNvCnPr>
                        <wps:spPr bwMode="auto">
                          <a:xfrm>
                            <a:off x="8852" y="8985"/>
                            <a:ext cx="9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6" name="Text Box 618"/>
                        <wps:cNvSpPr txBox="1">
                          <a:spLocks noChangeArrowheads="1"/>
                        </wps:cNvSpPr>
                        <wps:spPr bwMode="auto">
                          <a:xfrm>
                            <a:off x="8852" y="9021"/>
                            <a:ext cx="1120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Default="00ED30F6" w:rsidP="004B6211">
                              <w:r>
                                <w:t>24 fee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AF45F74" id="Group 1732" o:spid="_x0000_s1331" style="position:absolute;margin-left:388.75pt;margin-top:12.1pt;width:116.75pt;height:106.8pt;z-index:252189696" coordorigin="7637,7266" coordsize="2335,21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">
                <v:shape id="Text Box 615" o:spid="_x0000_s1332" type="#_x0000_t202" style="position:absolute;left:7637;top:7266;width:1383;height:17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3+hMIA&#10;AADdAAAADwAAAGRycy9kb3ducmV2LnhtbERPyWrDMBC9F/IPYgq9JVKbta6VUFoCObU0G+Q2WOOF&#10;WCNjqbHz91Ug0Ns83jrpqre1uFDrK8cankcKBHHmTMWFhv1uPVyA8AHZYO2YNFzJw2o5eEgxMa7j&#10;H7psQyFiCPsENZQhNImUPivJoh+5hjhyuWsthgjbQpoWuxhua/mi1ExarDg2lNjQR0nZeftrNRy+&#10;8tNxor6LTzttOtcryfZVav302L+/gQjUh3/x3b0xcf58PIbbN/EEuf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Pf6EwgAAAN0AAAAPAAAAAAAAAAAAAAAAAJgCAABkcnMvZG93&#10;bnJldi54bWxQSwUGAAAAAAQABAD1AAAAhwMAAAAA&#10;" filled="f" stroked="f">
                  <v:textbox>
                    <w:txbxContent>
                      <w:p w:rsidR="00ED30F6" w:rsidRDefault="00ED30F6" w:rsidP="004B6211">
                        <w:r>
                          <w:rPr>
                            <w:noProof/>
                          </w:rPr>
                          <w:drawing>
                            <wp:inline distT="0" distB="0" distL="0" distR="0" wp14:anchorId="06D1AF16" wp14:editId="35369E75">
                              <wp:extent cx="695325" cy="1019175"/>
                              <wp:effectExtent l="0" t="0" r="9525" b="9525"/>
                              <wp:docPr id="1871" name="Picture 1871" descr="bd18253_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616" descr="bd18253_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5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695325" cy="10191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AutoShape 616" o:spid="_x0000_s1333" type="#_x0000_t6" style="position:absolute;left:8852;top:7341;width:980;height:1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Y7FsMA&#10;AADdAAAADwAAAGRycy9kb3ducmV2LnhtbERPzWrCQBC+C77DMkIvohurxJq6ihQU6UE09gGG7JiE&#10;ZmdDdk3i23eFgrf5+H5nve1NJVpqXGlZwWwagSDOrC45V/Bz3U8+QDiPrLGyTAoe5GC7GQ7WmGjb&#10;8YXa1OcihLBLUEHhfZ1I6bKCDLqprYkDd7ONQR9gk0vdYBfCTSXfoyiWBksODQXW9FVQ9pvejQKc&#10;xeP4tNo/zlqnhzl9d+Wh7ZR6G/W7TxCeev8S/7uPOsxfzhfw/CacID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gY7FsMAAADdAAAADwAAAAAAAAAAAAAAAACYAgAAZHJzL2Rv&#10;d25yZXYueG1sUEsFBgAAAAAEAAQA9QAAAIgDAAAAAA==&#10;"/>
                <v:line id="Line 617" o:spid="_x0000_s1334" style="position:absolute;visibility:visible;mso-wrap-style:square" from="8852,8985" to="9832,8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dyMcIAAADdAAAADwAAAGRycy9kb3ducmV2LnhtbERPS4vCMBC+L/gfwgjeNFXxQTWKrlQW&#10;Pfk4eByasS02k9Jkbf33G0HY23x8z1muW1OKJ9WusKxgOIhAEKdWF5wpuF6S/hyE88gaS8uk4EUO&#10;1qvO1xJjbRs+0fPsMxFC2MWoIPe+iqV0aU4G3cBWxIG729qgD7DOpK6xCeGmlKMomkqDBYeGHCv6&#10;zil9nH+NAr9Pd/fjqEkOxXY6Tvhx27zKm1K9brtZgPDU+n/xx/2jw/zZeALvb8IJcv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LdyMcIAAADdAAAADwAAAAAAAAAAAAAA&#10;AAChAgAAZHJzL2Rvd25yZXYueG1sUEsFBgAAAAAEAAQA+QAAAJADAAAAAA==&#10;" strokeweight=".25pt">
                  <v:stroke startarrow="block" endarrow="block"/>
                </v:line>
                <v:shape id="Text Box 618" o:spid="_x0000_s1335" type="#_x0000_t202" style="position:absolute;left:8852;top:9021;width:1120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pdHMIA&#10;AADdAAAADwAAAGRycy9kb3ducmV2LnhtbERPS2sCMRC+F/wPYQRvNbG2PlajFEXw1OITvA2bcXdx&#10;M1k20d3+e1Mo9DYf33Pmy9aW4kG1LxxrGPQVCOLUmYIzDcfD5nUCwgdkg6Vj0vBDHpaLzsscE+Ma&#10;3tFjHzIRQ9gnqCEPoUqk9GlOFn3fVcSRu7raYoiwzqSpsYnhtpRvSo2kxYJjQ44VrXJKb/u71XD6&#10;ul7O7+o7W9uPqnGtkmynUutet/2cgQjUhn/xn3tr4vzxcAS/38QT5O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Sl0cwgAAAN0AAAAPAAAAAAAAAAAAAAAAAJgCAABkcnMvZG93&#10;bnJldi54bWxQSwUGAAAAAAQABAD1AAAAhwMAAAAA&#10;" filled="f" stroked="f">
                  <v:textbox>
                    <w:txbxContent>
                      <w:p w:rsidR="00ED30F6" w:rsidRDefault="00ED30F6" w:rsidP="004B6211">
                        <w:r>
                          <w:t>24 fee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4B6211" w:rsidRPr="006A131A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sz w:val="28"/>
          <w:szCs w:val="28"/>
        </w:rPr>
        <w:t>What is the height, in feet, of the pine tree?</w:t>
      </w:r>
    </w:p>
    <w:p w:rsidR="004B6211" w:rsidRPr="006A131A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4B6211" w:rsidRPr="006A131A" w:rsidRDefault="004B6211" w:rsidP="004B6211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A131A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2188672" behindDoc="0" locked="0" layoutInCell="1" allowOverlap="1" wp14:anchorId="17646FAF" wp14:editId="031D5A94">
                <wp:simplePos x="0" y="0"/>
                <wp:positionH relativeFrom="column">
                  <wp:posOffset>4086225</wp:posOffset>
                </wp:positionH>
                <wp:positionV relativeFrom="paragraph">
                  <wp:posOffset>71755</wp:posOffset>
                </wp:positionV>
                <wp:extent cx="1133475" cy="796290"/>
                <wp:effectExtent l="0" t="23495" r="0" b="0"/>
                <wp:wrapNone/>
                <wp:docPr id="1726" name="Group 17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33475" cy="796290"/>
                          <a:chOff x="6087" y="8103"/>
                          <a:chExt cx="1785" cy="1254"/>
                        </a:xfrm>
                      </wpg:grpSpPr>
                      <wps:wsp>
                        <wps:cNvPr id="1727" name="AutoShape 609"/>
                        <wps:cNvSpPr>
                          <a:spLocks noChangeArrowheads="1"/>
                        </wps:cNvSpPr>
                        <wps:spPr bwMode="auto">
                          <a:xfrm>
                            <a:off x="6772" y="8103"/>
                            <a:ext cx="490" cy="762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8" name="Line 610"/>
                        <wps:cNvCnPr>
                          <a:cxnSpLocks noChangeShapeType="1"/>
                        </wps:cNvCnPr>
                        <wps:spPr bwMode="auto">
                          <a:xfrm>
                            <a:off x="6757" y="8975"/>
                            <a:ext cx="490" cy="1"/>
                          </a:xfrm>
                          <a:prstGeom prst="line">
                            <a:avLst/>
                          </a:prstGeom>
                          <a:noFill/>
                          <a:ln w="190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9" name="Line 611"/>
                        <wps:cNvCnPr>
                          <a:cxnSpLocks noChangeShapeType="1"/>
                        </wps:cNvCnPr>
                        <wps:spPr bwMode="auto">
                          <a:xfrm>
                            <a:off x="6612" y="8103"/>
                            <a:ext cx="0" cy="762"/>
                          </a:xfrm>
                          <a:prstGeom prst="line">
                            <a:avLst/>
                          </a:prstGeom>
                          <a:noFill/>
                          <a:ln w="190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0" name="Text Box 612"/>
                        <wps:cNvSpPr txBox="1">
                          <a:spLocks noChangeArrowheads="1"/>
                        </wps:cNvSpPr>
                        <wps:spPr bwMode="auto">
                          <a:xfrm>
                            <a:off x="6752" y="8976"/>
                            <a:ext cx="1120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Default="00ED30F6" w:rsidP="004B6211">
                              <w:r>
                                <w:t>8 inch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1" name="Text Box 613"/>
                        <wps:cNvSpPr txBox="1">
                          <a:spLocks noChangeArrowheads="1"/>
                        </wps:cNvSpPr>
                        <wps:spPr bwMode="auto">
                          <a:xfrm>
                            <a:off x="6087" y="8103"/>
                            <a:ext cx="56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Default="00ED30F6" w:rsidP="004B6211">
                              <w:r>
                                <w:t>1 foot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7646FAF" id="Group 1726" o:spid="_x0000_s1336" style="position:absolute;margin-left:321.75pt;margin-top:5.65pt;width:89.25pt;height:62.7pt;z-index:252188672" coordorigin="6087,8103" coordsize="1785,12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">
                <v:shape id="AutoShape 609" o:spid="_x0000_s1337" type="#_x0000_t6" style="position:absolute;left:6772;top:8103;width:490;height: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0zvMIA&#10;AADdAAAADwAAAGRycy9kb3ducmV2LnhtbERPzYrCMBC+L/gOYQQvi6YqVK1GEUGRPSy71QcYmrEt&#10;NpPSxLa+vREW9jYf3+9sdr2pREuNKy0rmE4iEMSZ1SXnCq6X43gJwnlkjZVlUvAkB7vt4GODibYd&#10;/1Kb+lyEEHYJKii8rxMpXVaQQTexNXHgbrYx6ANscqkb7EK4qeQsimJpsOTQUGBNh4Kye/owCnAa&#10;f8bfq+PzR+v0NKevrjy1nVKjYb9fg/DU+3/xn/usw/zFbAHvb8IJcv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DTO8wgAAAN0AAAAPAAAAAAAAAAAAAAAAAJgCAABkcnMvZG93&#10;bnJldi54bWxQSwUGAAAAAAQABAD1AAAAhwMAAAAA&#10;"/>
                <v:line id="Line 610" o:spid="_x0000_s1338" style="position:absolute;visibility:visible;mso-wrap-style:square" from="6757,8975" to="7247,8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XRQlMcAAADdAAAADwAAAGRycy9kb3ducmV2LnhtbESPQU/DMAyF70j8h8hIu7GUaQzolk0I&#10;hMQJxpg0cXMbry00TpVkXfvv8QGJm633/N7n1WZwreopxMazgZtpBoq49LbhysD+8+X6HlRMyBZb&#10;z2RgpAib9eXFCnPrz/xB/S5VSkI45migTqnLtY5lTQ7j1HfEoh19cJhkDZW2Ac8S7lo9y7KFdtiw&#10;NNTY0VNN5c/u5Aw8LJ6L723RfM0DHYrb8e39NJa9MZOr4XEJKtGQ/s1/169W8O9mgivfyAh6/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ldFCUxwAAAN0AAAAPAAAAAAAA&#10;AAAAAAAAAKECAABkcnMvZG93bnJldi54bWxQSwUGAAAAAAQABAD5AAAAlQMAAAAA&#10;" strokeweight=".15pt">
                  <v:stroke startarrow="block" endarrow="block"/>
                </v:line>
                <v:line id="Line 611" o:spid="_x0000_s1339" style="position:absolute;visibility:visible;mso-wrap-style:square" from="6612,8103" to="6612,8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j1D8QAAADdAAAADwAAAGRycy9kb3ducmV2LnhtbERPS0vDQBC+C/0PyxR6sxuLfcVuiyiF&#10;nrQvKN4m2TGJZmfD7jZN/r0rCN7m43vOatOZWrTkfGVZwcM4AUGcW11xoeB82t4vQPiArLG2TAp6&#10;8rBZD+5WmGp74wO1x1CIGMI+RQVlCE0qpc9LMujHtiGO3Kd1BkOErpDa4S2Gm1pOkmQmDVYcG0ps&#10;6KWk/Pt4NQqWs9fsa59VH4+OLtm0f3u/9nmr1GjYPT+BCNSFf/Gfe6fj/PlkCb/fxBPk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OPUPxAAAAN0AAAAPAAAAAAAAAAAA&#10;AAAAAKECAABkcnMvZG93bnJldi54bWxQSwUGAAAAAAQABAD5AAAAkgMAAAAA&#10;" strokeweight=".15pt">
                  <v:stroke startarrow="block" endarrow="block"/>
                </v:line>
                <v:shape id="Text Box 612" o:spid="_x0000_s1340" type="#_x0000_t202" style="position:absolute;left:6752;top:8976;width:1120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9g88YA&#10;AADdAAAADwAAAGRycy9kb3ducmV2LnhtbESPQWvCQBCF7wX/wzIFb7rbaqtNXaVYCp5aarXQ25Ad&#10;k2B2NmRXE/+9cxB6m+G9ee+bxar3tTpTG6vAFh7GBhRxHlzFhYXdz8doDiomZId1YLJwoQir5eBu&#10;gZkLHX/TeZsKJSEcM7RQptRkWse8JI9xHBpi0Q6h9ZhkbQvtWuwk3Nf60Zhn7bFiaSixoXVJ+XF7&#10;8hb2n4e/36n5Kt79U9OF3mj2L9ra4X3/9goqUZ/+zbfrjRP82UT45RsZQS+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u9g88YAAADdAAAADwAAAAAAAAAAAAAAAACYAgAAZHJz&#10;L2Rvd25yZXYueG1sUEsFBgAAAAAEAAQA9QAAAIsDAAAAAA==&#10;" filled="f" stroked="f">
                  <v:textbox>
                    <w:txbxContent>
                      <w:p w:rsidR="00ED30F6" w:rsidRDefault="00ED30F6" w:rsidP="004B6211">
                        <w:r>
                          <w:t>8 inches</w:t>
                        </w:r>
                      </w:p>
                    </w:txbxContent>
                  </v:textbox>
                </v:shape>
                <v:shape id="Text Box 613" o:spid="_x0000_s1341" type="#_x0000_t202" style="position:absolute;left:6087;top:8103;width:560;height: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EDkcQA&#10;AADdAAAADwAAAGRycy9kb3ducmV2LnhtbERPTWvCQBC9F/wPywje6kYFK9FVSouiF9GoB2/T7DQJ&#10;zc7G7Griv+8Kgrd5vM+ZLVpTihvVrrCsYNCPQBCnVhecKTgelu8TEM4jaywtk4I7OVjMO28zjLVt&#10;eE+3xGcihLCLUUHufRVL6dKcDLq+rYgD92trgz7AOpO6xiaEm1IOo2gsDRYcGnKs6Cun9C+5GgWn&#10;n+293Fejc1Q0m127uuyS71WmVK/bfk5BeGr9S/x0r3WY/zEawOObcIKc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hA5HEAAAA3QAAAA8AAAAAAAAAAAAAAAAAmAIAAGRycy9k&#10;b3ducmV2LnhtbFBLBQYAAAAABAAEAPUAAACJAwAAAAA=&#10;" filled="f" stroked="f">
                  <v:textbox style="layout-flow:vertical;mso-layout-flow-alt:bottom-to-top">
                    <w:txbxContent>
                      <w:p w:rsidR="00ED30F6" w:rsidRDefault="00ED30F6" w:rsidP="004B6211">
                        <w:r>
                          <w:t>1 foo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6A131A">
        <w:rPr>
          <w:rFonts w:ascii="Times New Roman" w:eastAsia="Times New Roman" w:hAnsi="Times New Roman" w:cs="Times New Roman"/>
          <w:sz w:val="28"/>
          <w:szCs w:val="28"/>
        </w:rPr>
        <w:t xml:space="preserve"> a)  3 feet       b)   16 feet       c)   36 feet      d)  192 feet</w:t>
      </w:r>
    </w:p>
    <w:p w:rsidR="004B6211" w:rsidRDefault="004B6211" w:rsidP="004B6211">
      <w:pPr>
        <w:rPr>
          <w:b/>
          <w:color w:val="365F91" w:themeColor="accent1" w:themeShade="BF"/>
          <w:sz w:val="28"/>
          <w:szCs w:val="28"/>
        </w:rPr>
      </w:pPr>
    </w:p>
    <w:p w:rsidR="004B6211" w:rsidRDefault="004B6211" w:rsidP="004B6211">
      <w:pPr>
        <w:rPr>
          <w:b/>
          <w:color w:val="365F91" w:themeColor="accent1" w:themeShade="BF"/>
          <w:sz w:val="28"/>
          <w:szCs w:val="28"/>
        </w:rPr>
      </w:pPr>
    </w:p>
    <w:p w:rsidR="004B6211" w:rsidRDefault="00ED30F6" w:rsidP="004B6211">
      <w:pPr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D</w:t>
      </w:r>
      <w:r w:rsidR="009954A9" w:rsidRPr="009954A9">
        <w:rPr>
          <w:b/>
          <w:sz w:val="24"/>
          <w:szCs w:val="24"/>
        </w:rPr>
        <w:t xml:space="preserve">ay 6 </w:t>
      </w:r>
      <w:r w:rsidR="004B6211" w:rsidRPr="009954A9">
        <w:rPr>
          <w:b/>
          <w:sz w:val="24"/>
          <w:szCs w:val="24"/>
        </w:rPr>
        <w:t>Homework:</w:t>
      </w:r>
      <w:r w:rsidR="00132F76">
        <w:rPr>
          <w:b/>
          <w:sz w:val="24"/>
          <w:szCs w:val="24"/>
        </w:rPr>
        <w:t xml:space="preserve"> (2 pages)</w:t>
      </w:r>
    </w:p>
    <w:p w:rsidR="00132F76" w:rsidRPr="009954A9" w:rsidRDefault="00132F76" w:rsidP="004B6211">
      <w:pPr>
        <w:rPr>
          <w:b/>
          <w:sz w:val="24"/>
          <w:szCs w:val="24"/>
        </w:rPr>
      </w:pPr>
    </w:p>
    <w:p w:rsidR="004B6211" w:rsidRDefault="004B6211" w:rsidP="004B6211">
      <w:r w:rsidRPr="009A79B8">
        <w:rPr>
          <w:noProof/>
        </w:rPr>
        <w:drawing>
          <wp:inline distT="0" distB="0" distL="0" distR="0" wp14:anchorId="4E473A0D" wp14:editId="1D8ADCFE">
            <wp:extent cx="5943600" cy="7830135"/>
            <wp:effectExtent l="0" t="0" r="0" b="0"/>
            <wp:docPr id="1697" name="Picture 1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830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6211" w:rsidRDefault="004B6211" w:rsidP="004B6211"/>
    <w:p w:rsidR="00132F76" w:rsidRDefault="00132F76" w:rsidP="004B6211">
      <w:r>
        <w:rPr>
          <w:noProof/>
        </w:rPr>
        <w:lastRenderedPageBreak/>
        <w:drawing>
          <wp:inline distT="0" distB="0" distL="0" distR="0" wp14:anchorId="139AA77E" wp14:editId="52C14DC3">
            <wp:extent cx="4686300" cy="2933700"/>
            <wp:effectExtent l="0" t="0" r="0" b="0"/>
            <wp:docPr id="1701" name="Picture 1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4686300" cy="2933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2BDD" w:rsidRDefault="00642BDD" w:rsidP="004B6211">
      <w:r>
        <w:rPr>
          <w:noProof/>
        </w:rPr>
        <w:drawing>
          <wp:inline distT="0" distB="0" distL="0" distR="0" wp14:anchorId="5D90899D" wp14:editId="41958347">
            <wp:extent cx="6391275" cy="5181600"/>
            <wp:effectExtent l="0" t="0" r="9525" b="0"/>
            <wp:docPr id="1704" name="Picture 1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6391275" cy="518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2F76" w:rsidRDefault="00132F76" w:rsidP="004B6211"/>
    <w:p w:rsidR="00132F76" w:rsidRDefault="00132F76" w:rsidP="004B6211"/>
    <w:p w:rsidR="004C67B2" w:rsidRPr="006A3672" w:rsidRDefault="006A3672" w:rsidP="000B4CD7">
      <w:pPr>
        <w:spacing w:line="240" w:lineRule="auto"/>
        <w:jc w:val="both"/>
        <w:rPr>
          <w:b/>
          <w:sz w:val="24"/>
          <w:szCs w:val="24"/>
        </w:rPr>
      </w:pPr>
      <w:r w:rsidRPr="006A3672">
        <w:rPr>
          <w:b/>
          <w:noProof/>
        </w:rPr>
        <w:lastRenderedPageBreak/>
        <mc:AlternateContent>
          <mc:Choice Requires="wpg">
            <w:drawing>
              <wp:anchor distT="0" distB="0" distL="114300" distR="114300" simplePos="0" relativeHeight="251887616" behindDoc="0" locked="0" layoutInCell="1" allowOverlap="1" wp14:anchorId="0AE5B331" wp14:editId="29180DC8">
                <wp:simplePos x="0" y="0"/>
                <wp:positionH relativeFrom="column">
                  <wp:posOffset>3890645</wp:posOffset>
                </wp:positionH>
                <wp:positionV relativeFrom="paragraph">
                  <wp:posOffset>-176266</wp:posOffset>
                </wp:positionV>
                <wp:extent cx="3009900" cy="2952750"/>
                <wp:effectExtent l="20955" t="0" r="0" b="19685"/>
                <wp:wrapNone/>
                <wp:docPr id="101" name="Group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09900" cy="2952750"/>
                          <a:chOff x="2895" y="2265"/>
                          <a:chExt cx="4740" cy="4650"/>
                        </a:xfrm>
                      </wpg:grpSpPr>
                      <wps:wsp>
                        <wps:cNvPr id="104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2910" y="3750"/>
                            <a:ext cx="4245" cy="3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2895" y="5580"/>
                            <a:ext cx="4170" cy="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4155" y="2610"/>
                            <a:ext cx="0" cy="42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5655" y="2700"/>
                            <a:ext cx="0" cy="42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3825" y="3465"/>
                            <a:ext cx="36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4C67B2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4110" y="3495"/>
                            <a:ext cx="36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4C67B2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3795" y="3780"/>
                            <a:ext cx="36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4C67B2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4095" y="3795"/>
                            <a:ext cx="36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4C67B2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0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5310" y="3600"/>
                            <a:ext cx="36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4C67B2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5610" y="3615"/>
                            <a:ext cx="36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4C67B2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5295" y="3930"/>
                            <a:ext cx="36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4C67B2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5595" y="3945"/>
                            <a:ext cx="36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4C67B2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3810" y="5235"/>
                            <a:ext cx="36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4C67B2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9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4080" y="5235"/>
                            <a:ext cx="57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4C67B2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3750" y="5565"/>
                            <a:ext cx="57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4C67B2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4080" y="5565"/>
                            <a:ext cx="57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4C67B2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5220" y="5280"/>
                            <a:ext cx="57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4C67B2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1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5565" y="5280"/>
                            <a:ext cx="57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4C67B2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1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6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5220" y="5565"/>
                            <a:ext cx="57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4C67B2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7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5550" y="5565"/>
                            <a:ext cx="57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4C67B2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1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7065" y="3885"/>
                            <a:ext cx="57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0718E3" w:rsidRDefault="00ED30F6" w:rsidP="004C67B2">
                              <w:pP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</w:pPr>
                              <w:r w:rsidRPr="000718E3"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6960" y="5400"/>
                            <a:ext cx="57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0718E3" w:rsidRDefault="00ED30F6" w:rsidP="004C67B2">
                              <w:pP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3960" y="2265"/>
                            <a:ext cx="57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0718E3" w:rsidRDefault="00ED30F6" w:rsidP="004C67B2">
                              <w:pP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5475" y="2340"/>
                            <a:ext cx="57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0718E3" w:rsidRDefault="00ED30F6" w:rsidP="004C67B2">
                              <w:pP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</w:pPr>
                              <w:r w:rsidRPr="000718E3"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AE5B331" id="Group 101" o:spid="_x0000_s1342" style="position:absolute;left:0;text-align:left;margin-left:306.35pt;margin-top:-13.9pt;width:237pt;height:232.5pt;z-index:251887616" coordorigin="2895,2265" coordsize="4740,46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">
                <v:line id="Line 3" o:spid="_x0000_s1343" style="position:absolute;visibility:visible;mso-wrap-style:square" from="2910,3750" to="7155,4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/KicIAAADcAAAADwAAAGRycy9kb3ducmV2LnhtbERP32vCMBB+H/g/hBP2NhNFxqhGEcHR&#10;Fxlz4vPZnG21udQma7r99ctgsLf7+H7ecj3YRvTU+dqxhulEgSAunKm51HD82D29gPAB2WDjmDR8&#10;kYf1avSwxMy4yO/UH0IpUgj7DDVUIbSZlL6oyKKfuJY4cRfXWQwJdqU0HcYUbhs5U+pZWqw5NVTY&#10;0rai4nb4tBpU/H6VV5nX/Vu+v8f2HE+ze9T6cTxsFiACDeFf/OfOTZqv5vD7TLpArn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T/KicIAAADcAAAADwAAAAAAAAAAAAAA&#10;AAChAgAAZHJzL2Rvd25yZXYueG1sUEsFBgAAAAAEAAQA+QAAAJADAAAAAA==&#10;">
                  <v:stroke startarrow="block" endarrow="block"/>
                </v:line>
                <v:line id="Line 4" o:spid="_x0000_s1344" style="position:absolute;visibility:visible;mso-wrap-style:square" from="2895,5580" to="7065,5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NvEsIAAADcAAAADwAAAGRycy9kb3ducmV2LnhtbERP32vCMBB+H/g/hBP2NhMFx6hGEcHR&#10;Fxlz4vPZnG21udQma7r99ctgsLf7+H7ecj3YRvTU+dqxhulEgSAunKm51HD82D29gPAB2WDjmDR8&#10;kYf1avSwxMy4yO/UH0IpUgj7DDVUIbSZlL6oyKKfuJY4cRfXWQwJdqU0HcYUbhs5U+pZWqw5NVTY&#10;0rai4nb4tBpU/H6VV5nX/Vu+v8f2HE+ze9T6cTxsFiACDeFf/OfOTZqv5vD7TLpArn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nNvEsIAAADcAAAADwAAAAAAAAAAAAAA&#10;AAChAgAAZHJzL2Rvd25yZXYueG1sUEsFBgAAAAAEAAQA+QAAAJADAAAAAA==&#10;">
                  <v:stroke startarrow="block" endarrow="block"/>
                </v:line>
                <v:line id="Line 5" o:spid="_x0000_s1345" style="position:absolute;visibility:visible;mso-wrap-style:square" from="4155,2610" to="4155,6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ZcVMIAAADcAAAADwAAAGRycy9kb3ducmV2LnhtbERPTWvCQBC9C/0PyxS86UYpItFVpNCS&#10;SxFt6XnMjkk0Oxuz22z017tCwds83ucs172pRUetqywrmIwTEMS51RUXCn6+P0ZzEM4ja6wtk4Ir&#10;OVivXgZLTLUNvKNu7wsRQ9ilqKD0vkmldHlJBt3YNsSRO9rWoI+wLaRuMcRwU8tpksykwYpjQ4kN&#10;vZeUn/d/RkESbp/yJLOq22Zfl9Acwu/0EpQavvabBQhPvX+K/92ZjvMnb/B4Jl4gV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OZcVMIAAADcAAAADwAAAAAAAAAAAAAA&#10;AAChAgAAZHJzL2Rvd25yZXYueG1sUEsFBgAAAAAEAAQA+QAAAJADAAAAAA==&#10;">
                  <v:stroke startarrow="block" endarrow="block"/>
                </v:line>
                <v:line id="Line 6" o:spid="_x0000_s1346" style="position:absolute;visibility:visible;mso-wrap-style:square" from="5655,2700" to="5655,6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6r5z8IAAADcAAAADwAAAGRycy9kb3ducmV2LnhtbERPTWvCQBC9C/0PyxS86UahItFVpNCS&#10;SxFt6XnMjkk0Oxuz22z017tCwds83ucs172pRUetqywrmIwTEMS51RUXCn6+P0ZzEM4ja6wtk4Ir&#10;OVivXgZLTLUNvKNu7wsRQ9ilqKD0vkmldHlJBt3YNsSRO9rWoI+wLaRuMcRwU8tpksykwYpjQ4kN&#10;vZeUn/d/RkESbp/yJLOq22Zfl9Acwu/0EpQavvabBQhPvX+K/92ZjvMnb/B4Jl4gV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6r5z8IAAADcAAAADwAAAAAAAAAAAAAA&#10;AAChAgAAZHJzL2Rvd25yZXYueG1sUEsFBgAAAAAEAAQA+QAAAJADAAAAAA==&#10;">
                  <v:stroke startarrow="block" endarrow="block"/>
                </v:line>
                <v:shape id="Text Box 7" o:spid="_x0000_s1347" type="#_x0000_t202" style="position:absolute;left:3825;top:3465;width:36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y00s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g/XcD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LLTSwgAAANwAAAAPAAAAAAAAAAAAAAAAAJgCAABkcnMvZG93&#10;bnJldi54bWxQSwUGAAAAAAQABAD1AAAAhwMAAAAA&#10;" filled="f" stroked="f">
                  <v:textbox>
                    <w:txbxContent>
                      <w:p w:rsidR="00ED30F6" w:rsidRPr="00FD6533" w:rsidRDefault="00ED30F6" w:rsidP="004C67B2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1</w:t>
                        </w:r>
                      </w:p>
                    </w:txbxContent>
                  </v:textbox>
                </v:shape>
                <v:shape id="Text Box 8" o:spid="_x0000_s1348" type="#_x0000_t202" style="position:absolute;left:4110;top:3495;width:36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ARSc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D/8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gEUnBAAAA3AAAAA8AAAAAAAAAAAAAAAAAmAIAAGRycy9kb3du&#10;cmV2LnhtbFBLBQYAAAAABAAEAPUAAACGAwAAAAA=&#10;" filled="f" stroked="f">
                  <v:textbox>
                    <w:txbxContent>
                      <w:p w:rsidR="00ED30F6" w:rsidRPr="00FD6533" w:rsidRDefault="00ED30F6" w:rsidP="004C67B2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9" o:spid="_x0000_s1349" type="#_x0000_t202" style="position:absolute;left:3795;top:3780;width:36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+FO8QA&#10;AADcAAAADwAAAGRycy9kb3ducmV2LnhtbESPQWvCQBCF70L/wzIFb7qrqLTRVUql0JPF2ArehuyY&#10;BLOzIbs16b/vHAq9zfDevPfNZjf4Rt2pi3VgC7OpAUVcBFdzaeHz9DZ5AhUTssMmMFn4oQi77cNo&#10;g5kLPR/pnqdSSQjHDC1UKbWZ1rGoyGOchpZYtGvoPCZZu1K7DnsJ942eG7PSHmuWhgpbeq2ouOXf&#10;3sLX4Xo5L8xHuffLtg+D0eyftbXjx+FlDSrRkP7Nf9fvTvBnQivPyAR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/hTvEAAAA3AAAAA8AAAAAAAAAAAAAAAAAmAIAAGRycy9k&#10;b3ducmV2LnhtbFBLBQYAAAAABAAEAPUAAACJAwAAAAA=&#10;" filled="f" stroked="f">
                  <v:textbox>
                    <w:txbxContent>
                      <w:p w:rsidR="00ED30F6" w:rsidRPr="00FD6533" w:rsidRDefault="00ED30F6" w:rsidP="004C67B2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shape>
                <v:shape id="Text Box 10" o:spid="_x0000_s1350" type="#_x0000_t202" style="position:absolute;left:4095;top:3795;width:36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MgoMAA&#10;AADcAAAADwAAAGRycy9kb3ducmV2LnhtbERPS4vCMBC+L/gfwgh7WxNlV7QaRRRhTys+wdvQjG2x&#10;mZQm2u6/N4LgbT6+50znrS3FnWpfONbQ7ykQxKkzBWcaDvv11wiED8gGS8ek4Z88zGedjykmxjW8&#10;pfsuZCKGsE9QQx5ClUjp05ws+p6riCN3cbXFEGGdSVNjE8NtKQdKDaXFgmNDjhUtc0qvu5vVcPy7&#10;nE/fapOt7E/VuFZJtmOp9We3XUxABGrDW/xy/5o4vz+G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LMgoMAAAADcAAAADwAAAAAAAAAAAAAAAACYAgAAZHJzL2Rvd25y&#10;ZXYueG1sUEsFBgAAAAAEAAQA9QAAAIUDAAAAAA==&#10;" filled="f" stroked="f">
                  <v:textbox>
                    <w:txbxContent>
                      <w:p w:rsidR="00ED30F6" w:rsidRPr="00FD6533" w:rsidRDefault="00ED30F6" w:rsidP="004C67B2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4</w:t>
                        </w:r>
                      </w:p>
                    </w:txbxContent>
                  </v:textbox>
                </v:shape>
                <v:shape id="Text Box 11" o:spid="_x0000_s1351" type="#_x0000_t202" style="position:absolute;left:5310;top:3600;width:36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VDgM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8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lQ4DEAAAA3AAAAA8AAAAAAAAAAAAAAAAAmAIAAGRycy9k&#10;b3ducmV2LnhtbFBLBQYAAAAABAAEAPUAAACJAwAAAAA=&#10;" filled="f" stroked="f">
                  <v:textbox>
                    <w:txbxContent>
                      <w:p w:rsidR="00ED30F6" w:rsidRPr="00FD6533" w:rsidRDefault="00ED30F6" w:rsidP="004C67B2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5</w:t>
                        </w:r>
                      </w:p>
                    </w:txbxContent>
                  </v:textbox>
                </v:shape>
                <v:shape id="Text Box 12" o:spid="_x0000_s1352" type="#_x0000_t202" style="position:absolute;left:5610;top:3615;width:36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nmG8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w/T+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qeYbwgAAANwAAAAPAAAAAAAAAAAAAAAAAJgCAABkcnMvZG93&#10;bnJldi54bWxQSwUGAAAAAAQABAD1AAAAhwMAAAAA&#10;" filled="f" stroked="f">
                  <v:textbox>
                    <w:txbxContent>
                      <w:p w:rsidR="00ED30F6" w:rsidRPr="00FD6533" w:rsidRDefault="00ED30F6" w:rsidP="004C67B2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6</w:t>
                        </w:r>
                      </w:p>
                    </w:txbxContent>
                  </v:textbox>
                </v:shape>
                <v:shape id="Text Box 13" o:spid="_x0000_s1353" type="#_x0000_t202" style="position:absolute;left:5295;top:3930;width:36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t4bMEA&#10;AADcAAAADwAAAGRycy9kb3ducmV2LnhtbERPTYvCMBC9L/gfwgje1sTiLlqNIrsInlbWVcHb0Ixt&#10;sZmUJtr6740g7G0e73Pmy85W4kaNLx1rGA0VCOLMmZJzDfu/9fsEhA/IBivHpOFOHpaL3tscU+Na&#10;/qXbLuQihrBPUUMRQp1K6bOCLPqhq4kjd3aNxRBhk0vTYBvDbSUTpT6lxZJjQ4E1fRWUXXZXq+Hw&#10;cz4dx2qbf9uPunWdkmynUutBv1vNQATqwr/45d6YOD9J4PlMv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7eGzBAAAA3AAAAA8AAAAAAAAAAAAAAAAAmAIAAGRycy9kb3du&#10;cmV2LnhtbFBLBQYAAAAABAAEAPUAAACGAwAAAAA=&#10;" filled="f" stroked="f">
                  <v:textbox>
                    <w:txbxContent>
                      <w:p w:rsidR="00ED30F6" w:rsidRPr="00FD6533" w:rsidRDefault="00ED30F6" w:rsidP="004C67B2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7</w:t>
                        </w:r>
                      </w:p>
                    </w:txbxContent>
                  </v:textbox>
                </v:shape>
                <v:shape id="Text Box 14" o:spid="_x0000_s1354" type="#_x0000_t202" style="position:absolute;left:5595;top:3945;width:36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fd98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6Qx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N933wgAAANwAAAAPAAAAAAAAAAAAAAAAAJgCAABkcnMvZG93&#10;bnJldi54bWxQSwUGAAAAAAQABAD1AAAAhwMAAAAA&#10;" filled="f" stroked="f">
                  <v:textbox>
                    <w:txbxContent>
                      <w:p w:rsidR="00ED30F6" w:rsidRPr="00FD6533" w:rsidRDefault="00ED30F6" w:rsidP="004C67B2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8</w:t>
                        </w:r>
                      </w:p>
                    </w:txbxContent>
                  </v:textbox>
                </v:shape>
                <v:shape id="Text Box 15" o:spid="_x0000_s1355" type="#_x0000_t202" style="position:absolute;left:3810;top:5235;width:36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NPhs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a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mTT4bEAAAA3AAAAA8AAAAAAAAAAAAAAAAAmAIAAGRycy9k&#10;b3ducmV2LnhtbFBLBQYAAAAABAAEAPUAAACJAwAAAAA=&#10;" filled="f" stroked="f">
                  <v:textbox>
                    <w:txbxContent>
                      <w:p w:rsidR="00ED30F6" w:rsidRPr="00FD6533" w:rsidRDefault="00ED30F6" w:rsidP="004C67B2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9</w:t>
                        </w:r>
                      </w:p>
                    </w:txbxContent>
                  </v:textbox>
                </v:shape>
                <v:shape id="Text Box 16" o:spid="_x0000_s1356" type="#_x0000_t202" style="position:absolute;left:4080;top:5235;width:57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/qHc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h/ns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3+odwgAAANwAAAAPAAAAAAAAAAAAAAAAAJgCAABkcnMvZG93&#10;bnJldi54bWxQSwUGAAAAAAQABAD1AAAAhwMAAAAA&#10;" filled="f" stroked="f">
                  <v:textbox>
                    <w:txbxContent>
                      <w:p w:rsidR="00ED30F6" w:rsidRPr="00FD6533" w:rsidRDefault="00ED30F6" w:rsidP="004C67B2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10</w:t>
                        </w:r>
                      </w:p>
                    </w:txbxContent>
                  </v:textbox>
                </v:shape>
                <v:shape id="Text Box 17" o:spid="_x0000_s1357" type="#_x0000_t202" style="position:absolute;left:3750;top:5565;width:57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SdzM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g/X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J3MwgAAANwAAAAPAAAAAAAAAAAAAAAAAJgCAABkcnMvZG93&#10;bnJldi54bWxQSwUGAAAAAAQABAD1AAAAhwMAAAAA&#10;" filled="f" stroked="f">
                  <v:textbox>
                    <w:txbxContent>
                      <w:p w:rsidR="00ED30F6" w:rsidRPr="00FD6533" w:rsidRDefault="00ED30F6" w:rsidP="004C67B2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11</w:t>
                        </w:r>
                      </w:p>
                    </w:txbxContent>
                  </v:textbox>
                </v:shape>
                <v:shape id="Text Box 18" o:spid="_x0000_s1358" type="#_x0000_t202" style="position:absolute;left:4080;top:5565;width:57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g4V8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njE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oOFfBAAAA3AAAAA8AAAAAAAAAAAAAAAAAmAIAAGRycy9kb3du&#10;cmV2LnhtbFBLBQYAAAAABAAEAPUAAACGAwAAAAA=&#10;" filled="f" stroked="f">
                  <v:textbox>
                    <w:txbxContent>
                      <w:p w:rsidR="00ED30F6" w:rsidRPr="00FD6533" w:rsidRDefault="00ED30F6" w:rsidP="004C67B2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12</w:t>
                        </w:r>
                      </w:p>
                    </w:txbxContent>
                  </v:textbox>
                </v:shape>
                <v:shape id="Text Box 19" o:spid="_x0000_s1359" type="#_x0000_t202" style="position:absolute;left:5220;top:5280;width:57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GgI8EA&#10;AADcAAAADwAAAGRycy9kb3ducmV2LnhtbERPTYvCMBC9L/gfwgje1sSlu2g1iqwInlbWVcHb0Ixt&#10;sZmUJtr6740g7G0e73Nmi85W4kaNLx1rGA0VCOLMmZJzDfu/9fsYhA/IBivHpOFOHhbz3tsMU+Na&#10;/qXbLuQihrBPUUMRQp1K6bOCLPqhq4kjd3aNxRBhk0vTYBvDbSU/lPqSFkuODQXW9F1QdtldrYbD&#10;z/l0TNQ2X9nPunWdkmwnUutBv1tOQQTqwr/45d6YOD9J4PlMvE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UBoCPBAAAA3AAAAA8AAAAAAAAAAAAAAAAAmAIAAGRycy9kb3du&#10;cmV2LnhtbFBLBQYAAAAABAAEAPUAAACGAwAAAAA=&#10;" filled="f" stroked="f">
                  <v:textbox>
                    <w:txbxContent>
                      <w:p w:rsidR="00ED30F6" w:rsidRPr="00FD6533" w:rsidRDefault="00ED30F6" w:rsidP="004C67B2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13</w:t>
                        </w:r>
                      </w:p>
                    </w:txbxContent>
                  </v:textbox>
                </v:shape>
                <v:shape id="Text Box 20" o:spid="_x0000_s1360" type="#_x0000_t202" style="position:absolute;left:5565;top:5280;width:57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0FuMIA&#10;AADc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h/l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TQW4wgAAANwAAAAPAAAAAAAAAAAAAAAAAJgCAABkcnMvZG93&#10;bnJldi54bWxQSwUGAAAAAAQABAD1AAAAhwMAAAAA&#10;" filled="f" stroked="f">
                  <v:textbox>
                    <w:txbxContent>
                      <w:p w:rsidR="00ED30F6" w:rsidRPr="00FD6533" w:rsidRDefault="00ED30F6" w:rsidP="004C67B2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14</w:t>
                        </w:r>
                      </w:p>
                    </w:txbxContent>
                  </v:textbox>
                </v:shape>
                <v:shape id="Text Box 21" o:spid="_x0000_s1361" type="#_x0000_t202" style="position:absolute;left:5220;top:5565;width:57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+bz8IA&#10;AADcAAAADwAAAGRycy9kb3ducmV2LnhtbERPTWvCQBC9C/6HZQRvZlexoaZZpVQKnlq0rdDbkB2T&#10;YHY2ZLdJ+u+7BcHbPN7n5LvRNqKnzteONSwTBYK4cKbmUsPnx+viEYQPyAYbx6ThlzzsttNJjplx&#10;Ax+pP4VSxBD2GWqoQmgzKX1RkUWfuJY4chfXWQwRdqU0HQ4x3DZypVQqLdYcGyps6aWi4nr6sRq+&#10;3i7f57V6L/f2oR3cqCTbjdR6Phufn0AEGsNdfHMfTJy/TuH/mXiB3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n5vPwgAAANwAAAAPAAAAAAAAAAAAAAAAAJgCAABkcnMvZG93&#10;bnJldi54bWxQSwUGAAAAAAQABAD1AAAAhwMAAAAA&#10;" filled="f" stroked="f">
                  <v:textbox>
                    <w:txbxContent>
                      <w:p w:rsidR="00ED30F6" w:rsidRPr="00FD6533" w:rsidRDefault="00ED30F6" w:rsidP="004C67B2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15</w:t>
                        </w:r>
                      </w:p>
                    </w:txbxContent>
                  </v:textbox>
                </v:shape>
                <v:shape id="Text Box 22" o:spid="_x0000_s1362" type="#_x0000_t202" style="position:absolute;left:5550;top:5565;width:57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M+VMEA&#10;AADcAAAADwAAAGRycy9kb3ducmV2LnhtbERPS4vCMBC+C/sfwix402QXH7vVKMuK4ElRV2FvQzO2&#10;xWZSmmjrvzeC4G0+vudM560txZVqXzjW8NFXIIhTZwrONPztl70vED4gGywdk4YbeZjP3jpTTIxr&#10;eEvXXchEDGGfoIY8hCqR0qc5WfR9VxFH7uRqiyHCOpOmxiaG21J+KjWSFguODTlW9JtTet5drIbD&#10;+vR/HKhNtrDDqnGtkmy/pdbd9/ZnAiJQG17ip3tl4vzBG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XTPlTBAAAA3AAAAA8AAAAAAAAAAAAAAAAAmAIAAGRycy9kb3du&#10;cmV2LnhtbFBLBQYAAAAABAAEAPUAAACGAwAAAAA=&#10;" filled="f" stroked="f">
                  <v:textbox>
                    <w:txbxContent>
                      <w:p w:rsidR="00ED30F6" w:rsidRPr="00FD6533" w:rsidRDefault="00ED30F6" w:rsidP="004C67B2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16</w:t>
                        </w:r>
                      </w:p>
                    </w:txbxContent>
                  </v:textbox>
                </v:shape>
                <v:shape id="Text Box 23" o:spid="_x0000_s1363" type="#_x0000_t202" style="position:absolute;left:7065;top:3885;width:57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yqJsQA&#10;AADc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5EaOUZmUA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RMqibEAAAA3AAAAA8AAAAAAAAAAAAAAAAAmAIAAGRycy9k&#10;b3ducmV2LnhtbFBLBQYAAAAABAAEAPUAAACJAwAAAAA=&#10;" filled="f" stroked="f">
                  <v:textbox>
                    <w:txbxContent>
                      <w:p w:rsidR="00ED30F6" w:rsidRPr="000718E3" w:rsidRDefault="00ED30F6" w:rsidP="004C67B2">
                        <w:pP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</w:pPr>
                        <w:r w:rsidRPr="000718E3"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  <w:t>l</w:t>
                        </w:r>
                      </w:p>
                    </w:txbxContent>
                  </v:textbox>
                </v:shape>
                <v:shape id="Text Box 24" o:spid="_x0000_s1364" type="#_x0000_t202" style="position:absolute;left:6960;top:5400;width:57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YNEsAA&#10;AADcAAAADwAAAGRycy9kb3ducmV2LnhtbERPS4vCMBC+C/6HMMLeNFFW0WoUUYQ9uawv8DY0Y1ts&#10;JqWJtvvvzcKCt/n4nrNYtbYUT6p94VjDcKBAEKfOFJxpOB13/SkIH5ANlo5Jwy95WC27nQUmxjX8&#10;Q89DyEQMYZ+ghjyEKpHSpzlZ9ANXEUfu5mqLIcI6k6bGJobbUo6UmkiLBceGHCva5JTeDw+r4by/&#10;XS+f6jvb2nHVuFZJtjOp9UevXc9BBGrDW/zv/jJx/ngCf8/EC+Ty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0YNEsAAAADcAAAADwAAAAAAAAAAAAAAAACYAgAAZHJzL2Rvd25y&#10;ZXYueG1sUEsFBgAAAAAEAAQA9QAAAIUDAAAAAA==&#10;" filled="f" stroked="f">
                  <v:textbox>
                    <w:txbxContent>
                      <w:p w:rsidR="00ED30F6" w:rsidRPr="000718E3" w:rsidRDefault="00ED30F6" w:rsidP="004C67B2">
                        <w:pP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</w:pPr>
                        <w: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shape>
                <v:shape id="Text Box 25" o:spid="_x0000_s1365" type="#_x0000_t202" style="position:absolute;left:3960;top:2265;width:57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Bgm8UA&#10;AADc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F/Elp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IGCbxQAAANwAAAAPAAAAAAAAAAAAAAAAAJgCAABkcnMv&#10;ZG93bnJldi54bWxQSwUGAAAAAAQABAD1AAAAigMAAAAA&#10;" filled="f" stroked="f">
                  <v:textbox>
                    <w:txbxContent>
                      <w:p w:rsidR="00ED30F6" w:rsidRPr="000718E3" w:rsidRDefault="00ED30F6" w:rsidP="004C67B2">
                        <w:pP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</w:pPr>
                        <w: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  <w:t>r</w:t>
                        </w:r>
                      </w:p>
                    </w:txbxContent>
                  </v:textbox>
                </v:shape>
                <v:shape id="Text Box 26" o:spid="_x0000_s1366" type="#_x0000_t202" style="position:absolute;left:5475;top:2340;width:57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zFAM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P8x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VsxQDBAAAA3AAAAA8AAAAAAAAAAAAAAAAAmAIAAGRycy9kb3du&#10;cmV2LnhtbFBLBQYAAAAABAAEAPUAAACGAwAAAAA=&#10;" filled="f" stroked="f">
                  <v:textbox>
                    <w:txbxContent>
                      <w:p w:rsidR="00ED30F6" w:rsidRPr="000718E3" w:rsidRDefault="00ED30F6" w:rsidP="004C67B2">
                        <w:pP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</w:pPr>
                        <w:r w:rsidRPr="000718E3"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  <w:t>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42BDD">
        <w:rPr>
          <w:b/>
          <w:sz w:val="24"/>
          <w:szCs w:val="24"/>
        </w:rPr>
        <w:t>D</w:t>
      </w:r>
      <w:r w:rsidR="000A4209" w:rsidRPr="006A3672">
        <w:rPr>
          <w:b/>
          <w:sz w:val="24"/>
          <w:szCs w:val="24"/>
        </w:rPr>
        <w:t xml:space="preserve">ay </w:t>
      </w:r>
      <w:r w:rsidR="008031BE" w:rsidRPr="006A3672">
        <w:rPr>
          <w:b/>
          <w:sz w:val="24"/>
          <w:szCs w:val="24"/>
        </w:rPr>
        <w:t>7</w:t>
      </w:r>
      <w:r w:rsidR="004C67B2" w:rsidRPr="006A3672">
        <w:rPr>
          <w:b/>
          <w:sz w:val="24"/>
          <w:szCs w:val="24"/>
        </w:rPr>
        <w:t>:  Unit Review</w:t>
      </w:r>
    </w:p>
    <w:p w:rsidR="004C67B2" w:rsidRDefault="004C67B2" w:rsidP="004C67B2">
      <w:pPr>
        <w:rPr>
          <w:rFonts w:asciiTheme="majorHAnsi" w:hAnsiTheme="majorHAnsi"/>
          <w:b/>
          <w:sz w:val="24"/>
          <w:szCs w:val="24"/>
        </w:rPr>
      </w:pPr>
    </w:p>
    <w:p w:rsidR="004C67B2" w:rsidRPr="006A3672" w:rsidRDefault="004C67B2" w:rsidP="004C67B2">
      <w:pPr>
        <w:rPr>
          <w:b/>
        </w:rPr>
      </w:pPr>
      <w:r w:rsidRPr="006A3672">
        <w:rPr>
          <w:b/>
        </w:rPr>
        <w:t>For problems 6 – 12, identify the special name for each angle pair.</w:t>
      </w:r>
    </w:p>
    <w:p w:rsidR="004C67B2" w:rsidRPr="006A3672" w:rsidRDefault="004C67B2" w:rsidP="004C67B2">
      <w:pPr>
        <w:rPr>
          <w:b/>
        </w:rPr>
      </w:pPr>
    </w:p>
    <w:p w:rsidR="004C67B2" w:rsidRPr="006A3672" w:rsidRDefault="006A3672" w:rsidP="004C67B2">
      <w:pPr>
        <w:spacing w:line="360" w:lineRule="auto"/>
      </w:pPr>
      <w:r w:rsidRPr="006A3672">
        <w:t>1</w:t>
      </w:r>
      <w:r w:rsidR="004C67B2" w:rsidRPr="006A3672">
        <w:t xml:space="preserve">.    </w:t>
      </w:r>
      <w:r w:rsidR="004C67B2" w:rsidRPr="006A3672">
        <w:rPr>
          <w:position w:val="-4"/>
        </w:rPr>
        <w:object w:dxaOrig="260" w:dyaOrig="240">
          <v:shape id="_x0000_i1085" type="#_x0000_t75" style="width:13.1pt;height:12.15pt" o:ole="">
            <v:imagedata r:id="rId15" o:title=""/>
          </v:shape>
          <o:OLEObject Type="Embed" ProgID="Equation.3" ShapeID="_x0000_i1085" DrawAspect="Content" ObjectID="_1585625300" r:id="rId171"/>
        </w:object>
      </w:r>
      <w:r w:rsidR="004C67B2" w:rsidRPr="006A3672">
        <w:t xml:space="preserve">1 and </w:t>
      </w:r>
      <w:r w:rsidR="004C67B2" w:rsidRPr="006A3672">
        <w:rPr>
          <w:position w:val="-4"/>
        </w:rPr>
        <w:object w:dxaOrig="260" w:dyaOrig="240">
          <v:shape id="_x0000_i1086" type="#_x0000_t75" style="width:13.1pt;height:12.15pt" o:ole="">
            <v:imagedata r:id="rId17" o:title=""/>
          </v:shape>
          <o:OLEObject Type="Embed" ProgID="Equation.3" ShapeID="_x0000_i1086" DrawAspect="Content" ObjectID="_1585625301" r:id="rId172"/>
        </w:object>
      </w:r>
      <w:r w:rsidR="004C67B2" w:rsidRPr="006A3672">
        <w:t>9  _______________________</w:t>
      </w:r>
    </w:p>
    <w:p w:rsidR="004C67B2" w:rsidRPr="006A3672" w:rsidRDefault="006A3672" w:rsidP="004C67B2">
      <w:pPr>
        <w:tabs>
          <w:tab w:val="left" w:pos="450"/>
        </w:tabs>
        <w:spacing w:line="360" w:lineRule="auto"/>
      </w:pPr>
      <w:r w:rsidRPr="006A3672">
        <w:t>2</w:t>
      </w:r>
      <w:r w:rsidR="004C67B2" w:rsidRPr="006A3672">
        <w:t>.</w:t>
      </w:r>
      <w:r w:rsidR="004C67B2" w:rsidRPr="006A3672">
        <w:tab/>
      </w:r>
      <w:r w:rsidR="004C67B2" w:rsidRPr="006A3672">
        <w:rPr>
          <w:position w:val="-4"/>
        </w:rPr>
        <w:object w:dxaOrig="260" w:dyaOrig="240">
          <v:shape id="_x0000_i1087" type="#_x0000_t75" style="width:13.1pt;height:12.15pt" o:ole="">
            <v:imagedata r:id="rId17" o:title=""/>
          </v:shape>
          <o:OLEObject Type="Embed" ProgID="Equation.3" ShapeID="_x0000_i1087" DrawAspect="Content" ObjectID="_1585625302" r:id="rId173"/>
        </w:object>
      </w:r>
      <w:r w:rsidR="004C67B2" w:rsidRPr="006A3672">
        <w:t xml:space="preserve">3 and </w:t>
      </w:r>
      <w:r w:rsidR="004C67B2" w:rsidRPr="006A3672">
        <w:rPr>
          <w:position w:val="-4"/>
        </w:rPr>
        <w:object w:dxaOrig="260" w:dyaOrig="240">
          <v:shape id="_x0000_i1088" type="#_x0000_t75" style="width:13.1pt;height:12.15pt" o:ole="">
            <v:imagedata r:id="rId17" o:title=""/>
          </v:shape>
          <o:OLEObject Type="Embed" ProgID="Equation.3" ShapeID="_x0000_i1088" DrawAspect="Content" ObjectID="_1585625303" r:id="rId174"/>
        </w:object>
      </w:r>
      <w:r w:rsidR="004C67B2" w:rsidRPr="006A3672">
        <w:t>10 _______________________</w:t>
      </w:r>
    </w:p>
    <w:p w:rsidR="004C67B2" w:rsidRPr="006A3672" w:rsidRDefault="006A3672" w:rsidP="004C67B2">
      <w:pPr>
        <w:tabs>
          <w:tab w:val="left" w:pos="450"/>
        </w:tabs>
        <w:spacing w:line="360" w:lineRule="auto"/>
      </w:pPr>
      <w:r w:rsidRPr="006A3672">
        <w:t>3</w:t>
      </w:r>
      <w:r w:rsidR="004C67B2" w:rsidRPr="006A3672">
        <w:t>.</w:t>
      </w:r>
      <w:r w:rsidR="004C67B2" w:rsidRPr="006A3672">
        <w:tab/>
      </w:r>
      <w:r w:rsidR="004C67B2" w:rsidRPr="006A3672">
        <w:rPr>
          <w:position w:val="-4"/>
        </w:rPr>
        <w:object w:dxaOrig="260" w:dyaOrig="240">
          <v:shape id="_x0000_i1089" type="#_x0000_t75" style="width:13.1pt;height:12.15pt" o:ole="">
            <v:imagedata r:id="rId17" o:title=""/>
          </v:shape>
          <o:OLEObject Type="Embed" ProgID="Equation.3" ShapeID="_x0000_i1089" DrawAspect="Content" ObjectID="_1585625304" r:id="rId175"/>
        </w:object>
      </w:r>
      <w:r w:rsidR="004C67B2" w:rsidRPr="006A3672">
        <w:t xml:space="preserve">7 and </w:t>
      </w:r>
      <w:r w:rsidR="004C67B2" w:rsidRPr="006A3672">
        <w:rPr>
          <w:position w:val="-4"/>
        </w:rPr>
        <w:object w:dxaOrig="260" w:dyaOrig="240">
          <v:shape id="_x0000_i1090" type="#_x0000_t75" style="width:13.1pt;height:12.15pt" o:ole="">
            <v:imagedata r:id="rId17" o:title=""/>
          </v:shape>
          <o:OLEObject Type="Embed" ProgID="Equation.3" ShapeID="_x0000_i1090" DrawAspect="Content" ObjectID="_1585625305" r:id="rId176"/>
        </w:object>
      </w:r>
      <w:r w:rsidR="004C67B2" w:rsidRPr="006A3672">
        <w:t>13 _______________________</w:t>
      </w:r>
    </w:p>
    <w:p w:rsidR="004C67B2" w:rsidRPr="006A3672" w:rsidRDefault="006A3672" w:rsidP="004C67B2">
      <w:pPr>
        <w:tabs>
          <w:tab w:val="left" w:pos="450"/>
        </w:tabs>
        <w:spacing w:line="360" w:lineRule="auto"/>
      </w:pPr>
      <w:r w:rsidRPr="006A3672">
        <w:t>4</w:t>
      </w:r>
      <w:r w:rsidR="004C67B2" w:rsidRPr="006A3672">
        <w:t>.</w:t>
      </w:r>
      <w:r w:rsidR="004C67B2" w:rsidRPr="006A3672">
        <w:tab/>
      </w:r>
      <w:r w:rsidR="004C67B2" w:rsidRPr="006A3672">
        <w:rPr>
          <w:position w:val="-4"/>
        </w:rPr>
        <w:object w:dxaOrig="260" w:dyaOrig="240">
          <v:shape id="_x0000_i1091" type="#_x0000_t75" style="width:13.1pt;height:12.15pt" o:ole="">
            <v:imagedata r:id="rId17" o:title=""/>
          </v:shape>
          <o:OLEObject Type="Embed" ProgID="Equation.3" ShapeID="_x0000_i1091" DrawAspect="Content" ObjectID="_1585625306" r:id="rId177"/>
        </w:object>
      </w:r>
      <w:r w:rsidR="004C67B2" w:rsidRPr="006A3672">
        <w:t xml:space="preserve">6 and </w:t>
      </w:r>
      <w:r w:rsidR="004C67B2" w:rsidRPr="006A3672">
        <w:rPr>
          <w:position w:val="-4"/>
        </w:rPr>
        <w:object w:dxaOrig="260" w:dyaOrig="240">
          <v:shape id="_x0000_i1092" type="#_x0000_t75" style="width:13.1pt;height:12.15pt" o:ole="">
            <v:imagedata r:id="rId17" o:title=""/>
          </v:shape>
          <o:OLEObject Type="Embed" ProgID="Equation.3" ShapeID="_x0000_i1092" DrawAspect="Content" ObjectID="_1585625307" r:id="rId178"/>
        </w:object>
      </w:r>
      <w:r w:rsidR="004C67B2" w:rsidRPr="006A3672">
        <w:t>16 _______________________</w:t>
      </w:r>
    </w:p>
    <w:p w:rsidR="004C67B2" w:rsidRPr="006A3672" w:rsidRDefault="006A3672" w:rsidP="004C67B2">
      <w:pPr>
        <w:tabs>
          <w:tab w:val="left" w:pos="450"/>
        </w:tabs>
        <w:spacing w:line="360" w:lineRule="auto"/>
      </w:pPr>
      <w:r w:rsidRPr="006A3672">
        <w:t>5</w:t>
      </w:r>
      <w:r w:rsidR="004C67B2" w:rsidRPr="006A3672">
        <w:t>.</w:t>
      </w:r>
      <w:r w:rsidR="004C67B2" w:rsidRPr="006A3672">
        <w:tab/>
      </w:r>
      <w:r w:rsidR="004C67B2" w:rsidRPr="006A3672">
        <w:rPr>
          <w:position w:val="-4"/>
        </w:rPr>
        <w:object w:dxaOrig="260" w:dyaOrig="240">
          <v:shape id="_x0000_i1093" type="#_x0000_t75" style="width:13.1pt;height:12.15pt" o:ole="">
            <v:imagedata r:id="rId17" o:title=""/>
          </v:shape>
          <o:OLEObject Type="Embed" ProgID="Equation.3" ShapeID="_x0000_i1093" DrawAspect="Content" ObjectID="_1585625308" r:id="rId179"/>
        </w:object>
      </w:r>
      <w:r w:rsidR="004C67B2" w:rsidRPr="006A3672">
        <w:t xml:space="preserve">11 and </w:t>
      </w:r>
      <w:r w:rsidR="004C67B2" w:rsidRPr="006A3672">
        <w:rPr>
          <w:position w:val="-4"/>
        </w:rPr>
        <w:object w:dxaOrig="260" w:dyaOrig="240">
          <v:shape id="_x0000_i1094" type="#_x0000_t75" style="width:13.1pt;height:12.15pt" o:ole="">
            <v:imagedata r:id="rId17" o:title=""/>
          </v:shape>
          <o:OLEObject Type="Embed" ProgID="Equation.3" ShapeID="_x0000_i1094" DrawAspect="Content" ObjectID="_1585625309" r:id="rId180"/>
        </w:object>
      </w:r>
      <w:r w:rsidR="004C67B2" w:rsidRPr="006A3672">
        <w:t>14 _______________________</w:t>
      </w:r>
    </w:p>
    <w:p w:rsidR="004C67B2" w:rsidRPr="006A3672" w:rsidRDefault="006A3672" w:rsidP="004C67B2">
      <w:pPr>
        <w:tabs>
          <w:tab w:val="left" w:pos="450"/>
        </w:tabs>
        <w:spacing w:line="360" w:lineRule="auto"/>
      </w:pPr>
      <w:r w:rsidRPr="006A3672">
        <w:t>6</w:t>
      </w:r>
      <w:r w:rsidR="004C67B2" w:rsidRPr="006A3672">
        <w:t>.</w:t>
      </w:r>
      <w:r w:rsidR="004C67B2" w:rsidRPr="006A3672">
        <w:tab/>
      </w:r>
      <w:r w:rsidR="004C67B2" w:rsidRPr="006A3672">
        <w:rPr>
          <w:position w:val="-4"/>
        </w:rPr>
        <w:object w:dxaOrig="260" w:dyaOrig="240">
          <v:shape id="_x0000_i1095" type="#_x0000_t75" style="width:13.1pt;height:12.15pt" o:ole="">
            <v:imagedata r:id="rId17" o:title=""/>
          </v:shape>
          <o:OLEObject Type="Embed" ProgID="Equation.3" ShapeID="_x0000_i1095" DrawAspect="Content" ObjectID="_1585625310" r:id="rId181"/>
        </w:object>
      </w:r>
      <w:r w:rsidR="004C67B2" w:rsidRPr="006A3672">
        <w:t xml:space="preserve">2 and </w:t>
      </w:r>
      <w:r w:rsidR="004C67B2" w:rsidRPr="006A3672">
        <w:rPr>
          <w:position w:val="-4"/>
        </w:rPr>
        <w:object w:dxaOrig="260" w:dyaOrig="240">
          <v:shape id="_x0000_i1096" type="#_x0000_t75" style="width:13.1pt;height:12.15pt" o:ole="">
            <v:imagedata r:id="rId17" o:title=""/>
          </v:shape>
          <o:OLEObject Type="Embed" ProgID="Equation.3" ShapeID="_x0000_i1096" DrawAspect="Content" ObjectID="_1585625311" r:id="rId182"/>
        </w:object>
      </w:r>
      <w:r w:rsidR="004C67B2" w:rsidRPr="006A3672">
        <w:t>3 ________________________</w:t>
      </w:r>
    </w:p>
    <w:p w:rsidR="004C67B2" w:rsidRPr="006A3672" w:rsidRDefault="006A3672" w:rsidP="004C67B2">
      <w:pPr>
        <w:tabs>
          <w:tab w:val="left" w:pos="450"/>
        </w:tabs>
        <w:spacing w:line="360" w:lineRule="auto"/>
      </w:pPr>
      <w:r w:rsidRPr="006A3672">
        <w:t>7</w:t>
      </w:r>
      <w:r w:rsidR="004C67B2" w:rsidRPr="006A3672">
        <w:t xml:space="preserve">. </w:t>
      </w:r>
      <w:r w:rsidR="004C67B2" w:rsidRPr="006A3672">
        <w:tab/>
      </w:r>
      <w:r w:rsidR="004C67B2" w:rsidRPr="006A3672">
        <w:rPr>
          <w:b/>
          <w:position w:val="-4"/>
        </w:rPr>
        <w:object w:dxaOrig="260" w:dyaOrig="240">
          <v:shape id="_x0000_i1097" type="#_x0000_t75" style="width:13.1pt;height:12.15pt" o:ole="">
            <v:imagedata r:id="rId17" o:title=""/>
          </v:shape>
          <o:OLEObject Type="Embed" ProgID="Equation.3" ShapeID="_x0000_i1097" DrawAspect="Content" ObjectID="_1585625312" r:id="rId183"/>
        </w:object>
      </w:r>
      <w:r w:rsidR="004C67B2" w:rsidRPr="006A3672">
        <w:t xml:space="preserve">7 and </w:t>
      </w:r>
      <w:r w:rsidR="004C67B2" w:rsidRPr="006A3672">
        <w:rPr>
          <w:b/>
          <w:position w:val="-4"/>
        </w:rPr>
        <w:object w:dxaOrig="260" w:dyaOrig="240">
          <v:shape id="_x0000_i1098" type="#_x0000_t75" style="width:13.1pt;height:12.15pt" o:ole="">
            <v:imagedata r:id="rId17" o:title=""/>
          </v:shape>
          <o:OLEObject Type="Embed" ProgID="Equation.3" ShapeID="_x0000_i1098" DrawAspect="Content" ObjectID="_1585625313" r:id="rId184"/>
        </w:object>
      </w:r>
      <w:r w:rsidR="004C67B2" w:rsidRPr="006A3672">
        <w:t>8 ________________________</w:t>
      </w:r>
    </w:p>
    <w:p w:rsidR="004C67B2" w:rsidRPr="006A3672" w:rsidRDefault="004C67B2" w:rsidP="004C67B2">
      <w:pPr>
        <w:rPr>
          <w:b/>
        </w:rPr>
      </w:pPr>
    </w:p>
    <w:p w:rsidR="006A3672" w:rsidRPr="006A3672" w:rsidRDefault="006A3672" w:rsidP="004C67B2">
      <w:pPr>
        <w:rPr>
          <w:b/>
        </w:rPr>
      </w:pPr>
      <w:r w:rsidRPr="006A3672">
        <w:rPr>
          <w:b/>
          <w:noProof/>
        </w:rPr>
        <mc:AlternateContent>
          <mc:Choice Requires="wpg">
            <w:drawing>
              <wp:anchor distT="0" distB="0" distL="114300" distR="114300" simplePos="0" relativeHeight="251890688" behindDoc="0" locked="0" layoutInCell="1" allowOverlap="1" wp14:anchorId="115B565A" wp14:editId="780C77E9">
                <wp:simplePos x="0" y="0"/>
                <wp:positionH relativeFrom="column">
                  <wp:posOffset>4788280</wp:posOffset>
                </wp:positionH>
                <wp:positionV relativeFrom="paragraph">
                  <wp:posOffset>65711</wp:posOffset>
                </wp:positionV>
                <wp:extent cx="2266950" cy="2057400"/>
                <wp:effectExtent l="19050" t="4445" r="0" b="33655"/>
                <wp:wrapNone/>
                <wp:docPr id="192" name="Group 1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66950" cy="2057400"/>
                          <a:chOff x="7605" y="8602"/>
                          <a:chExt cx="3570" cy="3240"/>
                        </a:xfrm>
                      </wpg:grpSpPr>
                      <wps:wsp>
                        <wps:cNvPr id="193" name="Line 61"/>
                        <wps:cNvCnPr>
                          <a:cxnSpLocks noChangeShapeType="1"/>
                        </wps:cNvCnPr>
                        <wps:spPr bwMode="auto">
                          <a:xfrm>
                            <a:off x="7605" y="10942"/>
                            <a:ext cx="2700" cy="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10230" y="10747"/>
                            <a:ext cx="57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0718E3" w:rsidRDefault="00ED30F6" w:rsidP="004C67B2">
                              <w:pP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9525" y="8602"/>
                            <a:ext cx="57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0718E3" w:rsidRDefault="00ED30F6" w:rsidP="004C67B2">
                              <w:pP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6" name="Line 64"/>
                        <wps:cNvCnPr>
                          <a:cxnSpLocks noChangeShapeType="1"/>
                        </wps:cNvCnPr>
                        <wps:spPr bwMode="auto">
                          <a:xfrm flipH="1">
                            <a:off x="8580" y="8992"/>
                            <a:ext cx="1137" cy="28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8250" y="9772"/>
                            <a:ext cx="105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4C67B2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7x – 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7875" y="10627"/>
                            <a:ext cx="108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4C67B2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12x +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9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10605" y="9637"/>
                            <a:ext cx="57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0718E3" w:rsidRDefault="00ED30F6" w:rsidP="004C67B2">
                              <w:pP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7980" y="9817"/>
                            <a:ext cx="2670" cy="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15B565A" id="Group 192" o:spid="_x0000_s1367" style="position:absolute;margin-left:377.05pt;margin-top:5.15pt;width:178.5pt;height:162pt;z-index:251890688" coordorigin="7605,8602" coordsize="3570,3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">
                <v:line id="Line 61" o:spid="_x0000_s1368" style="position:absolute;visibility:visible;mso-wrap-style:square" from="7605,10942" to="10305,10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zHesMAAADcAAAADwAAAGRycy9kb3ducmV2LnhtbERPS2vCQBC+F/oflil4aza1UGp0lVJQ&#10;chHxgecxOyax2dmY3WZjf71bKPQ2H99zZovBNKKnztWWFbwkKQjiwuqaSwWH/fL5HYTzyBoby6Tg&#10;Rg4W88eHGWbaBt5Sv/OliCHsMlRQed9mUrqiIoMusS1x5M62M+gj7EqpOwwx3DRynKZv0mDNsaHC&#10;lj4rKr5230ZBGn5W8iLzut/k62toT+E4vgalRk/DxxSEp8H/i//cuY7zJ6/w+0y8QM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bcx3rDAAAA3AAAAA8AAAAAAAAAAAAA&#10;AAAAoQIAAGRycy9kb3ducmV2LnhtbFBLBQYAAAAABAAEAPkAAACRAwAAAAA=&#10;">
                  <v:stroke startarrow="block" endarrow="block"/>
                </v:line>
                <v:shape id="Text Box 62" o:spid="_x0000_s1369" type="#_x0000_t202" style="position:absolute;left:10230;top:10747;width:57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GMZM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YYxkwgAAANwAAAAPAAAAAAAAAAAAAAAAAJgCAABkcnMvZG93&#10;bnJldi54bWxQSwUGAAAAAAQABAD1AAAAhwMAAAAA&#10;" filled="f" stroked="f">
                  <v:textbox>
                    <w:txbxContent>
                      <w:p w:rsidR="00ED30F6" w:rsidRPr="000718E3" w:rsidRDefault="00ED30F6" w:rsidP="004C67B2">
                        <w:pP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</w:pPr>
                        <w: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  <w:t>q</w:t>
                        </w:r>
                      </w:p>
                    </w:txbxContent>
                  </v:textbox>
                </v:shape>
                <v:shape id="Text Box 63" o:spid="_x0000_s1370" type="#_x0000_t202" style="position:absolute;left:9525;top:8602;width:57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0p/8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LSn/wgAAANwAAAAPAAAAAAAAAAAAAAAAAJgCAABkcnMvZG93&#10;bnJldi54bWxQSwUGAAAAAAQABAD1AAAAhwMAAAAA&#10;" filled="f" stroked="f">
                  <v:textbox>
                    <w:txbxContent>
                      <w:p w:rsidR="00ED30F6" w:rsidRPr="000718E3" w:rsidRDefault="00ED30F6" w:rsidP="004C67B2">
                        <w:pP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</w:pPr>
                        <w: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  <w:t>t</w:t>
                        </w:r>
                      </w:p>
                    </w:txbxContent>
                  </v:textbox>
                </v:shape>
                <v:line id="Line 64" o:spid="_x0000_s1371" style="position:absolute;flip:x;visibility:visible;mso-wrap-style:square" from="8580,8992" to="9717,118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bIwN8IAAADcAAAADwAAAGRycy9kb3ducmV2LnhtbERPTWvCQBC9C/0PyxR6Ed20gsToKm01&#10;IHhprN6H7JgEs7NLdqvpv3cFwds83ucsVr1pxYU631hW8D5OQBCXVjdcKTj85qMUhA/IGlvLpOCf&#10;PKyWL4MFZtpeuaDLPlQihrDPUEEdgsuk9GVNBv3YOuLInWxnMETYVVJ3eI3hppUfSTKVBhuODTU6&#10;+q6pPO//jILhZLN2Lk3zvFjb5scdN8XX7qDU22v/OQcRqA9P8cO91XH+bAr3Z+IFcn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bIwN8IAAADcAAAADwAAAAAAAAAAAAAA&#10;AAChAgAAZHJzL2Rvd25yZXYueG1sUEsFBgAAAAAEAAQA+QAAAJADAAAAAA==&#10;">
                  <v:stroke startarrow="block" endarrow="block"/>
                </v:line>
                <v:shape id="Text Box 65" o:spid="_x0000_s1372" type="#_x0000_t202" style="position:absolute;left:8250;top:9772;width:105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MSE8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D/9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zEhPBAAAA3AAAAA8AAAAAAAAAAAAAAAAAmAIAAGRycy9kb3du&#10;cmV2LnhtbFBLBQYAAAAABAAEAPUAAACGAwAAAAA=&#10;" filled="f" stroked="f">
                  <v:textbox>
                    <w:txbxContent>
                      <w:p w:rsidR="00ED30F6" w:rsidRPr="00FD6533" w:rsidRDefault="00ED30F6" w:rsidP="004C67B2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7x – 12</w:t>
                        </w:r>
                      </w:p>
                    </w:txbxContent>
                  </v:textbox>
                </v:shape>
                <v:shape id="Text Box 66" o:spid="_x0000_s1373" type="#_x0000_t202" style="position:absolute;left:7875;top:10627;width:108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yGYc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Qiv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shmHEAAAA3AAAAA8AAAAAAAAAAAAAAAAAmAIAAGRycy9k&#10;b3ducmV2LnhtbFBLBQYAAAAABAAEAPUAAACJAwAAAAA=&#10;" filled="f" stroked="f">
                  <v:textbox>
                    <w:txbxContent>
                      <w:p w:rsidR="00ED30F6" w:rsidRPr="00FD6533" w:rsidRDefault="00ED30F6" w:rsidP="004C67B2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12x + 2</w:t>
                        </w:r>
                      </w:p>
                    </w:txbxContent>
                  </v:textbox>
                </v:shape>
                <v:shape id="Text Box 67" o:spid="_x0000_s1374" type="#_x0000_t202" style="position:absolute;left:10605;top:9637;width:57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Aj+sIA&#10;AADcAAAADwAAAGRycy9kb3ducmV2LnhtbERPTWvCQBC9F/oflin01uxWWmmiq4gi9FQxtgVvQ3ZM&#10;QrOzIbsm6b93BcHbPN7nzJejbURPna8da3hNFAjiwpmaSw3fh+3LBwgfkA02jknDP3lYLh4f5pgZ&#10;N/Ce+jyUIoawz1BDFUKbSemLiiz6xLXEkTu5zmKIsCul6XCI4baRE6Wm0mLNsaHCltYVFX/52Wr4&#10;+Todf9/UrtzY93Zwo5JsU6n189O4moEINIa7+Ob+NHF+msL1mXiBXF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YCP6wgAAANwAAAAPAAAAAAAAAAAAAAAAAJgCAABkcnMvZG93&#10;bnJldi54bWxQSwUGAAAAAAQABAD1AAAAhwMAAAAA&#10;" filled="f" stroked="f">
                  <v:textbox>
                    <w:txbxContent>
                      <w:p w:rsidR="00ED30F6" w:rsidRPr="000718E3" w:rsidRDefault="00ED30F6" w:rsidP="004C67B2">
                        <w:pP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</w:pPr>
                        <w: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  <w:t>p</w:t>
                        </w:r>
                      </w:p>
                    </w:txbxContent>
                  </v:textbox>
                </v:shape>
                <v:line id="Line 68" o:spid="_x0000_s1375" style="position:absolute;visibility:visible;mso-wrap-style:square" from="7980,9817" to="10650,98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Gt9sIAAADcAAAADwAAAGRycy9kb3ducmV2LnhtbESPQWvCQBSE7wX/w/KE3upGD0Wiq4ig&#10;5CJSLZ6f2WcSzb6N2TWb9td3BaHHYWa+YebL3tSio9ZVlhWMRwkI4tzqigsF38fNxxSE88gaa8uk&#10;4IccLBeDtzmm2gb+ou7gCxEh7FJUUHrfpFK6vCSDbmQb4uhdbGvQR9kWUrcYItzUcpIkn9JgxXGh&#10;xIbWJeW3w8MoSMLvVl5lVnX7bHcPzTmcJveg1PuwX81AeOr9f/jVzrSCSITnmXgE5O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SGt9sIAAADcAAAADwAAAAAAAAAAAAAA&#10;AAChAgAAZHJzL2Rvd25yZXYueG1sUEsFBgAAAAAEAAQA+QAAAJADAAAAAA==&#10;">
                  <v:stroke startarrow="block" endarrow="block"/>
                </v:line>
              </v:group>
            </w:pict>
          </mc:Fallback>
        </mc:AlternateContent>
      </w:r>
    </w:p>
    <w:p w:rsidR="006A3672" w:rsidRPr="006A3672" w:rsidRDefault="006A3672" w:rsidP="004C67B2">
      <w:pPr>
        <w:rPr>
          <w:b/>
        </w:rPr>
      </w:pPr>
      <w:r w:rsidRPr="006A3672">
        <w:rPr>
          <w:noProof/>
        </w:rPr>
        <mc:AlternateContent>
          <mc:Choice Requires="wpg">
            <w:drawing>
              <wp:anchor distT="0" distB="0" distL="114300" distR="114300" simplePos="0" relativeHeight="251889664" behindDoc="0" locked="0" layoutInCell="1" allowOverlap="1" wp14:anchorId="108F42D3" wp14:editId="63035185">
                <wp:simplePos x="0" y="0"/>
                <wp:positionH relativeFrom="margin">
                  <wp:posOffset>1616710</wp:posOffset>
                </wp:positionH>
                <wp:positionV relativeFrom="paragraph">
                  <wp:posOffset>1394</wp:posOffset>
                </wp:positionV>
                <wp:extent cx="2114550" cy="2228850"/>
                <wp:effectExtent l="38100" t="0" r="0" b="57150"/>
                <wp:wrapNone/>
                <wp:docPr id="205" name="Group 2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14550" cy="2228850"/>
                          <a:chOff x="7590" y="3675"/>
                          <a:chExt cx="3420" cy="3255"/>
                        </a:xfrm>
                      </wpg:grpSpPr>
                      <wps:wsp>
                        <wps:cNvPr id="206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10440" y="5730"/>
                            <a:ext cx="57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0718E3" w:rsidRDefault="00ED30F6" w:rsidP="004C67B2">
                              <w:pP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8610" y="3675"/>
                            <a:ext cx="57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0718E3" w:rsidRDefault="00ED30F6" w:rsidP="004C67B2">
                              <w:pP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" name="Line 45"/>
                        <wps:cNvCnPr>
                          <a:cxnSpLocks noChangeShapeType="1"/>
                        </wps:cNvCnPr>
                        <wps:spPr bwMode="auto">
                          <a:xfrm>
                            <a:off x="7800" y="5925"/>
                            <a:ext cx="2700" cy="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9" name="Line 46"/>
                        <wps:cNvCnPr>
                          <a:cxnSpLocks noChangeShapeType="1"/>
                        </wps:cNvCnPr>
                        <wps:spPr bwMode="auto">
                          <a:xfrm>
                            <a:off x="8832" y="4065"/>
                            <a:ext cx="543" cy="28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8940" y="4785"/>
                            <a:ext cx="1137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4C67B2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3x – 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9150" y="5910"/>
                            <a:ext cx="90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4C67B2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2x + 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10215" y="4620"/>
                            <a:ext cx="57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0718E3" w:rsidRDefault="00ED30F6" w:rsidP="004C67B2">
                              <w:pP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Lucida Handwriting" w:hAnsi="Lucida Handwriting"/>
                                  <w:sz w:val="20"/>
                                  <w:szCs w:val="20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" name="Line 50"/>
                        <wps:cNvCnPr>
                          <a:cxnSpLocks noChangeShapeType="1"/>
                        </wps:cNvCnPr>
                        <wps:spPr bwMode="auto">
                          <a:xfrm>
                            <a:off x="7590" y="4800"/>
                            <a:ext cx="2670" cy="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08F42D3" id="Group 205" o:spid="_x0000_s1376" style="position:absolute;margin-left:127.3pt;margin-top:.1pt;width:166.5pt;height:175.5pt;z-index:251889664;mso-position-horizontal-relative:margin" coordorigin="7590,3675" coordsize="3420,32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">
                <v:shape id="Text Box 43" o:spid="_x0000_s1377" type="#_x0000_t202" style="position:absolute;left:10440;top:5730;width:57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9BDc8QA&#10;AADcAAAADwAAAGRycy9kb3ducmV2LnhtbESPQWvCQBSE74L/YXmCN7OrtKGmWaW0FDxZtK3Q2yP7&#10;TILZtyG7TeK/7xYEj8PMfMPk29E2oqfO1441LBMFgrhwpuZSw9fn++IJhA/IBhvHpOFKHrab6STH&#10;zLiBD9QfQykihH2GGqoQ2kxKX1Rk0SeuJY7e2XUWQ5RdKU2HQ4TbRq6USqXFmuNChS29VlRcjr9W&#10;w/f+/HN6UB/lm31sBzcqyXYttZ7PxpdnEIHGcA/f2jujYaVS+D8Tj4D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QQ3PEAAAA3AAAAA8AAAAAAAAAAAAAAAAAmAIAAGRycy9k&#10;b3ducmV2LnhtbFBLBQYAAAAABAAEAPUAAACJAwAAAAA=&#10;" filled="f" stroked="f">
                  <v:textbox>
                    <w:txbxContent>
                      <w:p w:rsidR="00ED30F6" w:rsidRPr="000718E3" w:rsidRDefault="00ED30F6" w:rsidP="004C67B2">
                        <w:pP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</w:pPr>
                        <w: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  <w:t>q</w:t>
                        </w:r>
                      </w:p>
                    </w:txbxContent>
                  </v:textbox>
                </v:shape>
                <v:shape id="Text Box 44" o:spid="_x0000_s1378" type="#_x0000_t202" style="position:absolute;left:8610;top:3675;width:57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zm6MQA&#10;AADc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aGe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c5ujEAAAA3AAAAA8AAAAAAAAAAAAAAAAAmAIAAGRycy9k&#10;b3ducmV2LnhtbFBLBQYAAAAABAAEAPUAAACJAwAAAAA=&#10;" filled="f" stroked="f">
                  <v:textbox>
                    <w:txbxContent>
                      <w:p w:rsidR="00ED30F6" w:rsidRPr="000718E3" w:rsidRDefault="00ED30F6" w:rsidP="004C67B2">
                        <w:pP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</w:pPr>
                        <w: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  <w:t>t</w:t>
                        </w:r>
                      </w:p>
                    </w:txbxContent>
                  </v:textbox>
                </v:shape>
                <v:line id="Line 45" o:spid="_x0000_s1379" style="position:absolute;visibility:visible;mso-wrap-style:square" from="7800,5925" to="10500,5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1eh8MEAAADcAAAADwAAAGRycy9kb3ducmV2LnhtbERPz2vCMBS+D/wfwhN2m4k9DOkaRQaT&#10;XmRMh+e35q3tbF5qE5tuf705CDt+fL+LzWQ7MdLgW8calgsFgrhypuVaw+fx7WkFwgdkg51j0vBL&#10;Hjbr2UOBuXGRP2g8hFqkEPY5amhC6HMpfdWQRb9wPXHivt1gMSQ41NIMGFO47WSm1LO02HJqaLCn&#10;14aq8+FqNaj4t5M/smzH93J/if1XPGWXqPXjfNq+gAg0hX/x3V0aDZlKa9OZdATk+g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LV6HwwQAAANwAAAAPAAAAAAAAAAAAAAAA&#10;AKECAABkcnMvZG93bnJldi54bWxQSwUGAAAAAAQABAD5AAAAjwMAAAAA&#10;">
                  <v:stroke startarrow="block" endarrow="block"/>
                </v:line>
                <v:line id="Line 46" o:spid="_x0000_s1380" style="position:absolute;visibility:visible;mso-wrap-style:square" from="8832,4065" to="9375,6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sEa8UAAADcAAAADwAAAGRycy9kb3ducmV2LnhtbESPQWvCQBSE74X+h+UVetPd5iAaXaUU&#10;WnKRopWeX7PPJJp9G7PbbPTXdwuFHoeZ+YZZbUbbioF63zjW8DRVIIhLZxquNBw+XidzED4gG2wd&#10;k4Yredis7+9WmBsXeUfDPlQiQdjnqKEOocul9GVNFv3UdcTJO7reYkiyr6TpMSa4bWWm1ExabDgt&#10;1NjRS03lef9tNah4e5MnWTTDe7G9xO4rfmaXqPXjw/i8BBFoDP/hv3ZhNGRqAb9n0hGQ6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BsEa8UAAADcAAAADwAAAAAAAAAA&#10;AAAAAAChAgAAZHJzL2Rvd25yZXYueG1sUEsFBgAAAAAEAAQA+QAAAJMDAAAAAA==&#10;">
                  <v:stroke startarrow="block" endarrow="block"/>
                </v:line>
                <v:shape id="Text Box 47" o:spid="_x0000_s1381" type="#_x0000_t202" style="position:absolute;left:8940;top:4785;width:1137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zoQcAA&#10;AADcAAAADwAAAGRycy9kb3ducmV2LnhtbERPTYvCMBC9C/6HMII3TRRX3GoUUQRPK9bdBW9DM7bF&#10;ZlKaaOu/N4eFPT7e92rT2Uo8qfGlYw2TsQJBnDlTcq7h+3IYLUD4gGywckwaXuRhs+73VpgY1/KZ&#10;nmnIRQxhn6CGIoQ6kdJnBVn0Y1cTR+7mGoshwiaXpsE2httKTpWaS4slx4YCa9oVlN3Th9Xw83W7&#10;/s7UKd/bj7p1nZJsP6XWw0G3XYII1IV/8Z/7aDRMJ3F+PBOPgFy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qzoQcAAAADcAAAADwAAAAAAAAAAAAAAAACYAgAAZHJzL2Rvd25y&#10;ZXYueG1sUEsFBgAAAAAEAAQA9QAAAIUDAAAAAA==&#10;" filled="f" stroked="f">
                  <v:textbox>
                    <w:txbxContent>
                      <w:p w:rsidR="00ED30F6" w:rsidRPr="00FD6533" w:rsidRDefault="00ED30F6" w:rsidP="004C67B2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3x – 15</w:t>
                        </w:r>
                      </w:p>
                    </w:txbxContent>
                  </v:textbox>
                </v:shape>
                <v:shape id="Text Box 48" o:spid="_x0000_s1382" type="#_x0000_t202" style="position:absolute;left:9150;top:5910;width:90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BN2sMA&#10;AADcAAAADwAAAGRycy9kb3ducmV2LnhtbESPT4vCMBTE74LfITxhb5pUdkWrUWQXwdMu/gVvj+bZ&#10;FpuX0kRbv/1mYcHjMDO/YRarzlbiQY0vHWtIRgoEceZMybmG42EznILwAdlg5Zg0PMnDatnvLTA1&#10;ruUdPfYhFxHCPkUNRQh1KqXPCrLoR64mjt7VNRZDlE0uTYNthNtKjpWaSIslx4UCa/osKLvt71bD&#10;6ft6Ob+rn/zLftSt65RkO5Navw269RxEoC68wv/trdEwThL4OxOPgF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eBN2sMAAADcAAAADwAAAAAAAAAAAAAAAACYAgAAZHJzL2Rv&#10;d25yZXYueG1sUEsFBgAAAAAEAAQA9QAAAIgDAAAAAA==&#10;" filled="f" stroked="f">
                  <v:textbox>
                    <w:txbxContent>
                      <w:p w:rsidR="00ED30F6" w:rsidRPr="00FD6533" w:rsidRDefault="00ED30F6" w:rsidP="004C67B2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2x + 7</w:t>
                        </w:r>
                      </w:p>
                    </w:txbxContent>
                  </v:textbox>
                </v:shape>
                <v:shape id="Text Box 49" o:spid="_x0000_s1383" type="#_x0000_t202" style="position:absolute;left:10215;top:4620;width:57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LTrcQA&#10;AADcAAAADwAAAGRycy9kb3ducmV2LnhtbESPQWvCQBSE7wX/w/IK3prdBC02dRVRCj0p1bbQ2yP7&#10;TEKzb0N2m6T/3hUEj8PMfMMs16NtRE+drx1rSBMFgrhwpuZSw+fp7WkBwgdkg41j0vBPHtarycMS&#10;c+MG/qD+GEoRIexz1FCF0OZS+qIiiz5xLXH0zq6zGKLsSmk6HCLcNjJT6llarDkuVNjStqLi9/hn&#10;NXztzz/fM3Uod3beDm5Uku2L1Hr6OG5eQQQawz18a78bDVmawfVMPAJyd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0y063EAAAA3AAAAA8AAAAAAAAAAAAAAAAAmAIAAGRycy9k&#10;b3ducmV2LnhtbFBLBQYAAAAABAAEAPUAAACJAwAAAAA=&#10;" filled="f" stroked="f">
                  <v:textbox>
                    <w:txbxContent>
                      <w:p w:rsidR="00ED30F6" w:rsidRPr="000718E3" w:rsidRDefault="00ED30F6" w:rsidP="004C67B2">
                        <w:pP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</w:pPr>
                        <w:r>
                          <w:rPr>
                            <w:rFonts w:ascii="Lucida Handwriting" w:hAnsi="Lucida Handwriting"/>
                            <w:sz w:val="20"/>
                            <w:szCs w:val="20"/>
                          </w:rPr>
                          <w:t>p</w:t>
                        </w:r>
                      </w:p>
                    </w:txbxContent>
                  </v:textbox>
                </v:shape>
                <v:line id="Line 50" o:spid="_x0000_s1384" style="position:absolute;visibility:visible;mso-wrap-style:square" from="7590,4800" to="10260,48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qlXMUAAADcAAAADwAAAGRycy9kb3ducmV2LnhtbESPQWvCQBSE74X+h+UVvDUbUygldRUp&#10;VHIpUiueX7PPJJp9G7NrNvrrXaHQ4zAz3zCzxWhaMVDvGssKpkkKgri0uuFKwfbn8/kNhPPIGlvL&#10;pOBCDhbzx4cZ5toG/qZh4ysRIexyVFB73+VSurImgy6xHXH09rY36KPsK6l7DBFuWpml6as02HBc&#10;qLGjj5rK4+ZsFKThupIHWTTDuvg6he437LJTUGryNC7fQXga/X/4r11oBdn0Be5n4hGQ8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CqlXMUAAADcAAAADwAAAAAAAAAA&#10;AAAAAAChAgAAZHJzL2Rvd25yZXYueG1sUEsFBgAAAAAEAAQA+QAAAJMDAAAAAA==&#10;">
                  <v:stroke startarrow="block" endarrow="block"/>
                </v:line>
                <w10:wrap anchorx="margin"/>
              </v:group>
            </w:pict>
          </mc:Fallback>
        </mc:AlternateContent>
      </w:r>
    </w:p>
    <w:p w:rsidR="006A3672" w:rsidRPr="006A3672" w:rsidRDefault="006A3672" w:rsidP="004C67B2">
      <w:pPr>
        <w:rPr>
          <w:b/>
        </w:rPr>
      </w:pPr>
    </w:p>
    <w:p w:rsidR="004C67B2" w:rsidRPr="006A3672" w:rsidRDefault="004C67B2" w:rsidP="004C67B2">
      <w:pPr>
        <w:rPr>
          <w:b/>
        </w:rPr>
        <w:sectPr w:rsidR="004C67B2" w:rsidRPr="006A3672" w:rsidSect="004C67B2">
          <w:headerReference w:type="default" r:id="rId185"/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C67B2" w:rsidRPr="006A3672" w:rsidRDefault="004C67B2" w:rsidP="006A3672">
      <w:pPr>
        <w:pStyle w:val="ListParagraph"/>
        <w:numPr>
          <w:ilvl w:val="0"/>
          <w:numId w:val="37"/>
        </w:numPr>
        <w:rPr>
          <w:b/>
        </w:rPr>
      </w:pPr>
      <w:r w:rsidRPr="006A3672">
        <w:rPr>
          <w:b/>
        </w:rPr>
        <w:t xml:space="preserve"> Solve for x</w:t>
      </w:r>
    </w:p>
    <w:p w:rsidR="004C67B2" w:rsidRPr="006A3672" w:rsidRDefault="004C67B2" w:rsidP="004C67B2">
      <w:pPr>
        <w:pStyle w:val="ListParagraph"/>
        <w:numPr>
          <w:ilvl w:val="0"/>
          <w:numId w:val="37"/>
        </w:numPr>
        <w:rPr>
          <w:b/>
        </w:rPr>
      </w:pPr>
      <w:r w:rsidRPr="006A3672">
        <w:rPr>
          <w:b/>
        </w:rPr>
        <w:t>Solve for x</w:t>
      </w:r>
    </w:p>
    <w:p w:rsidR="004C67B2" w:rsidRPr="006A3672" w:rsidRDefault="004C67B2" w:rsidP="004C67B2">
      <w:pPr>
        <w:rPr>
          <w:b/>
        </w:rPr>
        <w:sectPr w:rsidR="004C67B2" w:rsidRPr="006A3672" w:rsidSect="00E2072A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4C67B2" w:rsidRPr="006A3672" w:rsidRDefault="004C67B2" w:rsidP="004C67B2">
      <w:pPr>
        <w:rPr>
          <w:b/>
        </w:rPr>
      </w:pPr>
    </w:p>
    <w:p w:rsidR="004C67B2" w:rsidRPr="004127FA" w:rsidRDefault="004127FA" w:rsidP="004C67B2">
      <w:r>
        <w:rPr>
          <w:b/>
        </w:rPr>
        <w:tab/>
        <w:t xml:space="preserve">  x</w:t>
      </w:r>
      <w:r w:rsidRPr="004127FA">
        <w:t xml:space="preserve"> = _________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x = _______</w:t>
      </w:r>
    </w:p>
    <w:p w:rsidR="004C67B2" w:rsidRPr="006A3672" w:rsidRDefault="004C67B2" w:rsidP="004C67B2">
      <w:pPr>
        <w:rPr>
          <w:b/>
        </w:rPr>
      </w:pPr>
    </w:p>
    <w:p w:rsidR="004C67B2" w:rsidRPr="006A3672" w:rsidRDefault="004C67B2" w:rsidP="004C67B2">
      <w:pPr>
        <w:rPr>
          <w:b/>
        </w:rPr>
      </w:pPr>
    </w:p>
    <w:p w:rsidR="004C67B2" w:rsidRPr="006A3672" w:rsidRDefault="004C67B2" w:rsidP="004C67B2">
      <w:pPr>
        <w:rPr>
          <w:b/>
        </w:rPr>
      </w:pPr>
    </w:p>
    <w:p w:rsidR="006A3672" w:rsidRPr="006A3672" w:rsidRDefault="006A3672" w:rsidP="004C67B2">
      <w:pPr>
        <w:rPr>
          <w:b/>
        </w:rPr>
      </w:pPr>
    </w:p>
    <w:p w:rsidR="006A3672" w:rsidRPr="006A3672" w:rsidRDefault="006A3672" w:rsidP="004C67B2">
      <w:pPr>
        <w:rPr>
          <w:b/>
        </w:rPr>
      </w:pPr>
      <w:r w:rsidRPr="006A3672">
        <w:rPr>
          <w:noProof/>
        </w:rPr>
        <mc:AlternateContent>
          <mc:Choice Requires="wpg">
            <w:drawing>
              <wp:anchor distT="0" distB="0" distL="114300" distR="114300" simplePos="0" relativeHeight="251892736" behindDoc="0" locked="0" layoutInCell="1" allowOverlap="1" wp14:anchorId="11610ED9" wp14:editId="53834F35">
                <wp:simplePos x="0" y="0"/>
                <wp:positionH relativeFrom="column">
                  <wp:posOffset>4565370</wp:posOffset>
                </wp:positionH>
                <wp:positionV relativeFrom="paragraph">
                  <wp:posOffset>160886</wp:posOffset>
                </wp:positionV>
                <wp:extent cx="2190750" cy="1552575"/>
                <wp:effectExtent l="11430" t="68580" r="17145" b="7620"/>
                <wp:wrapNone/>
                <wp:docPr id="201" name="Group 2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0750" cy="1552575"/>
                          <a:chOff x="7155" y="9090"/>
                          <a:chExt cx="3450" cy="2445"/>
                        </a:xfrm>
                      </wpg:grpSpPr>
                      <wpg:grpSp>
                        <wpg:cNvPr id="202" name="Group 78"/>
                        <wpg:cNvGrpSpPr>
                          <a:grpSpLocks/>
                        </wpg:cNvGrpSpPr>
                        <wpg:grpSpPr bwMode="auto">
                          <a:xfrm>
                            <a:off x="7155" y="9090"/>
                            <a:ext cx="3450" cy="2445"/>
                            <a:chOff x="7155" y="9090"/>
                            <a:chExt cx="3450" cy="2445"/>
                          </a:xfrm>
                        </wpg:grpSpPr>
                        <wps:wsp>
                          <wps:cNvPr id="203" name="Line 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55" y="10050"/>
                              <a:ext cx="345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lg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4" name="Line 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55" y="10965"/>
                              <a:ext cx="345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lg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4" name="Line 8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182" y="9090"/>
                              <a:ext cx="1683" cy="189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lg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5" name="Line 8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781" y="9105"/>
                              <a:ext cx="2164" cy="243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lg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6" name="Text Box 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10" y="9645"/>
                              <a:ext cx="555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D30F6" w:rsidRPr="00B87003" w:rsidRDefault="00ED30F6" w:rsidP="004C67B2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7" name="Text Box 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50" y="9675"/>
                              <a:ext cx="66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D30F6" w:rsidRPr="00B87003" w:rsidRDefault="00ED30F6" w:rsidP="004C67B2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65</w:t>
                                </w:r>
                                <w:r>
                                  <w:rPr>
                                    <w:rFonts w:ascii="Arial Unicode MS" w:eastAsia="Arial Unicode MS" w:hAnsi="Arial Unicode MS" w:cs="Arial Unicode MS" w:hint="eastAsia"/>
                                    <w:sz w:val="20"/>
                                    <w:szCs w:val="20"/>
                                  </w:rPr>
                                  <w:t>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8" name="Text Box 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85" y="10620"/>
                              <a:ext cx="10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D30F6" w:rsidRPr="00B87003" w:rsidRDefault="00ED30F6" w:rsidP="004C67B2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3x + 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19" name="AutoShape 86"/>
                        <wps:cNvSpPr>
                          <a:spLocks noChangeArrowheads="1"/>
                        </wps:cNvSpPr>
                        <wps:spPr bwMode="auto">
                          <a:xfrm rot="5400000">
                            <a:off x="10141" y="10875"/>
                            <a:ext cx="209" cy="19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0" name="AutoShape 87"/>
                        <wps:cNvSpPr>
                          <a:spLocks noChangeArrowheads="1"/>
                        </wps:cNvSpPr>
                        <wps:spPr bwMode="auto">
                          <a:xfrm rot="5400000">
                            <a:off x="10141" y="9960"/>
                            <a:ext cx="209" cy="19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1610ED9" id="Group 201" o:spid="_x0000_s1385" style="position:absolute;margin-left:359.5pt;margin-top:12.65pt;width:172.5pt;height:122.25pt;z-index:251892736" coordorigin="7155,9090" coordsize="3450,2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">
                <v:group id="Group 78" o:spid="_x0000_s1386" style="position:absolute;left:7155;top:9090;width:3450;height:2445" coordorigin="7155,9090" coordsize="3450,24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f8DMxgAAANwA&#10;AAAPAAAAAAAAAAAAAAAAAKoCAABkcnMvZG93bnJldi54bWxQSwUGAAAAAAQABAD6AAAAnQMAAAAA&#10;">
                  <v:line id="Line 79" o:spid="_x0000_s1387" style="position:absolute;visibility:visible;mso-wrap-style:square" from="7155,10050" to="10605,10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dlecUAAADcAAAADwAAAGRycy9kb3ducmV2LnhtbESPzWrDMBCE74W+g9hCbo3chPzUiWxM&#10;SSE51g2U3hZrazuxVsJSHPfto0Chx2FmvmG2+Wg6MVDvW8sKXqYJCOLK6pZrBcfP9+c1CB+QNXaW&#10;ScEvecizx4ctptpe+YOGMtQiQtinqKAJwaVS+qohg35qHXH0fmxvMETZ11L3eI1w08lZkiylwZbj&#10;QoOO3hqqzuXFKDiUw+L71cpi9XXwa+eWu7Y4nZWaPI3FBkSgMfyH/9p7rWCWzOF+Jh4Bmd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BdlecUAAADcAAAADwAAAAAAAAAA&#10;AAAAAAChAgAAZHJzL2Rvd25yZXYueG1sUEsFBgAAAAAEAAQA+QAAAJMDAAAAAA==&#10;">
                    <v:stroke endarrow="block" endarrowwidth="wide" endarrowlength="long"/>
                  </v:line>
                  <v:line id="Line 80" o:spid="_x0000_s1388" style="position:absolute;visibility:visible;mso-wrap-style:square" from="7155,10965" to="10605,109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/79DcUAAADcAAAADwAAAGRycy9kb3ducmV2LnhtbESPzWrDMBCE74W+g9hCbo3ckL86kY0p&#10;KSTHuoHS22JtbSfWSliK4759FCj0OMzMN8w2H00nBup9a1nByzQBQVxZ3XKt4Pj5/rwG4QOyxs4y&#10;KfglD3n2+LDFVNsrf9BQhlpECPsUFTQhuFRKXzVk0E+tI47ej+0Nhij7WuoerxFuOjlLkqU02HJc&#10;aNDRW0PVubwYBYdyWHy/Wlmsvg5+7dxy1xans1KTp7HYgAg0hv/wX3uvFcySOdzPxCMgs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/79DcUAAADcAAAADwAAAAAAAAAA&#10;AAAAAAChAgAAZHJzL2Rvd25yZXYueG1sUEsFBgAAAAAEAAQA+QAAAJMDAAAAAA==&#10;">
                    <v:stroke endarrow="block" endarrowwidth="wide" endarrowlength="long"/>
                  </v:line>
                  <v:line id="Line 81" o:spid="_x0000_s1389" style="position:absolute;flip:y;visibility:visible;mso-wrap-style:square" from="7182,9090" to="8865,10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H3+8UAAADcAAAADwAAAGRycy9kb3ducmV2LnhtbESPQWvCQBSE74L/YXmF3nRjKKVGV6mi&#10;pR4qaOvB2yP7TILZt2F3a+K/dwXB4zAz3zDTeWdqcSHnK8sKRsMEBHFudcWFgr/f9eADhA/IGmvL&#10;pOBKHuazfm+KmbYt7+iyD4WIEPYZKihDaDIpfV6SQT+0DXH0TtYZDFG6QmqHbYSbWqZJ8i4NVhwX&#10;SmxoWVJ+3v8bBYfFT5tvdDXG42mrE7v80iuXKvX60n1OQATqwjP8aH9rBenoDe5n4hGQs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bH3+8UAAADcAAAADwAAAAAAAAAA&#10;AAAAAAChAgAAZHJzL2Rvd25yZXYueG1sUEsFBgAAAAAEAAQA+QAAAJMDAAAAAA==&#10;">
                    <v:stroke endarrow="block" endarrowwidth="wide" endarrowlength="long"/>
                  </v:line>
                  <v:line id="Line 82" o:spid="_x0000_s1390" style="position:absolute;flip:y;visibility:visible;mso-wrap-style:square" from="7781,9105" to="9945,115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v1SYMUAAADcAAAADwAAAGRycy9kb3ducmV2LnhtbESPQWvCQBSE74L/YXmF3nRjoKVGV6mi&#10;pR4qaOvB2yP7TILZt2F3a+K/dwXB4zAz3zDTeWdqcSHnK8sKRsMEBHFudcWFgr/f9eADhA/IGmvL&#10;pOBKHuazfm+KmbYt7+iyD4WIEPYZKihDaDIpfV6SQT+0DXH0TtYZDFG6QmqHbYSbWqZJ8i4NVhwX&#10;SmxoWVJ+3v8bBYfFT5tvdDXG42mrE7v80iuXKvX60n1OQATqwjP8aH9rBenoDe5n4hGQs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v1SYMUAAADcAAAADwAAAAAAAAAA&#10;AAAAAAChAgAAZHJzL2Rvd25yZXYueG1sUEsFBgAAAAAEAAQA+QAAAJMDAAAAAA==&#10;">
                    <v:stroke endarrow="block" endarrowwidth="wide" endarrowlength="long"/>
                  </v:line>
                  <v:shape id="Text Box 83" o:spid="_x0000_s1391" type="#_x0000_t202" style="position:absolute;left:7710;top:9645;width:55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nVrsQA&#10;AADc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nmSwv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J1a7EAAAA3AAAAA8AAAAAAAAAAAAAAAAAmAIAAGRycy9k&#10;b3ducmV2LnhtbFBLBQYAAAAABAAEAPUAAACJAwAAAAA=&#10;" filled="f" stroked="f">
                    <v:textbox>
                      <w:txbxContent>
                        <w:p w:rsidR="00ED30F6" w:rsidRPr="00B87003" w:rsidRDefault="00ED30F6" w:rsidP="004C67B2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84" o:spid="_x0000_s1392" type="#_x0000_t202" style="position:absolute;left:9150;top:9675;width:6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VwNc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E0X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FcDXEAAAA3AAAAA8AAAAAAAAAAAAAAAAAmAIAAGRycy9k&#10;b3ducmV2LnhtbFBLBQYAAAAABAAEAPUAAACJAwAAAAA=&#10;" filled="f" stroked="f">
                    <v:textbox>
                      <w:txbxContent>
                        <w:p w:rsidR="00ED30F6" w:rsidRPr="00B87003" w:rsidRDefault="00ED30F6" w:rsidP="004C67B2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65</w:t>
                          </w:r>
                          <w:r>
                            <w:rPr>
                              <w:rFonts w:ascii="Arial Unicode MS" w:eastAsia="Arial Unicode MS" w:hAnsi="Arial Unicode MS" w:cs="Arial Unicode MS" w:hint="eastAsia"/>
                              <w:sz w:val="20"/>
                              <w:szCs w:val="20"/>
                            </w:rPr>
                            <w:t>°</w:t>
                          </w:r>
                        </w:p>
                      </w:txbxContent>
                    </v:textbox>
                  </v:shape>
                  <v:shape id="Text Box 85" o:spid="_x0000_s1393" type="#_x0000_t202" style="position:absolute;left:8385;top:10620;width:10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rkR8AA&#10;AADcAAAADwAAAGRycy9kb3ducmV2LnhtbERPTYvCMBC9C/6HMII3TRRX3GoUUQRPK9bdBW9DM7bF&#10;ZlKaaOu/N4eFPT7e92rT2Uo8qfGlYw2TsQJBnDlTcq7h+3IYLUD4gGywckwaXuRhs+73VpgY1/KZ&#10;nmnIRQxhn6CGIoQ6kdJnBVn0Y1cTR+7mGoshwiaXpsE2httKTpWaS4slx4YCa9oVlN3Th9Xw83W7&#10;/s7UKd/bj7p1nZJsP6XWw0G3XYII1IV/8Z/7aDRMJ3FtPBOPgFy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NrkR8AAAADcAAAADwAAAAAAAAAAAAAAAACYAgAAZHJzL2Rvd25y&#10;ZXYueG1sUEsFBgAAAAAEAAQA9QAAAIUDAAAAAA==&#10;" filled="f" stroked="f">
                    <v:textbox>
                      <w:txbxContent>
                        <w:p w:rsidR="00ED30F6" w:rsidRPr="00B87003" w:rsidRDefault="00ED30F6" w:rsidP="004C67B2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3x + 5</w:t>
                          </w:r>
                        </w:p>
                      </w:txbxContent>
                    </v:textbox>
                  </v:shape>
                </v:group>
                <v:shape id="AutoShape 86" o:spid="_x0000_s1394" type="#_x0000_t5" style="position:absolute;left:10141;top:10875;width:209;height:195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/G+kMQA&#10;AADcAAAADwAAAGRycy9kb3ducmV2LnhtbESPT2vCQBTE7wW/w/KE3upGwdCkriJKwR48+Aea4yP7&#10;moRm3wvZrUm/fVcQehxm5jfMajO6Vt2o942wgfksAUVcim24MnC9vL+8gvIB2WIrTAZ+ycNmPXla&#10;YW5l4BPdzqFSEcI+RwN1CF2utS9rcuhn0hFH70t6hyHKvtK2xyHCXasXSZJqhw3HhRo72tVUfp9/&#10;nIG0WGYfGUtXjMeUh8+dtHspjHmejts3UIHG8B9+tA/WwGKewf1MPAJ6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/xvpDEAAAA3AAAAA8AAAAAAAAAAAAAAAAAmAIAAGRycy9k&#10;b3ducmV2LnhtbFBLBQYAAAAABAAEAPUAAACJAwAAAAA=&#10;" fillcolor="black"/>
                <v:shape id="AutoShape 87" o:spid="_x0000_s1395" type="#_x0000_t5" style="position:absolute;left:10141;top:9960;width:209;height:195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fdsMEA&#10;AADcAAAADwAAAGRycy9kb3ducmV2LnhtbERPTWvCQBC9F/wPywi91Y2BhhpdRZRCPfRQFcxxyI5J&#10;MDsTsquJ/757KPT4eN+rzeha9aDeN8IG5rMEFHEptuHKwPn0+fYBygdki60wGXiSh8168rLC3MrA&#10;P/Q4hkrFEPY5GqhD6HKtfVmTQz+TjjhyV+kdhgj7StsehxjuWp0mSaYdNhwbauxoV1N5O96dgax4&#10;XxwWLF0xfmc8XHbS7qUw5nU6bpegAo3hX/zn/rIG0jTOj2fiEdDr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Cn3bDBAAAA3AAAAA8AAAAAAAAAAAAAAAAAmAIAAGRycy9kb3du&#10;cmV2LnhtbFBLBQYAAAAABAAEAPUAAACGAwAAAAA=&#10;" fillcolor="black"/>
              </v:group>
            </w:pict>
          </mc:Fallback>
        </mc:AlternateContent>
      </w:r>
    </w:p>
    <w:p w:rsidR="006A3672" w:rsidRPr="006A3672" w:rsidRDefault="006A3672" w:rsidP="004C67B2">
      <w:pPr>
        <w:rPr>
          <w:b/>
        </w:rPr>
      </w:pPr>
      <w:r w:rsidRPr="006A3672">
        <w:rPr>
          <w:noProof/>
        </w:rPr>
        <mc:AlternateContent>
          <mc:Choice Requires="wpg">
            <w:drawing>
              <wp:anchor distT="0" distB="0" distL="114300" distR="114300" simplePos="0" relativeHeight="251891712" behindDoc="0" locked="0" layoutInCell="1" allowOverlap="1" wp14:anchorId="6F827CD1" wp14:editId="7BFB5296">
                <wp:simplePos x="0" y="0"/>
                <wp:positionH relativeFrom="column">
                  <wp:posOffset>630555</wp:posOffset>
                </wp:positionH>
                <wp:positionV relativeFrom="paragraph">
                  <wp:posOffset>163244</wp:posOffset>
                </wp:positionV>
                <wp:extent cx="2076450" cy="1295400"/>
                <wp:effectExtent l="11430" t="7620" r="17145" b="11430"/>
                <wp:wrapNone/>
                <wp:docPr id="221" name="Group 2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76450" cy="1295400"/>
                          <a:chOff x="1935" y="9390"/>
                          <a:chExt cx="3270" cy="2040"/>
                        </a:xfrm>
                      </wpg:grpSpPr>
                      <wpg:grpSp>
                        <wpg:cNvPr id="222" name="Group 70"/>
                        <wpg:cNvGrpSpPr>
                          <a:grpSpLocks/>
                        </wpg:cNvGrpSpPr>
                        <wpg:grpSpPr bwMode="auto">
                          <a:xfrm>
                            <a:off x="1935" y="9390"/>
                            <a:ext cx="3270" cy="2040"/>
                            <a:chOff x="1935" y="9390"/>
                            <a:chExt cx="3270" cy="2040"/>
                          </a:xfrm>
                        </wpg:grpSpPr>
                        <wps:wsp>
                          <wps:cNvPr id="223" name="Line 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35" y="10050"/>
                              <a:ext cx="325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lg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2" name="Line 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50" y="10905"/>
                              <a:ext cx="325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lg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3" name="Line 7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10" y="9390"/>
                              <a:ext cx="1140" cy="20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54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3735" y="9660"/>
                            <a:ext cx="1230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B87003" w:rsidRDefault="00ED30F6" w:rsidP="004C67B2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3y + 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5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240" y="10530"/>
                            <a:ext cx="1230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B87003" w:rsidRDefault="00ED30F6" w:rsidP="004C67B2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2x + 4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6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2895" y="10500"/>
                            <a:ext cx="540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B87003" w:rsidRDefault="00ED30F6" w:rsidP="004C67B2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F827CD1" id="Group 221" o:spid="_x0000_s1396" style="position:absolute;margin-left:49.65pt;margin-top:12.85pt;width:163.5pt;height:102pt;z-index:251891712" coordorigin="1935,9390" coordsize="3270,2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">
                <v:group id="Group 70" o:spid="_x0000_s1397" style="position:absolute;left:1935;top:9390;width:3270;height:2040" coordorigin="1935,9390" coordsize="3270,2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MqcrM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kgR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EypysxgAAANwA&#10;AAAPAAAAAAAAAAAAAAAAAKoCAABkcnMvZG93bnJldi54bWxQSwUGAAAAAAQABAD6AAAAnQMAAAAA&#10;">
                  <v:line id="Line 71" o:spid="_x0000_s1398" style="position:absolute;visibility:visible;mso-wrap-style:square" from="1935,10050" to="5190,10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6I5GcUAAADcAAAADwAAAGRycy9kb3ducmV2LnhtbESPT2vCQBTE74LfYXlCb7oxpf6JrhKk&#10;hXpsKoi3R/aZRLNvl+w2pt++Wyj0OMzMb5jtfjCt6KnzjWUF81kCgri0uuFKwenzbboC4QOyxtYy&#10;KfgmD/vdeLTFTNsHf1BfhEpECPsMFdQhuExKX9Zk0M+sI47e1XYGQ5RdJXWHjwg3rUyTZCENNhwX&#10;anR0qKm8F19GwbHoXy5rK/Pl+ehXzi1em/x2V+ppMuQbEIGG8B/+a79rBWn6DL9n4hGQu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6I5GcUAAADcAAAADwAAAAAAAAAA&#10;AAAAAAChAgAAZHJzL2Rvd25yZXYueG1sUEsFBgAAAAAEAAQA+QAAAJMDAAAAAA==&#10;">
                    <v:stroke endarrow="block" endarrowwidth="wide" endarrowlength="long"/>
                  </v:line>
                  <v:line id="Line 72" o:spid="_x0000_s1399" style="position:absolute;visibility:visible;mso-wrap-style:square" from="1950,10905" to="5205,10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ngYsQAAADcAAAADwAAAGRycy9kb3ducmV2LnhtbESPT2vCQBTE74V+h+UVvNWNiv+iq4Si&#10;UI+Ngnh7ZJ9JNPt2yW5j+u27hYLHYWZ+w6y3vWlER62vLSsYDRMQxIXVNZcKTsf9+wKED8gaG8uk&#10;4Ic8bDevL2tMtX3wF3V5KEWEsE9RQRWCS6X0RUUG/dA64uhdbWswRNmWUrf4iHDTyHGSzKTBmuNC&#10;hY4+Kiru+bdRcMi76WVpZTY/H/zCudmuzm53pQZvfbYCEagPz/B/+1MrmEzH8HcmHgG5+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CeBixAAAANwAAAAPAAAAAAAAAAAA&#10;AAAAAKECAABkcnMvZG93bnJldi54bWxQSwUGAAAAAAQABAD5AAAAkgMAAAAA&#10;">
                    <v:stroke endarrow="block" endarrowwidth="wide" endarrowlength="long"/>
                  </v:line>
                  <v:line id="Line 73" o:spid="_x0000_s1400" style="position:absolute;flip:x;visibility:visible;mso-wrap-style:square" from="2910,9390" to="4050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heKscAAADcAAAADwAAAGRycy9kb3ducmV2LnhtbESPQUvDQBSE70L/w/IKXqTdaKzU2G0p&#10;guAhF1tJ6e2ZfWZDsm/j7trGf+8KBY/DzHzDrDaj7cWJfGgdK7idZyCIa6dbbhS8719mSxAhImvs&#10;HZOCHwqwWU+uVlhod+Y3Ou1iIxKEQ4EKTIxDIWWoDVkMczcQJ+/TeYsxSd9I7fGc4LaXd1n2IC22&#10;nBYMDvRsqO5231aBXJY3X377cd9V3eHwaKq6Go6lUtfTcfsEItIY/8OX9qtWkC9y+DuTjoBc/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BeF4qxwAAANwAAAAPAAAAAAAA&#10;AAAAAAAAAKECAABkcnMvZG93bnJldi54bWxQSwUGAAAAAAQABAD5AAAAlQMAAAAA&#10;"/>
                </v:group>
                <v:shape id="Text Box 74" o:spid="_x0000_s1401" type="#_x0000_t202" style="position:absolute;left:3735;top:9660;width:1230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xYH8QA&#10;AADcAAAADwAAAGRycy9kb3ducmV2LnhtbESPQWvCQBSE74L/YXlCb3VXq8XGbERaCp4qTWvB2yP7&#10;TILZtyG7NfHfd4WCx2FmvmHSzWAbcaHO1441zKYKBHHhTM2lhu+v98cVCB+QDTaOScOVPGyy8SjF&#10;xLieP+mSh1JECPsENVQhtImUvqjIop+6ljh6J9dZDFF2pTQd9hFuGzlX6llarDkuVNjSa0XFOf+1&#10;Gg4fp+PPQu3LN7tsezcoyfZFav0wGbZrEIGGcA//t3dGw9NyAb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0cWB/EAAAA3AAAAA8AAAAAAAAAAAAAAAAAmAIAAGRycy9k&#10;b3ducmV2LnhtbFBLBQYAAAAABAAEAPUAAACJAwAAAAA=&#10;" filled="f" stroked="f">
                  <v:textbox>
                    <w:txbxContent>
                      <w:p w:rsidR="00ED30F6" w:rsidRPr="00B87003" w:rsidRDefault="00ED30F6" w:rsidP="004C67B2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3y + 12</w:t>
                        </w:r>
                      </w:p>
                    </w:txbxContent>
                  </v:textbox>
                </v:shape>
                <v:shape id="Text Box 75" o:spid="_x0000_s1402" type="#_x0000_t202" style="position:absolute;left:3240;top:10530;width:1230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D9hMQA&#10;AADcAAAADwAAAGRycy9kb3ducmV2LnhtbESPQWvCQBSE74X+h+UVvNXdViM1dRNKRfBkUavg7ZF9&#10;JqHZtyG7mvjv3UKhx2FmvmEW+WAbcaXO1441vIwVCOLCmZpLDd/71fMbCB+QDTaOScONPOTZ48MC&#10;U+N63tJ1F0oRIexT1FCF0KZS+qIii37sWuLonV1nMUTZldJ02Ee4beSrUjNpsea4UGFLnxUVP7uL&#10;1XDYnE/HqfoqlzZpezcoyXYutR49DR/vIAIN4T/8114bDZMkgd8z8QjI7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Q/YTEAAAA3AAAAA8AAAAAAAAAAAAAAAAAmAIAAGRycy9k&#10;b3ducmV2LnhtbFBLBQYAAAAABAAEAPUAAACJAwAAAAA=&#10;" filled="f" stroked="f">
                  <v:textbox>
                    <w:txbxContent>
                      <w:p w:rsidR="00ED30F6" w:rsidRPr="00B87003" w:rsidRDefault="00ED30F6" w:rsidP="004C67B2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2x + 40</w:t>
                        </w:r>
                      </w:p>
                    </w:txbxContent>
                  </v:textbox>
                </v:shape>
                <v:shape id="Text Box 76" o:spid="_x0000_s1403" type="#_x0000_t202" style="position:absolute;left:2895;top:10500;width:540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Jj88QA&#10;AADcAAAADwAAAGRycy9kb3ducmV2LnhtbESPQWvCQBSE7wX/w/KE3uquVsXGbERaCp5aTGvB2yP7&#10;TILZtyG7NfHfu4WCx2FmvmHSzWAbcaHO1441TCcKBHHhTM2lhu+v96cVCB+QDTaOScOVPGyy0UOK&#10;iXE97+mSh1JECPsENVQhtImUvqjIop+4ljh6J9dZDFF2pTQd9hFuGzlTaikt1hwXKmzptaLinP9a&#10;DYeP0/Fnrj7LN7toezcoyfZFav04HrZrEIGGcA//t3dGw/NiC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KCY/PEAAAA3AAAAA8AAAAAAAAAAAAAAAAAmAIAAGRycy9k&#10;b3ducmV2LnhtbFBLBQYAAAAABAAEAPUAAACJAwAAAAA=&#10;" filled="f" stroked="f">
                  <v:textbox>
                    <w:txbxContent>
                      <w:p w:rsidR="00ED30F6" w:rsidRPr="00B87003" w:rsidRDefault="00ED30F6" w:rsidP="004C67B2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4C67B2" w:rsidRPr="006A3672" w:rsidRDefault="004C67B2" w:rsidP="004C67B2">
      <w:pPr>
        <w:tabs>
          <w:tab w:val="left" w:pos="5040"/>
        </w:tabs>
        <w:rPr>
          <w:b/>
        </w:rPr>
      </w:pPr>
      <w:r w:rsidRPr="006A3672">
        <w:t xml:space="preserve">               1</w:t>
      </w:r>
      <w:r w:rsidR="006A3672" w:rsidRPr="006A3672">
        <w:t>0</w:t>
      </w:r>
      <w:r w:rsidRPr="006A3672">
        <w:t>.</w:t>
      </w:r>
      <w:r w:rsidRPr="006A3672">
        <w:rPr>
          <w:b/>
        </w:rPr>
        <w:t xml:space="preserve">  </w:t>
      </w:r>
      <w:r w:rsidRPr="006A3672">
        <w:rPr>
          <w:b/>
        </w:rPr>
        <w:tab/>
      </w:r>
      <w:r w:rsidRPr="006A3672">
        <w:rPr>
          <w:b/>
        </w:rPr>
        <w:tab/>
      </w:r>
      <w:r w:rsidRPr="006A3672">
        <w:t xml:space="preserve">                1</w:t>
      </w:r>
      <w:r w:rsidR="006A3672" w:rsidRPr="006A3672">
        <w:t>1</w:t>
      </w:r>
      <w:r w:rsidRPr="006A3672">
        <w:t>.</w:t>
      </w:r>
      <w:r w:rsidRPr="006A3672">
        <w:rPr>
          <w:b/>
        </w:rPr>
        <w:t xml:space="preserve">  </w:t>
      </w:r>
    </w:p>
    <w:p w:rsidR="004C67B2" w:rsidRPr="006A3672" w:rsidRDefault="004C67B2" w:rsidP="004C67B2">
      <w:pPr>
        <w:rPr>
          <w:b/>
        </w:rPr>
      </w:pPr>
    </w:p>
    <w:p w:rsidR="004C67B2" w:rsidRPr="006A3672" w:rsidRDefault="004C67B2" w:rsidP="004C67B2">
      <w:pPr>
        <w:rPr>
          <w:b/>
        </w:rPr>
      </w:pPr>
    </w:p>
    <w:p w:rsidR="004C67B2" w:rsidRPr="006A3672" w:rsidRDefault="004C67B2" w:rsidP="004C67B2"/>
    <w:p w:rsidR="004C67B2" w:rsidRPr="006A3672" w:rsidRDefault="004C67B2" w:rsidP="004C67B2"/>
    <w:p w:rsidR="004C67B2" w:rsidRPr="006A3672" w:rsidRDefault="004C67B2" w:rsidP="004C67B2"/>
    <w:p w:rsidR="004C67B2" w:rsidRPr="006A3672" w:rsidRDefault="004C67B2" w:rsidP="004C67B2"/>
    <w:p w:rsidR="004C67B2" w:rsidRPr="006A3672" w:rsidRDefault="004C67B2" w:rsidP="004C67B2"/>
    <w:p w:rsidR="004C67B2" w:rsidRPr="006A3672" w:rsidRDefault="004C67B2" w:rsidP="004C67B2">
      <w:r w:rsidRPr="006A3672">
        <w:tab/>
        <w:t xml:space="preserve">         x = ________,  y = ________</w:t>
      </w:r>
      <w:r w:rsidRPr="006A3672">
        <w:tab/>
      </w:r>
      <w:r w:rsidRPr="006A3672">
        <w:tab/>
      </w:r>
      <w:r w:rsidRPr="006A3672">
        <w:tab/>
      </w:r>
      <w:r w:rsidRPr="006A3672">
        <w:tab/>
        <w:t xml:space="preserve">       x = ________,  y = __________</w:t>
      </w:r>
    </w:p>
    <w:p w:rsidR="006A3672" w:rsidRDefault="004C67B2" w:rsidP="004C67B2">
      <w:r w:rsidRPr="006A3672">
        <w:tab/>
      </w:r>
    </w:p>
    <w:p w:rsidR="006A3672" w:rsidRDefault="006A3672" w:rsidP="004C67B2"/>
    <w:p w:rsidR="004C67B2" w:rsidRPr="006A3672" w:rsidRDefault="006A3672" w:rsidP="004C67B2">
      <w:r>
        <w:tab/>
      </w:r>
      <w:r w:rsidRPr="006A3672">
        <w:t>12</w:t>
      </w:r>
      <w:r w:rsidR="004C67B2" w:rsidRPr="006A3672">
        <w:t xml:space="preserve">.  </w:t>
      </w:r>
      <w:r w:rsidR="004C67B2" w:rsidRPr="006A3672">
        <w:rPr>
          <w:noProof/>
        </w:rPr>
        <w:t>w = ________, x = ________, y = _________</w:t>
      </w:r>
      <w:r w:rsidR="004C67B2" w:rsidRPr="006A3672">
        <w:rPr>
          <w:noProof/>
        </w:rPr>
        <w:tab/>
      </w:r>
      <w:r w:rsidR="004C67B2" w:rsidRPr="006A3672">
        <w:rPr>
          <w:noProof/>
        </w:rPr>
        <w:tab/>
      </w:r>
      <w:r w:rsidRPr="006A3672">
        <w:rPr>
          <w:noProof/>
        </w:rPr>
        <w:t>13</w:t>
      </w:r>
      <w:r w:rsidR="004C67B2" w:rsidRPr="006A3672">
        <w:rPr>
          <w:noProof/>
        </w:rPr>
        <w:t>.  x = _________</w:t>
      </w:r>
    </w:p>
    <w:p w:rsidR="004C67B2" w:rsidRPr="006A3672" w:rsidRDefault="004C67B2" w:rsidP="004C67B2">
      <w:pPr>
        <w:rPr>
          <w:b/>
        </w:rPr>
      </w:pPr>
      <w:r w:rsidRPr="006A3672">
        <w:rPr>
          <w:noProof/>
        </w:rPr>
        <mc:AlternateContent>
          <mc:Choice Requires="wpg">
            <w:drawing>
              <wp:anchor distT="0" distB="0" distL="114300" distR="114300" simplePos="0" relativeHeight="251893760" behindDoc="0" locked="0" layoutInCell="1" allowOverlap="1" wp14:anchorId="739C3DA6" wp14:editId="4BF5FE91">
                <wp:simplePos x="0" y="0"/>
                <wp:positionH relativeFrom="column">
                  <wp:posOffset>4667885</wp:posOffset>
                </wp:positionH>
                <wp:positionV relativeFrom="paragraph">
                  <wp:posOffset>36195</wp:posOffset>
                </wp:positionV>
                <wp:extent cx="1362075" cy="1341120"/>
                <wp:effectExtent l="22860" t="27305" r="24765" b="31750"/>
                <wp:wrapNone/>
                <wp:docPr id="357" name="Group 3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62075" cy="1341120"/>
                          <a:chOff x="2409" y="2274"/>
                          <a:chExt cx="2145" cy="2112"/>
                        </a:xfrm>
                      </wpg:grpSpPr>
                      <wps:wsp>
                        <wps:cNvPr id="358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2679" y="2481"/>
                            <a:ext cx="88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4C67B2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8x + 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59" name="Group 90"/>
                        <wpg:cNvGrpSpPr>
                          <a:grpSpLocks/>
                        </wpg:cNvGrpSpPr>
                        <wpg:grpSpPr bwMode="auto">
                          <a:xfrm>
                            <a:off x="2409" y="2274"/>
                            <a:ext cx="2145" cy="2112"/>
                            <a:chOff x="4722" y="4462"/>
                            <a:chExt cx="2910" cy="2865"/>
                          </a:xfrm>
                        </wpg:grpSpPr>
                        <wps:wsp>
                          <wps:cNvPr id="360" name="Line 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32" y="6322"/>
                              <a:ext cx="2700" cy="3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lg" len="lg"/>
                              <a:tailEnd type="triangle" w="lg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1" name="Line 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64" y="4462"/>
                              <a:ext cx="543" cy="28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2" name="Line 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22" y="5197"/>
                              <a:ext cx="2670" cy="3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lg" len="lg"/>
                              <a:tailEnd type="triangle" w="lg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63" name="Text Box 94"/>
                        <wps:cNvSpPr txBox="1">
                          <a:spLocks noChangeArrowheads="1"/>
                        </wps:cNvSpPr>
                        <wps:spPr bwMode="auto">
                          <a:xfrm>
                            <a:off x="2751" y="3608"/>
                            <a:ext cx="106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4C67B2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11x +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39C3DA6" id="Group 357" o:spid="_x0000_s1404" style="position:absolute;margin-left:367.55pt;margin-top:2.85pt;width:107.25pt;height:105.6pt;z-index:251893760" coordorigin="2409,2274" coordsize="2145,21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">
                <v:shape id="Text Box 89" o:spid="_x0000_s1405" type="#_x0000_t202" style="position:absolute;left:2679;top:2481;width:88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FSGsAA&#10;AADcAAAADwAAAGRycy9kb3ducmV2LnhtbERPy4rCMBTdC/MP4Q7MThNnVLRjlEERXCk+YXaX5toW&#10;m5vSRFv/3iwEl4fzns5bW4o71b5wrKHfUyCIU2cKzjQcD6vuGIQPyAZLx6ThQR7ms4/OFBPjGt7R&#10;fR8yEUPYJ6ghD6FKpPRpThZ9z1XEkbu42mKIsM6kqbGJ4baU30qNpMWCY0OOFS1ySq/7m9Vw2lz+&#10;zwO1zZZ2WDWuVZLtRGr99dn+/YII1Ia3+OVeGw0/w7g2nolHQM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FFSGsAAAADcAAAADwAAAAAAAAAAAAAAAACYAgAAZHJzL2Rvd25y&#10;ZXYueG1sUEsFBgAAAAAEAAQA9QAAAIUDAAAAAA==&#10;" filled="f" stroked="f">
                  <v:textbox>
                    <w:txbxContent>
                      <w:p w:rsidR="00ED30F6" w:rsidRPr="00FD6533" w:rsidRDefault="00ED30F6" w:rsidP="004C67B2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8x + 6</w:t>
                        </w:r>
                      </w:p>
                    </w:txbxContent>
                  </v:textbox>
                </v:shape>
                <v:group id="Group 90" o:spid="_x0000_s1406" style="position:absolute;left:2409;top:2274;width:2145;height:2112" coordorigin="4722,4462" coordsize="2910,2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IlyPcYAAADcAAAADwAAAGRycy9kb3ducmV2LnhtbESPQWvCQBSE7wX/w/IK&#10;3ppNlJSaZhWRKh5CoSqU3h7ZZxLMvg3ZbRL/fbdQ6HGYmW+YfDOZVgzUu8aygiSKQRCXVjdcKbic&#10;908vIJxH1thaJgV3crBZzx5yzLQd+YOGk69EgLDLUEHtfZdJ6cqaDLrIdsTBu9reoA+yr6TucQxw&#10;08pFHD9Lgw2HhRo72tVU3k7fRsFhxHG7TN6G4nbd3b/O6ftnkZBS88dp+wrC0+T/w3/to1awTF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kiXI9xgAAANwA&#10;AAAPAAAAAAAAAAAAAAAAAKoCAABkcnMvZG93bnJldi54bWxQSwUGAAAAAAQABAD6AAAAnQMAAAAA&#10;">
                  <v:line id="Line 91" o:spid="_x0000_s1407" style="position:absolute;visibility:visible;mso-wrap-style:square" from="4932,6322" to="7632,63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6AasIAAADcAAAADwAAAGRycy9kb3ducmV2LnhtbERPy2rCQBTdC/7DcIXuzKQPJI2OoiWF&#10;LopgLMTlJXPNhGbuhMw0pn/fWRRcHs57s5tsJ0YafOtYwWOSgiCunW65UfB1fl9mIHxA1tg5JgW/&#10;5GG3nc82mGt34xONZWhEDGGfowITQp9L6WtDFn3ieuLIXd1gMUQ4NFIPeIvhtpNPabqSFluODQZ7&#10;ejNUf5c/VsHLq7l8hgyxLI7Xrmh95ftDpdTDYtqvQQSawl387/7QCp5XcX48E4+A3P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l6AasIAAADcAAAADwAAAAAAAAAAAAAA&#10;AAChAgAAZHJzL2Rvd25yZXYueG1sUEsFBgAAAAAEAAQA+QAAAJADAAAAAA==&#10;">
                    <v:stroke startarrow="block" startarrowwidth="wide" startarrowlength="long" endarrow="block" endarrowwidth="wide" endarrowlength="long"/>
                  </v:line>
                  <v:line id="Line 92" o:spid="_x0000_s1408" style="position:absolute;visibility:visible;mso-wrap-style:square" from="5964,4462" to="6507,73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PiUMQAAADcAAAADwAAAGRycy9kb3ducmV2LnhtbESPQWvCQBSE7wX/w/KE3nSjBZHoKiK0&#10;5FKkKj2/Zp9JNPs2ZrfZ2F/vCkKPw8x8wyzXvalFR62rLCuYjBMQxLnVFRcKjof30RyE88gaa8uk&#10;4EYO1qvByxJTbQN/Ubf3hYgQdikqKL1vUildXpJBN7YNcfROtjXoo2wLqVsMEW5qOU2SmTRYcVwo&#10;saFtSfll/2sUJOHvQ55lVnW77PMamp/wPb0GpV6H/WYBwlPv/8PPdqYVvM0m8DgTj4B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U+JQxAAAANwAAAAPAAAAAAAAAAAA&#10;AAAAAKECAABkcnMvZG93bnJldi54bWxQSwUGAAAAAAQABAD5AAAAkgMAAAAA&#10;">
                    <v:stroke startarrow="block" endarrow="block"/>
                  </v:line>
                  <v:line id="Line 93" o:spid="_x0000_s1409" style="position:absolute;visibility:visible;mso-wrap-style:square" from="4722,5197" to="7392,52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C7hsQAAADcAAAADwAAAGRycy9kb3ducmV2LnhtbESPT4vCMBTE74LfITzBm6b+QdyuUdxF&#10;wYMsWAX3+GieTdnmpTRR67c3woLHYWZ+wyxWra3EjRpfOlYwGiYgiHOnSy4UnI7bwRyED8gaK8ek&#10;4EEeVstuZ4Gpdnc+0C0LhYgQ9ikqMCHUqZQ+N2TRD11NHL2LayyGKJtC6gbvEW4rOU6SmbRYclww&#10;WNO3ofwvu1oF0w/zuw9zxGzzc6k2pT/7+uusVL/Xrj9BBGrDO/zf3mkFk9kYXmfiEZDL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wLuGxAAAANwAAAAPAAAAAAAAAAAA&#10;AAAAAKECAABkcnMvZG93bnJldi54bWxQSwUGAAAAAAQABAD5AAAAkgMAAAAA&#10;">
                    <v:stroke startarrow="block" startarrowwidth="wide" startarrowlength="long" endarrow="block" endarrowwidth="wide" endarrowlength="long"/>
                  </v:line>
                </v:group>
                <v:shape id="Text Box 94" o:spid="_x0000_s1410" type="#_x0000_t202" style="position:absolute;left:2751;top:3608;width:106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kK1sQA&#10;AADcAAAADwAAAGRycy9kb3ducmV2LnhtbESPQWvCQBSE74L/YXlCb7pbtWLTbESUQk8W01ro7ZF9&#10;JqHZtyG7NfHfu4WCx2FmvmHSzWAbcaHO1441PM4UCOLCmZpLDZ8fr9M1CB+QDTaOScOVPGyy8SjF&#10;xLiej3TJQykihH2CGqoQ2kRKX1Rk0c9cSxy9s+sshii7UpoO+wi3jZwrtZIWa44LFba0q6j4yX+t&#10;htPh/P21VO/l3j61vRuUZPsstX6YDNsXEIGGcA//t9+MhsVqA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yZCtbEAAAA3AAAAA8AAAAAAAAAAAAAAAAAmAIAAGRycy9k&#10;b3ducmV2LnhtbFBLBQYAAAAABAAEAPUAAACJAwAAAAA=&#10;" filled="f" stroked="f">
                  <v:textbox>
                    <w:txbxContent>
                      <w:p w:rsidR="00ED30F6" w:rsidRPr="00FD6533" w:rsidRDefault="00ED30F6" w:rsidP="004C67B2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11x +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6A3672">
        <w:rPr>
          <w:noProof/>
        </w:rPr>
        <mc:AlternateContent>
          <mc:Choice Requires="wpg">
            <w:drawing>
              <wp:anchor distT="0" distB="0" distL="114300" distR="114300" simplePos="0" relativeHeight="251895808" behindDoc="0" locked="0" layoutInCell="1" allowOverlap="1" wp14:anchorId="3733E4DB" wp14:editId="5CDF79C7">
                <wp:simplePos x="0" y="0"/>
                <wp:positionH relativeFrom="column">
                  <wp:posOffset>1209675</wp:posOffset>
                </wp:positionH>
                <wp:positionV relativeFrom="paragraph">
                  <wp:posOffset>46990</wp:posOffset>
                </wp:positionV>
                <wp:extent cx="1343025" cy="1341120"/>
                <wp:effectExtent l="38100" t="38100" r="0" b="49530"/>
                <wp:wrapNone/>
                <wp:docPr id="259" name="Group 2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43025" cy="1341120"/>
                          <a:chOff x="7566" y="2293"/>
                          <a:chExt cx="2115" cy="2112"/>
                        </a:xfrm>
                      </wpg:grpSpPr>
                      <wps:wsp>
                        <wps:cNvPr id="260" name="Text Box 96"/>
                        <wps:cNvSpPr txBox="1">
                          <a:spLocks noChangeArrowheads="1"/>
                        </wps:cNvSpPr>
                        <wps:spPr bwMode="auto">
                          <a:xfrm>
                            <a:off x="8451" y="3330"/>
                            <a:ext cx="57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4C67B2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6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61" name="Group 97"/>
                        <wpg:cNvGrpSpPr>
                          <a:grpSpLocks/>
                        </wpg:cNvGrpSpPr>
                        <wpg:grpSpPr bwMode="auto">
                          <a:xfrm flipH="1">
                            <a:off x="7566" y="2293"/>
                            <a:ext cx="2115" cy="2112"/>
                            <a:chOff x="7536" y="5821"/>
                            <a:chExt cx="2115" cy="2112"/>
                          </a:xfrm>
                        </wpg:grpSpPr>
                        <wps:wsp>
                          <wps:cNvPr id="262" name="Line 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61" y="7221"/>
                              <a:ext cx="1990" cy="2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lg" len="lg"/>
                              <a:tailEnd type="triangle" w="lg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3" name="Line 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51" y="5821"/>
                              <a:ext cx="401" cy="21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4" name="Line 1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36" y="6363"/>
                              <a:ext cx="1968" cy="2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lg" len="lg"/>
                              <a:tailEnd type="triangle" w="lg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65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8613" y="2512"/>
                            <a:ext cx="69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4C67B2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84˚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6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8166" y="2760"/>
                            <a:ext cx="58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4C67B2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2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7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7881" y="3330"/>
                            <a:ext cx="85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Pr="00FD6533" w:rsidRDefault="00ED30F6" w:rsidP="004C67B2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5y-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733E4DB" id="Group 259" o:spid="_x0000_s1411" style="position:absolute;margin-left:95.25pt;margin-top:3.7pt;width:105.75pt;height:105.6pt;z-index:251895808" coordorigin="7566,2293" coordsize="2115,21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">
                <v:shape id="Text Box 96" o:spid="_x0000_s1412" type="#_x0000_t202" style="position:absolute;left:8451;top:3330;width:57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qbPMEA&#10;AADcAAAADwAAAGRycy9kb3ducmV2LnhtbERPy2rCQBTdF/yH4QrdNTOKhjZmFFGEriq1D3B3yVyT&#10;YOZOyIxJ+vfOQujycN75ZrSN6KnztWMNs0SBIC6cqbnU8P11eHkF4QOywcYxafgjD5v15CnHzLiB&#10;P6k/hVLEEPYZaqhCaDMpfVGRRZ+4ljhyF9dZDBF2pTQdDjHcNnKuVCot1hwbKmxpV1FxPd2shp+P&#10;y/l3oY7l3i7bwY1Ksn2TWj9Px+0KRKAx/Isf7nejYZ7G+fFMPAJyf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qqmzzBAAAA3AAAAA8AAAAAAAAAAAAAAAAAmAIAAGRycy9kb3du&#10;cmV2LnhtbFBLBQYAAAAABAAEAPUAAACGAwAAAAA=&#10;" filled="f" stroked="f">
                  <v:textbox>
                    <w:txbxContent>
                      <w:p w:rsidR="00ED30F6" w:rsidRPr="00FD6533" w:rsidRDefault="00ED30F6" w:rsidP="004C67B2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6x</w:t>
                        </w:r>
                      </w:p>
                    </w:txbxContent>
                  </v:textbox>
                </v:shape>
                <v:group id="Group 97" o:spid="_x0000_s1413" style="position:absolute;left:7566;top:2293;width:2115;height:2112;flip:x" coordorigin="7536,5821" coordsize="2115,21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HUSSPCAAAA3AAAAA8A&#10;AAAAAAAAAAAAAAAAqgIAAGRycy9kb3ducmV2LnhtbFBLBQYAAAAABAAEAPoAAACZAwAAAAA=&#10;">
                  <v:line id="Line 98" o:spid="_x0000_s1414" style="position:absolute;visibility:visible;mso-wrap-style:square" from="7661,7221" to="9651,7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G0G8MAAADcAAAADwAAAGRycy9kb3ducmV2LnhtbESPQYvCMBSE78L+h/AWvGm6ZRGtRnHF&#10;BQ8iWAU9PppnU2xeShO1++83guBxmJlvmNmis7W4U+srxwq+hgkI4sLpiksFx8PvYAzCB2SNtWNS&#10;8EceFvOP3gwz7R68p3seShEh7DNUYEJoMil9YciiH7qGOHoX11oMUbal1C0+ItzWMk2SkbRYcVww&#10;2NDKUHHNb1bB98Sct2GMmK93l3pd+ZNvfk5K9T+75RREoC68w6/2RitIRyk8z8QjIO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shtBvDAAAA3AAAAA8AAAAAAAAAAAAA&#10;AAAAoQIAAGRycy9kb3ducmV2LnhtbFBLBQYAAAAABAAEAPkAAACRAwAAAAA=&#10;">
                    <v:stroke startarrow="block" startarrowwidth="wide" startarrowlength="long" endarrow="block" endarrowwidth="wide" endarrowlength="long"/>
                  </v:line>
                  <v:line id="Line 99" o:spid="_x0000_s1415" style="position:absolute;visibility:visible;mso-wrap-style:square" from="8451,5821" to="8852,7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zWIcQAAADcAAAADwAAAGRycy9kb3ducmV2LnhtbESPQWvCQBSE7wX/w/KE3urGFKREVxFB&#10;yaVIben5mX0m0ezbmN1mY3+9KxR6HGbmG2axGkwjeupcbVnBdJKAIC6srrlU8PW5fXkD4TyyxsYy&#10;KbiRg9Vy9LTATNvAH9QffCkihF2GCirv20xKV1Rk0E1sSxy9k+0M+ii7UuoOQ4SbRqZJMpMGa44L&#10;Fba0qai4HH6MgiT87uRZ5nW/z9+voT2G7/QalHoeD+s5CE+D/w//tXOtIJ29wuNMPAJye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LNYhxAAAANwAAAAPAAAAAAAAAAAA&#10;AAAAAKECAABkcnMvZG93bnJldi54bWxQSwUGAAAAAAQABAD5AAAAkgMAAAAA&#10;">
                    <v:stroke startarrow="block" endarrow="block"/>
                  </v:line>
                  <v:line id="Line 100" o:spid="_x0000_s1416" style="position:absolute;visibility:visible;mso-wrap-style:square" from="7536,6363" to="9504,6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4SJ9MUAAADcAAAADwAAAGRycy9kb3ducmV2LnhtbESPQWvCQBSE74X+h+UVequbioSYukpb&#10;LPQgQqMQj4/sMxuafRuy2yT+e1cQehxm5htmtZlsKwbqfeNYwessAUFcOd1wreB4+HrJQPiArLF1&#10;TAou5GGzfnxYYa7dyD80FKEWEcI+RwUmhC6X0leGLPqZ64ijd3a9xRBlX0vd4xjhtpXzJEmlxYbj&#10;gsGOPg1Vv8WfVbBYmtMuZIjFdn9ut40vffdRKvX8NL2/gQg0hf/wvf2tFczTBdzOxCMg1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4SJ9MUAAADcAAAADwAAAAAAAAAA&#10;AAAAAAChAgAAZHJzL2Rvd25yZXYueG1sUEsFBgAAAAAEAAQA+QAAAJMDAAAAAA==&#10;">
                    <v:stroke startarrow="block" startarrowwidth="wide" startarrowlength="long" endarrow="block" endarrowwidth="wide" endarrowlength="long"/>
                  </v:line>
                </v:group>
                <v:shape id="Text Box 101" o:spid="_x0000_s1417" type="#_x0000_t202" style="position:absolute;left:8613;top:2512;width:69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04pMQA&#10;AADc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kWawO1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dOKTEAAAA3AAAAA8AAAAAAAAAAAAAAAAAmAIAAGRycy9k&#10;b3ducmV2LnhtbFBLBQYAAAAABAAEAPUAAACJAwAAAAA=&#10;" filled="f" stroked="f">
                  <v:textbox>
                    <w:txbxContent>
                      <w:p w:rsidR="00ED30F6" w:rsidRPr="00FD6533" w:rsidRDefault="00ED30F6" w:rsidP="004C67B2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84˚</w:t>
                        </w:r>
                      </w:p>
                    </w:txbxContent>
                  </v:textbox>
                </v:shape>
                <v:shape id="Text Box 102" o:spid="_x0000_s1418" type="#_x0000_t202" style="position:absolute;left:8166;top:2760;width:58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+m08QA&#10;AADcAAAADwAAAGRycy9kb3ducmV2LnhtbESPQWvCQBSE7wX/w/IEb81uQxtqdBVRCp5atK3g7ZF9&#10;JqHZtyG7Jum/7xYEj8PMfMMs16NtRE+drx1reEoUCOLCmZpLDV+fb4+vIHxANtg4Jg2/5GG9mjws&#10;MTdu4AP1x1CKCGGfo4YqhDaX0hcVWfSJa4mjd3GdxRBlV0rT4RDhtpGpUpm0WHNcqLClbUXFz/Fq&#10;NXy/X86nZ/VR7uxLO7hRSbZzqfVsOm4WIAKN4R6+tfdGQ5pl8H8mHg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oPptPEAAAA3AAAAA8AAAAAAAAAAAAAAAAAmAIAAGRycy9k&#10;b3ducmV2LnhtbFBLBQYAAAAABAAEAPUAAACJAwAAAAA=&#10;" filled="f" stroked="f">
                  <v:textbox>
                    <w:txbxContent>
                      <w:p w:rsidR="00ED30F6" w:rsidRPr="00FD6533" w:rsidRDefault="00ED30F6" w:rsidP="004C67B2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2w</w:t>
                        </w:r>
                      </w:p>
                    </w:txbxContent>
                  </v:textbox>
                </v:shape>
                <v:shape id="Text Box 103" o:spid="_x0000_s1419" type="#_x0000_t202" style="position:absolute;left:7881;top:3330;width:85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MDSMMA&#10;AADcAAAADwAAAGRycy9kb3ducmV2LnhtbESPQWsCMRSE74L/ITzBmyZKtXY1ilgKPSm1teDtsXnu&#10;Lm5elk10139vBMHjMDPfMItVa0txpdoXjjWMhgoEcepMwZmGv9+vwQyED8gGS8ek4UYeVstuZ4GJ&#10;cQ3/0HUfMhEh7BPUkIdQJVL6NCeLfugq4uidXG0xRFln0tTYRLgt5VipqbRYcFzIsaJNTul5f7Ea&#10;DtvT8f9N7bJPO6ka1yrJ9kNq3e+16zmIQG14hZ/tb6NhPH2H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UMDSMMAAADcAAAADwAAAAAAAAAAAAAAAACYAgAAZHJzL2Rv&#10;d25yZXYueG1sUEsFBgAAAAAEAAQA9QAAAIgDAAAAAA==&#10;" filled="f" stroked="f">
                  <v:textbox>
                    <w:txbxContent>
                      <w:p w:rsidR="00ED30F6" w:rsidRPr="00FD6533" w:rsidRDefault="00ED30F6" w:rsidP="004C67B2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5y-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6A3672">
        <w:rPr>
          <w:b/>
        </w:rPr>
        <w:tab/>
        <w:t xml:space="preserve"> </w:t>
      </w:r>
      <w:r w:rsidRPr="006A3672">
        <w:rPr>
          <w:b/>
        </w:rPr>
        <w:tab/>
      </w:r>
      <w:r w:rsidRPr="006A3672">
        <w:rPr>
          <w:b/>
        </w:rPr>
        <w:tab/>
      </w:r>
      <w:r w:rsidRPr="006A3672">
        <w:rPr>
          <w:b/>
        </w:rPr>
        <w:tab/>
      </w:r>
      <w:r w:rsidRPr="006A3672">
        <w:rPr>
          <w:b/>
        </w:rPr>
        <w:tab/>
      </w:r>
      <w:r w:rsidRPr="006A3672">
        <w:rPr>
          <w:b/>
        </w:rPr>
        <w:tab/>
      </w:r>
      <w:r w:rsidRPr="006A3672">
        <w:rPr>
          <w:b/>
        </w:rPr>
        <w:tab/>
      </w:r>
      <w:r w:rsidRPr="006A3672">
        <w:rPr>
          <w:b/>
        </w:rPr>
        <w:tab/>
      </w:r>
    </w:p>
    <w:p w:rsidR="004C67B2" w:rsidRPr="006A3672" w:rsidRDefault="004C67B2" w:rsidP="004C67B2">
      <w:pPr>
        <w:rPr>
          <w:b/>
        </w:rPr>
      </w:pPr>
    </w:p>
    <w:p w:rsidR="004C67B2" w:rsidRPr="006A3672" w:rsidRDefault="004C67B2" w:rsidP="004C67B2">
      <w:pPr>
        <w:rPr>
          <w:b/>
        </w:rPr>
      </w:pPr>
    </w:p>
    <w:p w:rsidR="004C67B2" w:rsidRPr="006A3672" w:rsidRDefault="004C67B2" w:rsidP="004C67B2">
      <w:pPr>
        <w:rPr>
          <w:b/>
        </w:rPr>
      </w:pPr>
    </w:p>
    <w:p w:rsidR="004C67B2" w:rsidRPr="006A3672" w:rsidRDefault="004C67B2" w:rsidP="004C67B2">
      <w:pPr>
        <w:rPr>
          <w:b/>
        </w:rPr>
      </w:pPr>
    </w:p>
    <w:p w:rsidR="004C67B2" w:rsidRPr="006A3672" w:rsidRDefault="006A3672" w:rsidP="004C67B2">
      <w:pPr>
        <w:rPr>
          <w:b/>
        </w:rPr>
      </w:pPr>
      <w:r>
        <w:rPr>
          <w:b/>
        </w:rPr>
        <w:lastRenderedPageBreak/>
        <w:tab/>
      </w:r>
      <w:r w:rsidR="004C67B2" w:rsidRPr="006A3672">
        <w:rPr>
          <w:b/>
        </w:rPr>
        <w:t>Solve for x</w:t>
      </w:r>
    </w:p>
    <w:p w:rsidR="004C67B2" w:rsidRPr="006A3672" w:rsidRDefault="004C67B2" w:rsidP="004C67B2">
      <w:r w:rsidRPr="006A3672">
        <w:rPr>
          <w:b/>
        </w:rPr>
        <w:tab/>
      </w:r>
      <w:r w:rsidR="006A3672" w:rsidRPr="006A3672">
        <w:t>14</w:t>
      </w:r>
      <w:r w:rsidRPr="006A3672">
        <w:t>.</w:t>
      </w:r>
      <w:r w:rsidRPr="006A3672">
        <w:tab/>
        <w:t>x = __________</w:t>
      </w:r>
      <w:r w:rsidRPr="006A3672">
        <w:tab/>
      </w:r>
      <w:r w:rsidRPr="006A3672">
        <w:tab/>
      </w:r>
      <w:r w:rsidRPr="006A3672">
        <w:tab/>
      </w:r>
      <w:r w:rsidRPr="006A3672">
        <w:tab/>
        <w:t>1</w:t>
      </w:r>
      <w:r w:rsidR="006A3672" w:rsidRPr="006A3672">
        <w:t>5</w:t>
      </w:r>
      <w:r w:rsidRPr="006A3672">
        <w:t>.  x = __________</w:t>
      </w:r>
    </w:p>
    <w:p w:rsidR="004C67B2" w:rsidRPr="006A3672" w:rsidRDefault="004C67B2" w:rsidP="004C67B2">
      <w:r w:rsidRPr="006A3672">
        <w:tab/>
      </w:r>
      <w:r w:rsidRPr="006A3672">
        <w:rPr>
          <w:noProof/>
        </w:rPr>
        <w:drawing>
          <wp:inline distT="0" distB="0" distL="0" distR="0" wp14:anchorId="044FA76E" wp14:editId="7ED6DC28">
            <wp:extent cx="2266950" cy="1064481"/>
            <wp:effectExtent l="0" t="0" r="0" b="2540"/>
            <wp:docPr id="364" name="Picture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2267834" cy="1064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A3672">
        <w:tab/>
      </w:r>
      <w:r w:rsidRPr="006A3672">
        <w:tab/>
      </w:r>
      <w:r w:rsidRPr="006A3672">
        <w:tab/>
        <w:t xml:space="preserve">       </w:t>
      </w:r>
      <w:r w:rsidRPr="006A3672">
        <w:rPr>
          <w:noProof/>
        </w:rPr>
        <w:drawing>
          <wp:inline distT="0" distB="0" distL="0" distR="0" wp14:anchorId="13C8E963" wp14:editId="1DAE4260">
            <wp:extent cx="1866900" cy="1257300"/>
            <wp:effectExtent l="0" t="0" r="0" b="0"/>
            <wp:docPr id="365" name="Picture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67B2" w:rsidRPr="006A3672" w:rsidRDefault="004C67B2" w:rsidP="004C67B2"/>
    <w:p w:rsidR="004C67B2" w:rsidRPr="006A3672" w:rsidRDefault="004C67B2" w:rsidP="004C67B2"/>
    <w:p w:rsidR="004C67B2" w:rsidRPr="006A3672" w:rsidRDefault="006A3672" w:rsidP="004C67B2">
      <w:r w:rsidRPr="006A3672">
        <w:tab/>
        <w:t>16</w:t>
      </w:r>
      <w:r w:rsidR="004C67B2" w:rsidRPr="006A3672">
        <w:t xml:space="preserve">.   </w:t>
      </w:r>
      <w:r w:rsidR="004C67B2" w:rsidRPr="006A3672">
        <w:rPr>
          <w:noProof/>
        </w:rPr>
        <w:t xml:space="preserve"> </w:t>
      </w:r>
      <w:r w:rsidR="004C67B2" w:rsidRPr="006A3672">
        <w:rPr>
          <w:noProof/>
        </w:rPr>
        <w:tab/>
      </w:r>
      <w:r w:rsidR="004C67B2" w:rsidRPr="006A3672">
        <w:rPr>
          <w:noProof/>
        </w:rPr>
        <w:tab/>
      </w:r>
      <w:r w:rsidR="004C67B2" w:rsidRPr="006A3672">
        <w:rPr>
          <w:noProof/>
        </w:rPr>
        <w:tab/>
      </w:r>
      <w:r w:rsidR="004C67B2" w:rsidRPr="006A3672">
        <w:rPr>
          <w:noProof/>
        </w:rPr>
        <w:tab/>
      </w:r>
      <w:r w:rsidR="004C67B2" w:rsidRPr="006A3672">
        <w:rPr>
          <w:noProof/>
        </w:rPr>
        <w:tab/>
      </w:r>
      <w:r w:rsidR="004C67B2" w:rsidRPr="006A3672">
        <w:rPr>
          <w:noProof/>
        </w:rPr>
        <w:tab/>
      </w:r>
      <w:r w:rsidR="004C67B2" w:rsidRPr="006A3672">
        <w:rPr>
          <w:noProof/>
        </w:rPr>
        <w:tab/>
      </w:r>
      <w:r w:rsidRPr="006A3672">
        <w:rPr>
          <w:noProof/>
        </w:rPr>
        <w:t>17</w:t>
      </w:r>
      <w:r w:rsidR="004C67B2" w:rsidRPr="006A3672">
        <w:rPr>
          <w:noProof/>
        </w:rPr>
        <w:t xml:space="preserve">.  </w:t>
      </w:r>
    </w:p>
    <w:p w:rsidR="004C67B2" w:rsidRPr="006A3672" w:rsidRDefault="004C67B2" w:rsidP="004C67B2">
      <w:r w:rsidRPr="006A3672">
        <w:tab/>
        <w:t xml:space="preserve">          </w:t>
      </w:r>
      <w:r w:rsidRPr="006A3672">
        <w:rPr>
          <w:noProof/>
        </w:rPr>
        <w:drawing>
          <wp:inline distT="0" distB="0" distL="0" distR="0" wp14:anchorId="41351452" wp14:editId="2C597784">
            <wp:extent cx="1571625" cy="1247775"/>
            <wp:effectExtent l="0" t="0" r="9525" b="9525"/>
            <wp:docPr id="366" name="Picture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A3672">
        <w:tab/>
        <w:t xml:space="preserve">  </w:t>
      </w:r>
      <w:r w:rsidRPr="006A3672">
        <w:tab/>
      </w:r>
      <w:r w:rsidRPr="006A3672">
        <w:tab/>
      </w:r>
      <w:r w:rsidRPr="006A3672">
        <w:tab/>
      </w:r>
      <w:r w:rsidRPr="006A3672">
        <w:rPr>
          <w:noProof/>
        </w:rPr>
        <w:drawing>
          <wp:inline distT="0" distB="0" distL="0" distR="0" wp14:anchorId="7F4AC1BD" wp14:editId="71F7781A">
            <wp:extent cx="1562100" cy="1362075"/>
            <wp:effectExtent l="0" t="0" r="0" b="9525"/>
            <wp:docPr id="367" name="Picture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A3672">
        <w:tab/>
      </w:r>
      <w:r w:rsidRPr="006A3672">
        <w:tab/>
      </w:r>
      <w:r w:rsidRPr="006A3672">
        <w:tab/>
      </w:r>
      <w:r w:rsidRPr="006A3672">
        <w:tab/>
      </w:r>
      <w:r w:rsidRPr="006A3672">
        <w:tab/>
      </w:r>
      <w:r w:rsidRPr="006A3672">
        <w:tab/>
      </w:r>
      <w:r w:rsidRPr="006A3672">
        <w:tab/>
      </w:r>
      <w:r w:rsidRPr="006A3672">
        <w:tab/>
      </w:r>
      <w:r w:rsidRPr="006A3672">
        <w:tab/>
      </w:r>
    </w:p>
    <w:p w:rsidR="004127FA" w:rsidRDefault="004C67B2" w:rsidP="004C67B2">
      <w:r w:rsidRPr="006A3672">
        <w:t xml:space="preserve">        </w:t>
      </w:r>
    </w:p>
    <w:p w:rsidR="004C67B2" w:rsidRPr="006A3672" w:rsidRDefault="004127FA" w:rsidP="004C67B2">
      <w:r>
        <w:tab/>
      </w:r>
      <w:r w:rsidR="004C67B2" w:rsidRPr="006A3672">
        <w:t xml:space="preserve">     </w:t>
      </w:r>
      <w:r w:rsidR="006A3672" w:rsidRPr="006A3672">
        <w:t>18</w:t>
      </w:r>
      <w:r w:rsidR="004C67B2" w:rsidRPr="006A3672">
        <w:t>.</w:t>
      </w:r>
      <w:r w:rsidR="004C67B2" w:rsidRPr="006A3672">
        <w:tab/>
        <w:t>x = ________</w:t>
      </w:r>
      <w:r w:rsidR="006A3672" w:rsidRPr="006A3672">
        <w:tab/>
      </w:r>
      <w:r w:rsidR="006A3672" w:rsidRPr="006A3672">
        <w:tab/>
      </w:r>
      <w:r w:rsidR="006A3672" w:rsidRPr="006A3672">
        <w:tab/>
      </w:r>
      <w:r w:rsidR="006A3672" w:rsidRPr="006A3672">
        <w:tab/>
        <w:t>19</w:t>
      </w:r>
      <w:r w:rsidR="004C67B2" w:rsidRPr="006A3672">
        <w:t>.    x = _________</w:t>
      </w:r>
    </w:p>
    <w:p w:rsidR="00874380" w:rsidRPr="006A3672" w:rsidRDefault="004C67B2" w:rsidP="007B471D">
      <w:r w:rsidRPr="006A3672">
        <w:tab/>
      </w:r>
      <w:r w:rsidRPr="006A3672">
        <w:tab/>
      </w:r>
      <w:r w:rsidRPr="006A3672">
        <w:rPr>
          <w:noProof/>
        </w:rPr>
        <w:drawing>
          <wp:inline distT="0" distB="0" distL="0" distR="0" wp14:anchorId="3DC774CE" wp14:editId="27D8EA50">
            <wp:extent cx="1733550" cy="1000125"/>
            <wp:effectExtent l="0" t="0" r="0" b="9525"/>
            <wp:docPr id="368" name="Picture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A3672">
        <w:tab/>
      </w:r>
      <w:r w:rsidRPr="006A3672">
        <w:tab/>
      </w:r>
      <w:r w:rsidRPr="006A3672">
        <w:tab/>
      </w:r>
      <w:r w:rsidRPr="006A3672">
        <w:tab/>
      </w:r>
      <w:r w:rsidRPr="006A3672">
        <w:rPr>
          <w:noProof/>
        </w:rPr>
        <w:drawing>
          <wp:inline distT="0" distB="0" distL="0" distR="0" wp14:anchorId="47A1D2FB" wp14:editId="2627D1CF">
            <wp:extent cx="1638300" cy="1152525"/>
            <wp:effectExtent l="0" t="0" r="0" b="9525"/>
            <wp:docPr id="369" name="Picture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4D74" w:rsidRDefault="00664D74" w:rsidP="00485B85">
      <w:pPr>
        <w:pStyle w:val="Header"/>
        <w:rPr>
          <w:b/>
          <w:bCs/>
        </w:rPr>
      </w:pPr>
    </w:p>
    <w:p w:rsidR="004127FA" w:rsidRPr="006A3672" w:rsidRDefault="004127FA" w:rsidP="00485B85">
      <w:pPr>
        <w:pStyle w:val="Header"/>
        <w:rPr>
          <w:b/>
          <w:bCs/>
        </w:rPr>
      </w:pPr>
    </w:p>
    <w:p w:rsidR="00485B85" w:rsidRPr="006A3672" w:rsidRDefault="00485B85" w:rsidP="00485B85">
      <w:pPr>
        <w:pStyle w:val="Header"/>
      </w:pPr>
      <w:r w:rsidRPr="006A3672">
        <w:rPr>
          <w:b/>
          <w:bCs/>
        </w:rPr>
        <w:t xml:space="preserve">     </w:t>
      </w:r>
      <w:r w:rsidRPr="006A3672">
        <w:rPr>
          <w:b/>
          <w:bCs/>
          <w:noProof/>
        </w:rPr>
        <mc:AlternateContent>
          <mc:Choice Requires="wpg">
            <w:drawing>
              <wp:anchor distT="0" distB="0" distL="114300" distR="114300" simplePos="0" relativeHeight="251978752" behindDoc="0" locked="0" layoutInCell="1" allowOverlap="1" wp14:anchorId="71A610B4" wp14:editId="0ADBAD59">
                <wp:simplePos x="0" y="0"/>
                <wp:positionH relativeFrom="column">
                  <wp:posOffset>4114800</wp:posOffset>
                </wp:positionH>
                <wp:positionV relativeFrom="paragraph">
                  <wp:posOffset>151765</wp:posOffset>
                </wp:positionV>
                <wp:extent cx="1981200" cy="876300"/>
                <wp:effectExtent l="38100" t="56515" r="0" b="635"/>
                <wp:wrapNone/>
                <wp:docPr id="1951" name="Group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81200" cy="876300"/>
                          <a:chOff x="7200" y="2700"/>
                          <a:chExt cx="3120" cy="1380"/>
                        </a:xfrm>
                      </wpg:grpSpPr>
                      <wps:wsp>
                        <wps:cNvPr id="6053" name="Line 2"/>
                        <wps:cNvCnPr/>
                        <wps:spPr bwMode="auto">
                          <a:xfrm>
                            <a:off x="7200" y="2700"/>
                            <a:ext cx="288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54" name="Line 3"/>
                        <wps:cNvCnPr/>
                        <wps:spPr bwMode="auto">
                          <a:xfrm flipH="1">
                            <a:off x="7200" y="3060"/>
                            <a:ext cx="30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55" name="Line 4"/>
                        <wps:cNvCnPr/>
                        <wps:spPr bwMode="auto">
                          <a:xfrm flipH="1">
                            <a:off x="9360" y="3060"/>
                            <a:ext cx="90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56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9400" y="3360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Default="00ED30F6" w:rsidP="00485B85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57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9120" y="3240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Default="00ED30F6" w:rsidP="00485B85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58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7820" y="2700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Default="00ED30F6" w:rsidP="00485B85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59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8380" y="2940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Default="00ED30F6" w:rsidP="00485B85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60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9600" y="2940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Default="00ED30F6" w:rsidP="00485B85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1A610B4" id="Group 11" o:spid="_x0000_s1420" style="position:absolute;margin-left:324pt;margin-top:11.95pt;width:156pt;height:69pt;z-index:251978752" coordorigin="7200,2700" coordsize="3120,1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">
                <v:line id="Line 2" o:spid="_x0000_s1421" style="position:absolute;visibility:visible;mso-wrap-style:square" from="7200,2700" to="100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YL2cYAAADdAAAADwAAAGRycy9kb3ducmV2LnhtbESPQWsCMRSE74L/ITyht5rUUpHVKKXQ&#10;spdSquL5uXnubrt5WTfpZuuvN4WCx2FmvmFWm8E2oqfO1441PEwVCOLCmZpLDfvd6/0ChA/IBhvH&#10;pOGXPGzW49EKM+Mif1K/DaVIEPYZaqhCaDMpfVGRRT91LXHyTq6zGJLsSmk6jAluGzlTai4t1pwW&#10;KmzppaLie/tjNah4eZNfMq/7j/z9HNtjPMzOUeu7yfC8BBFoCLfwfzs3Gubq6RH+3qQnIN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F2C9nGAAAA3QAAAA8AAAAAAAAA&#10;AAAAAAAAoQIAAGRycy9kb3ducmV2LnhtbFBLBQYAAAAABAAEAPkAAACUAwAAAAA=&#10;">
                  <v:stroke startarrow="block" endarrow="block"/>
                </v:line>
                <v:line id="Line 3" o:spid="_x0000_s1422" style="position:absolute;flip:x;visibility:visible;mso-wrap-style:square" from="7200,3060" to="1026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usu8cAAADdAAAADwAAAGRycy9kb3ducmV2LnhtbESPT0vDQBDF7wW/wzKFXoLd1f5BY7dF&#10;WwuC9GD14HHITpNgdjZkp2389q5Q6PHx5v3evMWq9406URfrwBbuxgYUcRFczaWFr8/t7QOoKMgO&#10;m8Bk4ZcirJY3gwXmLpz5g057KVWCcMzRQiXS5lrHoiKPcRxa4uQdQudRkuxK7To8J7hv9L0xc+2x&#10;5tRQYUvrioqf/dGnN7Y73kwm2YvXWfZIr9/ybrRYOxr2z0+ghHq5Hl/Sb87C3Mym8L8mIUAv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hC6y7xwAAAN0AAAAPAAAAAAAA&#10;AAAAAAAAAKECAABkcnMvZG93bnJldi54bWxQSwUGAAAAAAQABAD5AAAAlQMAAAAA&#10;">
                  <v:stroke endarrow="block"/>
                </v:line>
                <v:line id="Line 4" o:spid="_x0000_s1423" style="position:absolute;flip:x;visibility:visible;mso-wrap-style:square" from="9360,3060" to="1026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50escAAADdAAAADwAAAGRycy9kb3ducmV2LnhtbESPQWsCMRSE70L/Q3iFXkrNtqjY1ShS&#10;KHjwopaV3p6b182ym5dtkur6741Q8DjMzDfMfNnbVpzIh9qxgtdhBoK4dLrmSsHX/vNlCiJEZI2t&#10;Y1JwoQDLxcNgjrl2Z97SaRcrkSAcclRgYuxyKUNpyGIYuo44eT/OW4xJ+kpqj+cEt618y7KJtFhz&#10;WjDY0Yehstn9WQVyunn+9avjqCmaw+HdFGXRfW+UenrsVzMQkfp4D/+311rBJBuP4fYmPQG5u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2jnR6xwAAAN0AAAAPAAAAAAAA&#10;AAAAAAAAAKECAABkcnMvZG93bnJldi54bWxQSwUGAAAAAAQABAD5AAAAlQMAAAAA&#10;"/>
                <v:shape id="Text Box 5" o:spid="_x0000_s1424" type="#_x0000_t202" style="position:absolute;left:9400;top:3360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B0QsQA&#10;AADdAAAADwAAAGRycy9kb3ducmV2LnhtbESPT4vCMBTE74LfITzBm01WtOx2jSLKgidF9w/s7dE8&#10;27LNS2mytn57Iwgeh5n5DbNY9bYWF2p95VjDS6JAEOfOVFxo+Pr8mLyC8AHZYO2YNFzJw2o5HCww&#10;M67jI11OoRARwj5DDWUITSalz0uy6BPXEEfv7FqLIcq2kKbFLsJtLadKpdJixXGhxIY2JeV/p3+r&#10;4Xt//v2ZqUOxtfOmc72SbN+k1uNRv34HEagPz/CjvTMaUjVP4f4mPgG5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kwdELEAAAA3QAAAA8AAAAAAAAAAAAAAAAAmAIAAGRycy9k&#10;b3ducmV2LnhtbFBLBQYAAAAABAAEAPUAAACJAwAAAAA=&#10;" filled="f" stroked="f">
                  <v:textbox>
                    <w:txbxContent>
                      <w:p w:rsidR="00ED30F6" w:rsidRDefault="00ED30F6" w:rsidP="00485B85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1</w:t>
                        </w:r>
                      </w:p>
                    </w:txbxContent>
                  </v:textbox>
                </v:shape>
                <v:shape id="Text Box 6" o:spid="_x0000_s1425" type="#_x0000_t202" style="position:absolute;left:9120;top:3240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zR2cUA&#10;AADdAAAADwAAAGRycy9kb3ducmV2LnhtbESPT2vCQBTE74LfYXlCb7pbqX+aZiPSIvSkaGuht0f2&#10;mYRm34bsatJv7wqCx2FmfsOkq97W4kKtrxxreJ4oEMS5MxUXGr6/NuMlCB+QDdaOScM/eVhlw0GK&#10;iXEd7+lyCIWIEPYJaihDaBIpfV6SRT9xDXH0Tq61GKJsC2la7CLc1nKq1FxarDgulNjQe0n53+Fs&#10;NRy3p9+fF7UrPuys6VyvJNtXqfXTqF+/gQjUh0f43v40GuZqtoDbm/gEZH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fNHZxQAAAN0AAAAPAAAAAAAAAAAAAAAAAJgCAABkcnMv&#10;ZG93bnJldi54bWxQSwUGAAAAAAQABAD1AAAAigMAAAAA&#10;" filled="f" stroked="f">
                  <v:textbox>
                    <w:txbxContent>
                      <w:p w:rsidR="00ED30F6" w:rsidRDefault="00ED30F6" w:rsidP="00485B85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3</w:t>
                        </w:r>
                      </w:p>
                    </w:txbxContent>
                  </v:textbox>
                </v:shape>
                <v:shape id="Text Box 7" o:spid="_x0000_s1426" type="#_x0000_t202" style="position:absolute;left:7820;top:2700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NFq8IA&#10;AADdAAAADwAAAGRycy9kb3ducmV2LnhtbERPz2vCMBS+C/sfwht4s8nEFtc1ypgInibqNtjt0Tzb&#10;sualNNHW/345CB4/vt/FerStuFLvG8caXhIFgrh0puFKw9dpO1uC8AHZYOuYNNzIw3r1NCkwN27g&#10;A12PoRIxhH2OGuoQulxKX9Zk0SeuI47c2fUWQ4R9JU2PQwy3rZwrlUmLDceGGjv6qKn8O16shu/P&#10;8+/PQu2rjU27wY1Ksn2VWk+fx/c3EIHG8BDf3TujIVNpnBvfxCcgV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40WrwgAAAN0AAAAPAAAAAAAAAAAAAAAAAJgCAABkcnMvZG93&#10;bnJldi54bWxQSwUGAAAAAAQABAD1AAAAhwMAAAAA&#10;" filled="f" stroked="f">
                  <v:textbox>
                    <w:txbxContent>
                      <w:p w:rsidR="00ED30F6" w:rsidRDefault="00ED30F6" w:rsidP="00485B85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5</w:t>
                        </w:r>
                      </w:p>
                    </w:txbxContent>
                  </v:textbox>
                </v:shape>
                <v:shape id="Text Box 9" o:spid="_x0000_s1427" type="#_x0000_t202" style="position:absolute;left:8380;top:2940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/gMMUA&#10;AADdAAAADwAAAGRycy9kb3ducmV2LnhtbESPQWvCQBSE70L/w/IKveluSw01ugliKfSkGNuCt0f2&#10;mYRm34bs1qT/3hUEj8PMfMOs8tG24ky9bxxreJ4pEMSlMw1XGr4OH9M3ED4gG2wdk4Z/8pBnD5MV&#10;psYNvKdzESoRIexT1FCH0KVS+rImi37mOuLonVxvMUTZV9L0OES4beWLUom02HBcqLGjTU3lb/Fn&#10;NXxvT8efV7Wr3u28G9yoJNuF1PrpcVwvQQQawz18a38aDYmaL+D6Jj4BmV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r+AwxQAAAN0AAAAPAAAAAAAAAAAAAAAAAJgCAABkcnMv&#10;ZG93bnJldi54bWxQSwUGAAAAAAQABAD1AAAAigMAAAAA&#10;" filled="f" stroked="f">
                  <v:textbox>
                    <w:txbxContent>
                      <w:p w:rsidR="00ED30F6" w:rsidRDefault="00ED30F6" w:rsidP="00485B85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2</w:t>
                        </w:r>
                      </w:p>
                    </w:txbxContent>
                  </v:textbox>
                </v:shape>
                <v:shape id="Text Box 10" o:spid="_x0000_s1428" type="#_x0000_t202" style="position:absolute;left:9600;top:2940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mDEMAA&#10;AADdAAAADwAAAGRycy9kb3ducmV2LnhtbERPy4rCMBTdC/5DuMLsNHHQotUoMoMwK2V8gbtLc22L&#10;zU1pMrb+vVkIszyc93Ld2Uo8qPGlYw3jkQJBnDlTcq7hdNwOZyB8QDZYOSYNT/KwXvV7S0yNa/mX&#10;HoeQixjCPkUNRQh1KqXPCrLoR64mjtzNNRZDhE0uTYNtDLeV/FQqkRZLjg0F1vRVUHY//FkN593t&#10;epmoff5tp3XrOiXZzqXWH4NuswARqAv/4rf7x2hIVBL3xzfxCcjV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/mDEMAAAADdAAAADwAAAAAAAAAAAAAAAACYAgAAZHJzL2Rvd25y&#10;ZXYueG1sUEsFBgAAAAAEAAQA9QAAAIUDAAAAAA==&#10;" filled="f" stroked="f">
                  <v:textbox>
                    <w:txbxContent>
                      <w:p w:rsidR="00ED30F6" w:rsidRDefault="00ED30F6" w:rsidP="00485B85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485B85" w:rsidRPr="006A3672" w:rsidRDefault="006A3672" w:rsidP="00485B85">
      <w:pPr>
        <w:pStyle w:val="Header"/>
        <w:ind w:left="720"/>
      </w:pPr>
      <w:r w:rsidRPr="006A3672">
        <w:t xml:space="preserve">20. </w:t>
      </w:r>
      <w:r w:rsidR="00485B85" w:rsidRPr="004127FA">
        <w:rPr>
          <w:b/>
        </w:rPr>
        <w:t>Find m</w:t>
      </w:r>
      <w:r w:rsidR="00485B85" w:rsidRPr="004127FA">
        <w:rPr>
          <w:b/>
        </w:rPr>
        <w:sym w:font="Symbol" w:char="F0D0"/>
      </w:r>
      <w:r w:rsidR="00485B85" w:rsidRPr="004127FA">
        <w:rPr>
          <w:b/>
        </w:rPr>
        <w:t>3</w:t>
      </w:r>
      <w:r w:rsidR="00485B85" w:rsidRPr="006A3672">
        <w:t xml:space="preserve">    if m</w:t>
      </w:r>
      <w:r w:rsidR="00485B85" w:rsidRPr="006A3672">
        <w:sym w:font="Symbol" w:char="F0D0"/>
      </w:r>
      <w:r w:rsidR="00485B85" w:rsidRPr="006A3672">
        <w:t>5 = 130 and m</w:t>
      </w:r>
      <w:r w:rsidR="00485B85" w:rsidRPr="006A3672">
        <w:sym w:font="Symbol" w:char="F0D0"/>
      </w:r>
      <w:r w:rsidR="00485B85" w:rsidRPr="006A3672">
        <w:t xml:space="preserve">4 = 70. </w:t>
      </w:r>
    </w:p>
    <w:p w:rsidR="00485B85" w:rsidRPr="006A3672" w:rsidRDefault="00485B85" w:rsidP="00485B85">
      <w:pPr>
        <w:pStyle w:val="Header"/>
        <w:ind w:left="360"/>
      </w:pPr>
    </w:p>
    <w:p w:rsidR="00485B85" w:rsidRPr="006A3672" w:rsidRDefault="00485B85" w:rsidP="00485B85">
      <w:pPr>
        <w:pStyle w:val="Header"/>
        <w:ind w:left="360"/>
      </w:pPr>
    </w:p>
    <w:p w:rsidR="00485B85" w:rsidRPr="006A3672" w:rsidRDefault="00485B85" w:rsidP="00485B85">
      <w:pPr>
        <w:pStyle w:val="Header"/>
        <w:ind w:left="360"/>
      </w:pPr>
    </w:p>
    <w:p w:rsidR="00485B85" w:rsidRPr="006A3672" w:rsidRDefault="00485B85" w:rsidP="00485B85">
      <w:pPr>
        <w:pStyle w:val="Header"/>
        <w:ind w:left="360"/>
      </w:pPr>
    </w:p>
    <w:p w:rsidR="00485B85" w:rsidRPr="006A3672" w:rsidRDefault="00485B85" w:rsidP="00485B85">
      <w:pPr>
        <w:pStyle w:val="Header"/>
        <w:ind w:left="360"/>
      </w:pPr>
    </w:p>
    <w:p w:rsidR="00485B85" w:rsidRPr="006A3672" w:rsidRDefault="00485B85" w:rsidP="00485B85">
      <w:pPr>
        <w:pStyle w:val="Header"/>
        <w:rPr>
          <w:b/>
          <w:bCs/>
        </w:rPr>
      </w:pPr>
      <w:r w:rsidRPr="006A3672">
        <w:rPr>
          <w:noProof/>
        </w:rPr>
        <mc:AlternateContent>
          <mc:Choice Requires="wpg">
            <w:drawing>
              <wp:anchor distT="0" distB="0" distL="114300" distR="114300" simplePos="0" relativeHeight="251982848" behindDoc="0" locked="0" layoutInCell="1" allowOverlap="1" wp14:anchorId="2144570C" wp14:editId="55CC271F">
                <wp:simplePos x="0" y="0"/>
                <wp:positionH relativeFrom="column">
                  <wp:posOffset>3771900</wp:posOffset>
                </wp:positionH>
                <wp:positionV relativeFrom="paragraph">
                  <wp:posOffset>152400</wp:posOffset>
                </wp:positionV>
                <wp:extent cx="2743200" cy="1536700"/>
                <wp:effectExtent l="9525" t="9525" r="9525" b="0"/>
                <wp:wrapNone/>
                <wp:docPr id="960" name="Group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43200" cy="1536700"/>
                          <a:chOff x="7380" y="3600"/>
                          <a:chExt cx="4320" cy="2420"/>
                        </a:xfrm>
                      </wpg:grpSpPr>
                      <wps:wsp>
                        <wps:cNvPr id="961" name="Line 12"/>
                        <wps:cNvCnPr/>
                        <wps:spPr bwMode="auto">
                          <a:xfrm>
                            <a:off x="7740" y="5400"/>
                            <a:ext cx="39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2" name="Line 13"/>
                        <wps:cNvCnPr/>
                        <wps:spPr bwMode="auto">
                          <a:xfrm flipH="1" flipV="1">
                            <a:off x="7920" y="3600"/>
                            <a:ext cx="306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3" name="Freeform 14"/>
                        <wps:cNvSpPr>
                          <a:spLocks/>
                        </wps:cNvSpPr>
                        <wps:spPr bwMode="auto">
                          <a:xfrm>
                            <a:off x="7380" y="4000"/>
                            <a:ext cx="1220" cy="1940"/>
                          </a:xfrm>
                          <a:custGeom>
                            <a:avLst/>
                            <a:gdLst>
                              <a:gd name="T0" fmla="*/ 0 w 1220"/>
                              <a:gd name="T1" fmla="*/ 1940 h 1940"/>
                              <a:gd name="T2" fmla="*/ 1220 w 1220"/>
                              <a:gd name="T3" fmla="*/ 0 h 19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220" h="1940">
                                <a:moveTo>
                                  <a:pt x="0" y="1940"/>
                                </a:moveTo>
                                <a:lnTo>
                                  <a:pt x="122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4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7740" y="5040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Default="00ED30F6" w:rsidP="00485B85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5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8460" y="3960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Default="00ED30F6" w:rsidP="00485B85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6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10260" y="5040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Default="00ED30F6" w:rsidP="00485B85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7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10800" y="5040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Default="00ED30F6" w:rsidP="00485B85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8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8100" y="3780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Default="00ED30F6" w:rsidP="00485B85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9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7580" y="5300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Default="00ED30F6" w:rsidP="00485B85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144570C" id="Group 21" o:spid="_x0000_s1429" style="position:absolute;margin-left:297pt;margin-top:12pt;width:3in;height:121pt;z-index:251982848" coordorigin="7380,3600" coordsize="4320,2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">
                <v:line id="Line 12" o:spid="_x0000_s1430" style="position:absolute;visibility:visible;mso-wrap-style:square" from="7740,5400" to="1170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QZ1sYAAADcAAAADwAAAGRycy9kb3ducmV2LnhtbESPQWvCQBSE7wX/w/IKvdWNFkJNXUVa&#10;BPUg1Rba4zP7mqRm34bdNYn/3hUEj8PMfMNM572pRUvOV5YVjIYJCOLc6ooLBd9fy+dXED4ga6wt&#10;k4IzeZjPBg9TzLTteEftPhQiQthnqKAMocmk9HlJBv3QNsTR+7POYIjSFVI77CLc1HKcJKk0WHFc&#10;KLGh95Ly4/5kFGxfPtN2sd6s+p91esg/doff/84p9fTYL95ABOrDPXxrr7SCSTqC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J0GdbGAAAA3AAAAA8AAAAAAAAA&#10;AAAAAAAAoQIAAGRycy9kb3ducmV2LnhtbFBLBQYAAAAABAAEAPkAAACUAwAAAAA=&#10;"/>
                <v:line id="Line 13" o:spid="_x0000_s1431" style="position:absolute;flip:x y;visibility:visible;mso-wrap-style:square" from="7920,3600" to="1098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fI+WMUAAADcAAAADwAAAGRycy9kb3ducmV2LnhtbESPQWvCQBSE70L/w/IKvUjdJBZJU1cR&#10;oeLJYrT0+sg+k9Ds25Bdk9hf3y0UPA4z8w2zXI+mET11rrasIJ5FIIgLq2suFZxP788pCOeRNTaW&#10;ScGNHKxXD5MlZtoOfKQ+96UIEHYZKqi8bzMpXVGRQTezLXHwLrYz6IPsSqk7HALcNDKJooU0WHNY&#10;qLClbUXFd341CpAPP/N0iOlF7ujLJYeP6ebzotTT47h5A+Fp9Pfwf3uvFbwuEvg7E46AX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fI+WMUAAADcAAAADwAAAAAAAAAA&#10;AAAAAAChAgAAZHJzL2Rvd25yZXYueG1sUEsFBgAAAAAEAAQA+QAAAJMDAAAAAA==&#10;"/>
                <v:shape id="Freeform 14" o:spid="_x0000_s1432" style="position:absolute;left:7380;top:4000;width:1220;height:1940;visibility:visible;mso-wrap-style:square;v-text-anchor:top" coordsize="1220,19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wR9cYA&#10;AADcAAAADwAAAGRycy9kb3ducmV2LnhtbESPQWsCMRCF74L/IYzQS9GsrYquRpEWaUE8rG2hx2Ez&#10;bhY3k7BJdfvvG6Hg8fHmfW/eatPZRlyoDbVjBeNRBoK4dLrmSsHnx244BxEissbGMSn4pQCbdb+3&#10;wly7Kxd0OcZKJAiHHBWYGH0uZSgNWQwj54mTd3KtxZhkW0nd4jXBbSOfsmwmLdacGgx6ejFUno8/&#10;Nr0x/Xrcvc395FsvXj3uD8U4Q6PUw6DbLkFE6uL9+D/9rhUsZs9wG5MIIN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ZwR9cYAAADcAAAADwAAAAAAAAAAAAAAAACYAgAAZHJz&#10;L2Rvd25yZXYueG1sUEsFBgAAAAAEAAQA9QAAAIsDAAAAAA==&#10;" path="m,1940l1220,e" filled="f">
                  <v:path arrowok="t" o:connecttype="custom" o:connectlocs="0,1940;1220,0" o:connectangles="0,0"/>
                </v:shape>
                <v:shape id="Text Box 15" o:spid="_x0000_s1433" type="#_x0000_t202" style="position:absolute;left:7740;top:5040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qlcMMA&#10;AADcAAAADwAAAGRycy9kb3ducmV2LnhtbESPQYvCMBSE7wv+h/AEb2uiqGg1iiiCJ5d1VfD2aJ5t&#10;sXkpTbT135uFhT0OM/MNs1i1thRPqn3hWMOgr0AQp84UnGk4/ew+pyB8QDZYOiYNL/KwWnY+FpgY&#10;1/A3PY8hExHCPkENeQhVIqVPc7Lo+64ijt7N1RZDlHUmTY1NhNtSDpWaSIsFx4UcK9rklN6PD6vh&#10;fLhdLyP1lW3tuGpcqyTbmdS6123XcxCB2vAf/mvvjYbZZAS/Z+IRkM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KqlcMMAAADcAAAADwAAAAAAAAAAAAAAAACYAgAAZHJzL2Rv&#10;d25yZXYueG1sUEsFBgAAAAAEAAQA9QAAAIgDAAAAAA==&#10;" filled="f" stroked="f">
                  <v:textbox>
                    <w:txbxContent>
                      <w:p w:rsidR="00ED30F6" w:rsidRDefault="00ED30F6" w:rsidP="00485B85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6</w:t>
                        </w:r>
                      </w:p>
                    </w:txbxContent>
                  </v:textbox>
                </v:shape>
                <v:shape id="Text Box 16" o:spid="_x0000_s1434" type="#_x0000_t202" style="position:absolute;left:8460;top:3960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+YA68QA&#10;AADcAAAADwAAAGRycy9kb3ducmV2LnhtbESPQWvCQBSE70L/w/IKveluSw01ugliKfSkGNuCt0f2&#10;mYRm34bs1qT/3hUEj8PMfMOs8tG24ky9bxxreJ4pEMSlMw1XGr4OH9M3ED4gG2wdk4Z/8pBnD5MV&#10;psYNvKdzESoRIexT1FCH0KVS+rImi37mOuLonVxvMUTZV9L0OES4beWLUom02HBcqLGjTU3lb/Fn&#10;NXxvT8efV7Wr3u28G9yoJNuF1PrpcVwvQQQawz18a38aDYtkDtcz8QjI7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fmAOvEAAAA3AAAAA8AAAAAAAAAAAAAAAAAmAIAAGRycy9k&#10;b3ducmV2LnhtbFBLBQYAAAAABAAEAPUAAACJAwAAAAA=&#10;" filled="f" stroked="f">
                  <v:textbox>
                    <w:txbxContent>
                      <w:p w:rsidR="00ED30F6" w:rsidRDefault="00ED30F6" w:rsidP="00485B85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8</w:t>
                        </w:r>
                      </w:p>
                    </w:txbxContent>
                  </v:textbox>
                </v:shape>
                <v:shape id="Text Box 17" o:spid="_x0000_s1435" type="#_x0000_t202" style="position:absolute;left:10260;top:5040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zSenMQA&#10;AADcAAAADwAAAGRycy9kb3ducmV2LnhtbESPT2sCMRTE74LfITyhN00Uu+hqVkQRemqptoXeHpu3&#10;f3Dzsmyiu/32TaHgcZiZ3zDb3WAbcafO1441zGcKBHHuTM2lho/LaboC4QOywcYxafghD7tsPNpi&#10;alzP73Q/h1JECPsUNVQhtKmUPq/Iop+5ljh6hesshii7UpoO+wi3jVwolUiLNceFCls6VJRfzzer&#10;4fO1+P5aqrfyaJ/b3g1Ksl1LrZ8mw34DItAQHuH/9ovRsE4S+DsTj4DM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0npzEAAAA3AAAAA8AAAAAAAAAAAAAAAAAmAIAAGRycy9k&#10;b3ducmV2LnhtbFBLBQYAAAAABAAEAPUAAACJAwAAAAA=&#10;" filled="f" stroked="f">
                  <v:textbox>
                    <w:txbxContent>
                      <w:p w:rsidR="00ED30F6" w:rsidRDefault="00ED30F6" w:rsidP="00485B85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7</w:t>
                        </w:r>
                      </w:p>
                    </w:txbxContent>
                  </v:textbox>
                </v:shape>
                <v:shape id="Text Box 18" o:spid="_x0000_s1436" type="#_x0000_t202" style="position:absolute;left:10800;top:5040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g7B8QA&#10;AADcAAAADwAAAGRycy9kb3ducmV2LnhtbESPT2vCQBTE74LfYXmCN91V6r/UVcRS6KliWgu9PbLP&#10;JDT7NmRXE799VxA8DjPzG2a97WwlrtT40rGGyViBIM6cKTnX8P31PlqC8AHZYOWYNNzIw3bT760x&#10;Ma7lI13TkIsIYZ+ghiKEOpHSZwVZ9GNXE0fv7BqLIcoml6bBNsJtJadKzaXFkuNCgTXtC8r+0ovV&#10;cPo8//68qEP+Zmd16zol2a6k1sNBt3sFEagLz/Cj/WE0rOYLuJ+JR0B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h4OwfEAAAA3AAAAA8AAAAAAAAAAAAAAAAAmAIAAGRycy9k&#10;b3ducmV2LnhtbFBLBQYAAAAABAAEAPUAAACJAwAAAAA=&#10;" filled="f" stroked="f">
                  <v:textbox>
                    <w:txbxContent>
                      <w:p w:rsidR="00ED30F6" w:rsidRDefault="00ED30F6" w:rsidP="00485B85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10</w:t>
                        </w:r>
                      </w:p>
                    </w:txbxContent>
                  </v:textbox>
                </v:shape>
                <v:shape id="Text Box 19" o:spid="_x0000_s1437" type="#_x0000_t202" style="position:absolute;left:8100;top:3780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eevdcEA&#10;AADcAAAADwAAAGRycy9kb3ducmV2LnhtbERPz2vCMBS+D/wfwhN2WxNFZe1MiziEnZQ5Hez2aJ5t&#10;WfNSmszW/94chB0/vt/rYrStuFLvG8caZokCQVw603Cl4fS1e3kF4QOywdYxabiRhyKfPK0xM27g&#10;T7oeQyViCPsMNdQhdJmUvqzJok9cRxy5i+sthgj7SpoehxhuWzlXaiUtNhwbauxoW1P5e/yzGs77&#10;y8/3Qh2qd7vsBjcqyTaVWj9Px80biEBj+Bc/3B9GQ7qKa+OZeARkf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nnr3XBAAAA3AAAAA8AAAAAAAAAAAAAAAAAmAIAAGRycy9kb3du&#10;cmV2LnhtbFBLBQYAAAAABAAEAPUAAACGAwAAAAA=&#10;" filled="f" stroked="f">
                  <v:textbox>
                    <w:txbxContent>
                      <w:p w:rsidR="00ED30F6" w:rsidRDefault="00ED30F6" w:rsidP="00485B85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11</w:t>
                        </w:r>
                      </w:p>
                    </w:txbxContent>
                  </v:textbox>
                </v:shape>
                <v:shape id="Text Box 20" o:spid="_x0000_s1438" type="#_x0000_t202" style="position:absolute;left:7580;top:5300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sK7sQA&#10;AADcAAAADwAAAGRycy9kb3ducmV2LnhtbESPT4vCMBTE7wt+h/AEb2viomK7RpEVwZOy/lnY26N5&#10;tmWbl9JEW7+9ERY8DjPzG2a+7GwlbtT40rGG0VCBIM6cKTnXcDpu3mcgfEA2WDkmDXfysFz03uaY&#10;GtfyN90OIRcRwj5FDUUIdSqlzwqy6IeuJo7exTUWQ5RNLk2DbYTbSn4oNZUWS44LBdb0VVD2d7ha&#10;Defd5fdnrPb52k7q1nVKsk2k1oN+t/oEEagLr/B/e2s0JNMEnmfiEZC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arCu7EAAAA3AAAAA8AAAAAAAAAAAAAAAAAmAIAAGRycy9k&#10;b3ducmV2LnhtbFBLBQYAAAAABAAEAPUAAACJAwAAAAA=&#10;" filled="f" stroked="f">
                  <v:textbox>
                    <w:txbxContent>
                      <w:p w:rsidR="00ED30F6" w:rsidRDefault="00ED30F6" w:rsidP="00485B85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9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6A3672">
        <w:rPr>
          <w:b/>
          <w:bCs/>
        </w:rPr>
        <w:t xml:space="preserve">   </w:t>
      </w:r>
    </w:p>
    <w:p w:rsidR="00485B85" w:rsidRPr="006A3672" w:rsidRDefault="00485B85" w:rsidP="00485B85">
      <w:pPr>
        <w:pStyle w:val="Header"/>
        <w:rPr>
          <w:b/>
          <w:bCs/>
        </w:rPr>
      </w:pPr>
    </w:p>
    <w:p w:rsidR="00485B85" w:rsidRPr="006A3672" w:rsidRDefault="004127FA" w:rsidP="00485B85">
      <w:pPr>
        <w:pStyle w:val="Header"/>
        <w:ind w:firstLine="720"/>
      </w:pPr>
      <w:r>
        <w:t xml:space="preserve">21.  </w:t>
      </w:r>
      <w:r w:rsidR="00485B85" w:rsidRPr="006A3672">
        <w:t xml:space="preserve">If </w:t>
      </w:r>
      <w:r w:rsidR="00485B85" w:rsidRPr="004127FA">
        <w:rPr>
          <w:b/>
        </w:rPr>
        <w:t>m</w:t>
      </w:r>
      <w:r w:rsidR="00485B85" w:rsidRPr="004127FA">
        <w:rPr>
          <w:b/>
        </w:rPr>
        <w:sym w:font="Symbol" w:char="F0D0"/>
      </w:r>
      <w:r w:rsidR="00485B85" w:rsidRPr="004127FA">
        <w:rPr>
          <w:b/>
        </w:rPr>
        <w:t>6 = x</w:t>
      </w:r>
      <w:r w:rsidR="00485B85" w:rsidRPr="006A3672">
        <w:t xml:space="preserve">, </w:t>
      </w:r>
      <w:r>
        <w:t xml:space="preserve"> </w:t>
      </w:r>
      <w:r w:rsidR="00485B85" w:rsidRPr="004127FA">
        <w:rPr>
          <w:b/>
        </w:rPr>
        <w:t>m</w:t>
      </w:r>
      <w:r w:rsidR="00485B85" w:rsidRPr="004127FA">
        <w:rPr>
          <w:b/>
        </w:rPr>
        <w:sym w:font="Symbol" w:char="F0D0"/>
      </w:r>
      <w:r w:rsidR="00485B85" w:rsidRPr="004127FA">
        <w:rPr>
          <w:b/>
        </w:rPr>
        <w:t>7 = x – 20</w:t>
      </w:r>
      <w:r w:rsidR="00485B85" w:rsidRPr="006A3672">
        <w:t xml:space="preserve">, </w:t>
      </w:r>
      <w:r>
        <w:t xml:space="preserve"> </w:t>
      </w:r>
      <w:r w:rsidR="00485B85" w:rsidRPr="006A3672">
        <w:t xml:space="preserve">and </w:t>
      </w:r>
      <w:r w:rsidR="00485B85" w:rsidRPr="004127FA">
        <w:rPr>
          <w:b/>
        </w:rPr>
        <w:t>m</w:t>
      </w:r>
      <w:r w:rsidR="00485B85" w:rsidRPr="004127FA">
        <w:rPr>
          <w:b/>
        </w:rPr>
        <w:sym w:font="Symbol" w:char="F0D0"/>
      </w:r>
      <w:r w:rsidR="00485B85" w:rsidRPr="004127FA">
        <w:rPr>
          <w:b/>
        </w:rPr>
        <w:t>11 = 80</w:t>
      </w:r>
      <w:r w:rsidR="00485B85" w:rsidRPr="006A3672">
        <w:t xml:space="preserve">, </w:t>
      </w:r>
    </w:p>
    <w:p w:rsidR="00485B85" w:rsidRPr="006A3672" w:rsidRDefault="00485B85" w:rsidP="00485B85">
      <w:pPr>
        <w:pStyle w:val="Header"/>
        <w:ind w:left="360"/>
      </w:pPr>
      <w:r w:rsidRPr="006A3672">
        <w:t xml:space="preserve">      </w:t>
      </w:r>
      <w:r w:rsidR="004127FA">
        <w:t xml:space="preserve">         </w:t>
      </w:r>
      <w:r w:rsidRPr="006A3672">
        <w:t>then x = _____.</w:t>
      </w:r>
    </w:p>
    <w:p w:rsidR="00485B85" w:rsidRPr="006A3672" w:rsidRDefault="00485B85" w:rsidP="00485B85">
      <w:pPr>
        <w:pStyle w:val="Header"/>
        <w:ind w:left="360"/>
      </w:pPr>
    </w:p>
    <w:p w:rsidR="00485B85" w:rsidRPr="006A3672" w:rsidRDefault="00485B85" w:rsidP="00485B85">
      <w:pPr>
        <w:pStyle w:val="Header"/>
        <w:ind w:left="360"/>
      </w:pPr>
    </w:p>
    <w:p w:rsidR="00485B85" w:rsidRPr="006A3672" w:rsidRDefault="00485B85" w:rsidP="00485B85">
      <w:pPr>
        <w:pStyle w:val="Header"/>
        <w:ind w:left="360"/>
      </w:pPr>
    </w:p>
    <w:p w:rsidR="00485B85" w:rsidRDefault="00485B85" w:rsidP="00485B85">
      <w:pPr>
        <w:pStyle w:val="Header"/>
        <w:ind w:left="360"/>
      </w:pPr>
    </w:p>
    <w:p w:rsidR="004127FA" w:rsidRDefault="004127FA" w:rsidP="00485B85">
      <w:pPr>
        <w:pStyle w:val="Header"/>
        <w:tabs>
          <w:tab w:val="left" w:pos="360"/>
        </w:tabs>
        <w:ind w:left="360" w:hanging="270"/>
      </w:pPr>
    </w:p>
    <w:p w:rsidR="00485B85" w:rsidRPr="006A3672" w:rsidRDefault="00485B85" w:rsidP="00642BDD">
      <w:pPr>
        <w:pStyle w:val="Header"/>
        <w:tabs>
          <w:tab w:val="left" w:pos="360"/>
        </w:tabs>
        <w:ind w:left="360" w:hanging="270"/>
      </w:pPr>
      <w:r w:rsidRPr="006A3672">
        <w:rPr>
          <w:b/>
          <w:bCs/>
          <w:noProof/>
        </w:rPr>
        <w:lastRenderedPageBreak/>
        <mc:AlternateContent>
          <mc:Choice Requires="wpg">
            <w:drawing>
              <wp:anchor distT="0" distB="0" distL="114300" distR="114300" simplePos="0" relativeHeight="251985920" behindDoc="0" locked="0" layoutInCell="1" allowOverlap="1" wp14:anchorId="23FCD1C8" wp14:editId="3508A07A">
                <wp:simplePos x="0" y="0"/>
                <wp:positionH relativeFrom="column">
                  <wp:posOffset>2134925</wp:posOffset>
                </wp:positionH>
                <wp:positionV relativeFrom="paragraph">
                  <wp:posOffset>10547</wp:posOffset>
                </wp:positionV>
                <wp:extent cx="2400300" cy="1182756"/>
                <wp:effectExtent l="0" t="0" r="19050" b="17780"/>
                <wp:wrapNone/>
                <wp:docPr id="141" name="Group 1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00300" cy="1182756"/>
                          <a:chOff x="0" y="0"/>
                          <a:chExt cx="2400300" cy="1182756"/>
                        </a:xfrm>
                      </wpg:grpSpPr>
                      <wpg:grpSp>
                        <wpg:cNvPr id="132" name="Group 130"/>
                        <wpg:cNvGrpSpPr/>
                        <wpg:grpSpPr>
                          <a:xfrm>
                            <a:off x="0" y="0"/>
                            <a:ext cx="2400300" cy="1182756"/>
                            <a:chOff x="0" y="0"/>
                            <a:chExt cx="2400300" cy="1182756"/>
                          </a:xfrm>
                        </wpg:grpSpPr>
                        <wpg:grpSp>
                          <wpg:cNvPr id="133" name="Group 131"/>
                          <wpg:cNvGrpSpPr/>
                          <wpg:grpSpPr>
                            <a:xfrm>
                              <a:off x="0" y="39756"/>
                              <a:ext cx="2400300" cy="1143000"/>
                              <a:chOff x="0" y="0"/>
                              <a:chExt cx="2400300" cy="1143000"/>
                            </a:xfrm>
                          </wpg:grpSpPr>
                          <wps:wsp>
                            <wps:cNvPr id="134" name="Line 2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4003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5" name="Line 3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76469" y="0"/>
                                <a:ext cx="1257300" cy="1143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9" name="Line 3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76469" y="0"/>
                                <a:ext cx="342900" cy="1143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40" name="Text Box 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69773" y="0"/>
                              <a:ext cx="571500" cy="457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D30F6" w:rsidRDefault="00ED30F6" w:rsidP="00485B85">
                                <w:pPr>
                                  <w:rPr>
                                    <w:rFonts w:ascii="Comic Sans MS" w:hAnsi="Comic Sans MS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</w:rPr>
                                  <w:t>140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9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616226" y="0"/>
                            <a:ext cx="5715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Default="00ED30F6" w:rsidP="00485B85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x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616226" y="675860"/>
                            <a:ext cx="5715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Default="00ED30F6" w:rsidP="00485B85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35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3FCD1C8" id="Group 141" o:spid="_x0000_s1439" style="position:absolute;left:0;text-align:left;margin-left:168.1pt;margin-top:.85pt;width:189pt;height:93.15pt;z-index:251985920" coordsize="24003,118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">
                <v:group id="Group 130" o:spid="_x0000_s1440" style="position:absolute;width:24003;height:11827" coordsize="24003,118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rDc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PoP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o2aw3CAAAA3AAAAA8A&#10;AAAAAAAAAAAAAAAAqgIAAGRycy9kb3ducmV2LnhtbFBLBQYAAAAABAAEAPoAAACZAwAAAAA=&#10;">
                  <v:group id="Group 131" o:spid="_x0000_s1441" style="position:absolute;top:397;width:24003;height:11430" coordsize="24003,114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1es6WwwAAANwAAAAP&#10;AAAAAAAAAAAAAAAAAKoCAABkcnMvZG93bnJldi54bWxQSwUGAAAAAAQABAD6AAAAmgMAAAAA&#10;">
                    <v:line id="Line 29" o:spid="_x0000_s1442" style="position:absolute;visibility:visible;mso-wrap-style:square" from="0,0" to="24003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7MYMQAAADcAAAADwAAAGRycy9kb3ducmV2LnhtbERPS2vCQBC+C/6HZYTedGMtQV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rsxgxAAAANwAAAAPAAAAAAAAAAAA&#10;AAAAAKECAABkcnMvZG93bnJldi54bWxQSwUGAAAAAAQABAD5AAAAkgMAAAAA&#10;"/>
                    <v:line id="Line 31" o:spid="_x0000_s1443" style="position:absolute;flip:x;visibility:visible;mso-wrap-style:square" from="5764,0" to="18337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bohMUAAADcAAAADwAAAGRycy9kb3ducmV2LnhtbERPTUvDQBC9F/oflil4EbupValpNqUI&#10;Qg+9WCXF25gdsyHZ2bi7tvHfu4LQ2zze5xSb0fbiRD60jhUs5hkI4trplhsFb6/PNysQISJr7B2T&#10;gh8KsCmnkwJz7c78QqdDbEQK4ZCjAhPjkEsZakMWw9wNxIn7dN5iTNA3Uns8p3Dby9sse5AWW04N&#10;Bgd6MlR3h2+rQK72119++3HXVd3x+Giquhre90pdzcbtGkSkMV7E/+6dTvOX9/D3TLpAl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cbohMUAAADcAAAADwAAAAAAAAAA&#10;AAAAAAChAgAAZHJzL2Rvd25yZXYueG1sUEsFBgAAAAAEAAQA+QAAAJMDAAAAAA==&#10;"/>
                    <v:line id="Line 34" o:spid="_x0000_s1444" style="position:absolute;flip:x;visibility:visible;mso-wrap-style:square" from="5764,0" to="9193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vigcQAAADcAAAADwAAAGRycy9kb3ducmV2LnhtbERPTWsCMRC9F/wPYYReimZti+hqFBGE&#10;HrzUlhVv42bcLLuZrEmq23/fFAq9zeN9znLd21bcyIfasYLJOANBXDpdc6Xg82M3moEIEVlj65gU&#10;fFOA9WrwsMRcuzu/0+0QK5FCOOSowMTY5VKG0pDFMHYdceIuzluMCfpKao/3FG5b+ZxlU2mx5tRg&#10;sKOtobI5fFkFcrZ/uvrN+bUpmuNxboqy6E57pR6H/WYBIlIf/8V/7jed5r/M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i+KBxAAAANwAAAAPAAAAAAAAAAAA&#10;AAAAAKECAABkcnMvZG93bnJldi54bWxQSwUGAAAAAAQABAD5AAAAkgMAAAAA&#10;"/>
                  </v:group>
                  <v:shape id="Text Box 35" o:spid="_x0000_s1445" type="#_x0000_t202" style="position:absolute;left:16697;width:5715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qmIMQA&#10;AADc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5E8OUZmUA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6piDEAAAA3AAAAA8AAAAAAAAAAAAAAAAAmAIAAGRycy9k&#10;b3ducmV2LnhtbFBLBQYAAAAABAAEAPUAAACJAwAAAAA=&#10;" filled="f" stroked="f">
                    <v:textbox>
                      <w:txbxContent>
                        <w:p w:rsidR="00ED30F6" w:rsidRDefault="00ED30F6" w:rsidP="00485B85">
                          <w:pPr>
                            <w:rPr>
                              <w:rFonts w:ascii="Comic Sans MS" w:hAnsi="Comic Sans MS"/>
                            </w:rPr>
                          </w:pPr>
                          <w:r>
                            <w:rPr>
                              <w:rFonts w:ascii="Comic Sans MS" w:hAnsi="Comic Sans MS"/>
                            </w:rPr>
                            <w:t>140°</w:t>
                          </w:r>
                        </w:p>
                      </w:txbxContent>
                    </v:textbox>
                  </v:shape>
                </v:group>
                <v:shape id="Text Box 33" o:spid="_x0000_s1446" type="#_x0000_t202" style="position:absolute;left:6162;width:5715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APvc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h/kc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AA+9wgAAANwAAAAPAAAAAAAAAAAAAAAAAJgCAABkcnMvZG93&#10;bnJldi54bWxQSwUGAAAAAAQABAD1AAAAhwMAAAAA&#10;" filled="f" stroked="f">
                  <v:textbox>
                    <w:txbxContent>
                      <w:p w:rsidR="00ED30F6" w:rsidRDefault="00ED30F6" w:rsidP="00485B85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x°</w:t>
                        </w:r>
                      </w:p>
                    </w:txbxContent>
                  </v:textbox>
                </v:shape>
                <v:shape id="Text Box 36" o:spid="_x0000_s1447" type="#_x0000_t202" style="position:absolute;left:6162;top:6758;width:5715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Mw/cQA&#10;AADc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4MszMoGe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/jMP3EAAAA3AAAAA8AAAAAAAAAAAAAAAAAmAIAAGRycy9k&#10;b3ducmV2LnhtbFBLBQYAAAAABAAEAPUAAACJAwAAAAA=&#10;" filled="f" stroked="f">
                  <v:textbox>
                    <w:txbxContent>
                      <w:p w:rsidR="00ED30F6" w:rsidRDefault="00ED30F6" w:rsidP="00485B85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35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127FA">
        <w:t xml:space="preserve">22.  </w:t>
      </w:r>
      <w:r w:rsidRPr="006A3672">
        <w:t>Solve for x</w:t>
      </w:r>
    </w:p>
    <w:p w:rsidR="00485B85" w:rsidRPr="006A3672" w:rsidRDefault="00485B85" w:rsidP="00485B85">
      <w:pPr>
        <w:pStyle w:val="Header"/>
        <w:ind w:left="360"/>
      </w:pPr>
    </w:p>
    <w:p w:rsidR="00485B85" w:rsidRPr="006A3672" w:rsidRDefault="004127FA" w:rsidP="00485B85">
      <w:pPr>
        <w:pStyle w:val="Header"/>
        <w:ind w:left="360"/>
      </w:pPr>
      <w:r>
        <w:t xml:space="preserve">              x = ___________</w:t>
      </w:r>
    </w:p>
    <w:p w:rsidR="00485B85" w:rsidRPr="006A3672" w:rsidRDefault="00485B85" w:rsidP="00485B85">
      <w:pPr>
        <w:pStyle w:val="Header"/>
        <w:ind w:left="360"/>
      </w:pPr>
    </w:p>
    <w:p w:rsidR="00485B85" w:rsidRDefault="00485B85" w:rsidP="00485B85">
      <w:pPr>
        <w:pStyle w:val="Header"/>
        <w:ind w:left="360"/>
      </w:pPr>
    </w:p>
    <w:p w:rsidR="004127FA" w:rsidRDefault="004127FA" w:rsidP="00485B85">
      <w:pPr>
        <w:pStyle w:val="Header"/>
        <w:ind w:left="360"/>
      </w:pPr>
    </w:p>
    <w:p w:rsidR="004127FA" w:rsidRPr="006A3672" w:rsidRDefault="004127FA" w:rsidP="00485B85">
      <w:pPr>
        <w:pStyle w:val="Header"/>
        <w:ind w:left="360"/>
      </w:pPr>
    </w:p>
    <w:p w:rsidR="00485B85" w:rsidRPr="004127FA" w:rsidRDefault="004127FA" w:rsidP="00485B85">
      <w:pPr>
        <w:pStyle w:val="Header"/>
        <w:ind w:left="360"/>
      </w:pPr>
      <w:r w:rsidRPr="006A3672">
        <w:rPr>
          <w:noProof/>
        </w:rPr>
        <mc:AlternateContent>
          <mc:Choice Requires="wpg">
            <w:drawing>
              <wp:anchor distT="0" distB="0" distL="114300" distR="114300" simplePos="0" relativeHeight="251986944" behindDoc="0" locked="0" layoutInCell="1" allowOverlap="1" wp14:anchorId="2701325A" wp14:editId="73F56BDA">
                <wp:simplePos x="0" y="0"/>
                <wp:positionH relativeFrom="column">
                  <wp:posOffset>1950085</wp:posOffset>
                </wp:positionH>
                <wp:positionV relativeFrom="paragraph">
                  <wp:posOffset>164729</wp:posOffset>
                </wp:positionV>
                <wp:extent cx="2401957" cy="1088335"/>
                <wp:effectExtent l="19050" t="0" r="17780" b="0"/>
                <wp:wrapNone/>
                <wp:docPr id="9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01957" cy="1088335"/>
                          <a:chOff x="0" y="0"/>
                          <a:chExt cx="2401957" cy="1088335"/>
                        </a:xfrm>
                      </wpg:grpSpPr>
                      <wps:wsp>
                        <wps:cNvPr id="34" name="Line 39"/>
                        <wps:cNvCnPr>
                          <a:cxnSpLocks noChangeShapeType="1"/>
                        </wps:cNvCnPr>
                        <wps:spPr bwMode="auto">
                          <a:xfrm>
                            <a:off x="914400" y="755374"/>
                            <a:ext cx="1485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5" name="Group 151"/>
                        <wpg:cNvGrpSpPr/>
                        <wpg:grpSpPr>
                          <a:xfrm>
                            <a:off x="0" y="0"/>
                            <a:ext cx="2401957" cy="1088335"/>
                            <a:chOff x="0" y="0"/>
                            <a:chExt cx="2401957" cy="1088335"/>
                          </a:xfrm>
                        </wpg:grpSpPr>
                        <wps:wsp>
                          <wps:cNvPr id="100" name="AutoShape 38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79513"/>
                              <a:ext cx="1514475" cy="68580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2" name="Text Box 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9270" y="516835"/>
                              <a:ext cx="800100" cy="571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D30F6" w:rsidRDefault="00ED30F6" w:rsidP="00485B85">
                                <w:pPr>
                                  <w:rPr>
                                    <w:rFonts w:ascii="Comic Sans MS" w:hAnsi="Comic Sans MS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</w:rPr>
                                  <w:t>x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3" name="Text Box 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11357" y="496957"/>
                              <a:ext cx="990600" cy="571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D30F6" w:rsidRDefault="00ED30F6" w:rsidP="00485B85">
                                <w:pPr>
                                  <w:rPr>
                                    <w:rFonts w:ascii="Comic Sans MS" w:hAnsi="Comic Sans MS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</w:rPr>
                                  <w:t>(3x + 54)º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" name="Text Box 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6957" y="0"/>
                              <a:ext cx="800100" cy="571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D30F6" w:rsidRDefault="00ED30F6" w:rsidP="00485B85">
                                <w:pPr>
                                  <w:spacing w:before="240"/>
                                  <w:rPr>
                                    <w:rFonts w:ascii="Comic Sans MS" w:hAnsi="Comic Sans MS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</w:rPr>
                                  <w:t>(4x)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2701325A" id="Group 9" o:spid="_x0000_s1448" style="position:absolute;left:0;text-align:left;margin-left:153.55pt;margin-top:12.95pt;width:189.15pt;height:85.7pt;z-index:251986944" coordsize="24019,108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">
                <v:line id="Line 39" o:spid="_x0000_s1449" style="position:absolute;visibility:visible;mso-wrap-style:square" from="9144,7553" to="24003,75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9R68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+vUevGAAAA2wAAAA8AAAAAAAAA&#10;AAAAAAAAoQIAAGRycy9kb3ducmV2LnhtbFBLBQYAAAAABAAEAPkAAACUAwAAAAA=&#10;"/>
                <v:group id="Group 151" o:spid="_x0000_s1450" style="position:absolute;width:24019;height:10883" coordsize="24019,108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<v:shape id="AutoShape 38" o:spid="_x0000_s1451" type="#_x0000_t5" style="position:absolute;top:795;width:15144;height:6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j5IsUA&#10;AADcAAAADwAAAGRycy9kb3ducmV2LnhtbESPQWvCQBCF7wX/wzJCL6Xu6qGV1FWKIEovpUYEb0N2&#10;moRkZ0N2o+m/7xwEbzO8N+99s9qMvlVX6mMd2MJ8ZkARF8HVXFo45bvXJaiYkB22gcnCH0XYrCdP&#10;K8xcuPEPXY+pVBLCMUMLVUpdpnUsKvIYZ6EjFu039B6TrH2pXY83CfetXhjzpj3WLA0VdrStqGiO&#10;g7eAzeX85d23HvKyNvvL8PKeN2Tt83T8/ACVaEwP8/364ATfCL48IxPo9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SPkixQAAANwAAAAPAAAAAAAAAAAAAAAAAJgCAABkcnMv&#10;ZG93bnJldi54bWxQSwUGAAAAAAQABAD1AAAAigMAAAAA&#10;"/>
                  <v:shape id="Text Box 40" o:spid="_x0000_s1452" type="#_x0000_t202" style="position:absolute;left:1192;top:5168;width:8001;height:5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4kDMAA&#10;AADc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oMf8/EC+Tq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84kDMAAAADcAAAADwAAAAAAAAAAAAAAAACYAgAAZHJzL2Rvd25y&#10;ZXYueG1sUEsFBgAAAAAEAAQA9QAAAIUDAAAAAA==&#10;" filled="f" stroked="f">
                    <v:textbox>
                      <w:txbxContent>
                        <w:p w:rsidR="00ED30F6" w:rsidRDefault="00ED30F6" w:rsidP="00485B85">
                          <w:pPr>
                            <w:rPr>
                              <w:rFonts w:ascii="Comic Sans MS" w:hAnsi="Comic Sans MS"/>
                            </w:rPr>
                          </w:pPr>
                          <w:r>
                            <w:rPr>
                              <w:rFonts w:ascii="Comic Sans MS" w:hAnsi="Comic Sans MS"/>
                            </w:rPr>
                            <w:t>x°</w:t>
                          </w:r>
                        </w:p>
                      </w:txbxContent>
                    </v:textbox>
                  </v:shape>
                  <v:shape id="Text Box 42" o:spid="_x0000_s1453" type="#_x0000_t202" style="position:absolute;left:14113;top:4969;width:9906;height:5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    <v:textbox>
                      <w:txbxContent>
                        <w:p w:rsidR="00ED30F6" w:rsidRDefault="00ED30F6" w:rsidP="00485B85">
                          <w:pPr>
                            <w:rPr>
                              <w:rFonts w:ascii="Comic Sans MS" w:hAnsi="Comic Sans MS"/>
                            </w:rPr>
                          </w:pPr>
                          <w:r>
                            <w:rPr>
                              <w:rFonts w:ascii="Comic Sans MS" w:hAnsi="Comic Sans MS"/>
                            </w:rPr>
                            <w:t>(3x + 54)º</w:t>
                          </w:r>
                        </w:p>
                      </w:txbxContent>
                    </v:textbox>
                  </v:shape>
                  <v:shape id="Text Box 44" o:spid="_x0000_s1454" type="#_x0000_t202" style="position:absolute;left:4969;width:8001;height:5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UiD8AA&#10;AADcAAAADwAAAGRycy9kb3ducmV2LnhtbERPS4vCMBC+C/6HMMLeNFFU3GoUUYQ9rfjYhb0NzdgW&#10;m0lpou3+eyMI3ubje85i1dpS3Kn2hWMNw4ECQZw6U3Cm4Xza9WcgfEA2WDomDf/kYbXsdhaYGNfw&#10;ge7HkIkYwj5BDXkIVSKlT3Oy6AeuIo7cxdUWQ4R1Jk2NTQy3pRwpNZUWC44NOVa0ySm9Hm9Ww8/3&#10;5e93rPbZ1k6qxrVKsv2UWn/02vUcRKA2vMUv95eJ89UUns/EC+Ty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PUiD8AAAADcAAAADwAAAAAAAAAAAAAAAACYAgAAZHJzL2Rvd25y&#10;ZXYueG1sUEsFBgAAAAAEAAQA9QAAAIUDAAAAAA==&#10;" filled="f" stroked="f">
                    <v:textbox>
                      <w:txbxContent>
                        <w:p w:rsidR="00ED30F6" w:rsidRDefault="00ED30F6" w:rsidP="00485B85">
                          <w:pPr>
                            <w:spacing w:before="240"/>
                            <w:rPr>
                              <w:rFonts w:ascii="Comic Sans MS" w:hAnsi="Comic Sans MS"/>
                            </w:rPr>
                          </w:pPr>
                          <w:r>
                            <w:rPr>
                              <w:rFonts w:ascii="Comic Sans MS" w:hAnsi="Comic Sans MS"/>
                            </w:rPr>
                            <w:t>(4x)°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t>23</w:t>
      </w:r>
      <w:r w:rsidRPr="004127FA">
        <w:t xml:space="preserve">.  </w:t>
      </w:r>
      <w:r w:rsidR="00485B85" w:rsidRPr="004127FA">
        <w:t>Solve for x</w:t>
      </w:r>
    </w:p>
    <w:p w:rsidR="00485B85" w:rsidRPr="006A3672" w:rsidRDefault="00485B85" w:rsidP="00485B85">
      <w:pPr>
        <w:pStyle w:val="Header"/>
        <w:ind w:left="360"/>
      </w:pPr>
    </w:p>
    <w:p w:rsidR="004127FA" w:rsidRPr="006A3672" w:rsidRDefault="004127FA" w:rsidP="004127FA">
      <w:pPr>
        <w:pStyle w:val="Header"/>
        <w:ind w:left="360"/>
      </w:pPr>
      <w:r>
        <w:t xml:space="preserve">              </w:t>
      </w:r>
      <w:r>
        <w:t xml:space="preserve"> x = ___________</w:t>
      </w:r>
    </w:p>
    <w:p w:rsidR="00485B85" w:rsidRPr="006A3672" w:rsidRDefault="00485B85" w:rsidP="00485B85">
      <w:pPr>
        <w:pStyle w:val="Header"/>
        <w:ind w:left="360"/>
      </w:pPr>
    </w:p>
    <w:p w:rsidR="00485B85" w:rsidRPr="006A3672" w:rsidRDefault="00485B85" w:rsidP="00485B85">
      <w:pPr>
        <w:pStyle w:val="Header"/>
        <w:ind w:left="360"/>
      </w:pPr>
    </w:p>
    <w:p w:rsidR="00485B85" w:rsidRPr="006A3672" w:rsidRDefault="00485B85" w:rsidP="00485B85">
      <w:pPr>
        <w:pStyle w:val="Header"/>
        <w:ind w:left="360"/>
      </w:pPr>
    </w:p>
    <w:p w:rsidR="00485B85" w:rsidRPr="006A3672" w:rsidRDefault="00485B85" w:rsidP="00485B85">
      <w:pPr>
        <w:pStyle w:val="Header"/>
        <w:ind w:left="360"/>
      </w:pPr>
    </w:p>
    <w:p w:rsidR="00485B85" w:rsidRPr="006A3672" w:rsidRDefault="00485B85" w:rsidP="00485B85"/>
    <w:p w:rsidR="00485B85" w:rsidRPr="006A3672" w:rsidRDefault="009D2DD9" w:rsidP="00485B85">
      <w:r>
        <w:rPr>
          <w:bCs/>
        </w:rPr>
        <w:t xml:space="preserve">       24.</w:t>
      </w:r>
      <w:r w:rsidR="00485B85" w:rsidRPr="006A3672">
        <w:rPr>
          <w:b/>
          <w:bCs/>
        </w:rPr>
        <w:t xml:space="preserve">    </w:t>
      </w:r>
      <w:r w:rsidR="00485B85" w:rsidRPr="006A3672">
        <w:t>Find m</w:t>
      </w:r>
      <w:r w:rsidR="00485B85" w:rsidRPr="006A3672">
        <w:sym w:font="Symbol" w:char="F0D0"/>
      </w:r>
      <w:r w:rsidR="00485B85" w:rsidRPr="006A3672">
        <w:t>1</w:t>
      </w:r>
      <w:r>
        <w:t xml:space="preserve">=______  </w:t>
      </w:r>
      <w:r w:rsidR="00485B85" w:rsidRPr="006A3672">
        <w:t>, m</w:t>
      </w:r>
      <w:r w:rsidR="00485B85" w:rsidRPr="006A3672">
        <w:sym w:font="Symbol" w:char="F0D0"/>
      </w:r>
      <w:r w:rsidR="00485B85" w:rsidRPr="006A3672">
        <w:t>2</w:t>
      </w:r>
      <w:r>
        <w:t xml:space="preserve">=_______ </w:t>
      </w:r>
      <w:r w:rsidR="00485B85" w:rsidRPr="006A3672">
        <w:t>, m</w:t>
      </w:r>
      <w:r w:rsidR="00485B85" w:rsidRPr="006A3672">
        <w:sym w:font="Symbol" w:char="F0D0"/>
      </w:r>
      <w:r w:rsidR="00485B85" w:rsidRPr="006A3672">
        <w:t>3</w:t>
      </w:r>
      <w:r>
        <w:t xml:space="preserve">=_______ </w:t>
      </w:r>
      <w:r w:rsidR="00485B85" w:rsidRPr="006A3672">
        <w:t>, m</w:t>
      </w:r>
      <w:r w:rsidR="00485B85" w:rsidRPr="006A3672">
        <w:sym w:font="Symbol" w:char="F0D0"/>
      </w:r>
      <w:r w:rsidR="00485B85" w:rsidRPr="006A3672">
        <w:t>4</w:t>
      </w:r>
      <w:r>
        <w:t xml:space="preserve">=________ </w:t>
      </w:r>
      <w:r w:rsidR="00485B85" w:rsidRPr="006A3672">
        <w:t>, and m</w:t>
      </w:r>
      <w:r w:rsidR="00485B85" w:rsidRPr="006A3672">
        <w:sym w:font="Symbol" w:char="F0D0"/>
      </w:r>
      <w:r w:rsidR="00485B85" w:rsidRPr="006A3672">
        <w:t>5</w:t>
      </w:r>
      <w:r>
        <w:t>=_______</w:t>
      </w:r>
      <w:r w:rsidR="00485B85" w:rsidRPr="006A3672">
        <w:t>.</w:t>
      </w:r>
      <w:r w:rsidR="00485B85" w:rsidRPr="006A3672">
        <w:tab/>
      </w:r>
    </w:p>
    <w:p w:rsidR="00485B85" w:rsidRPr="006A3672" w:rsidRDefault="009D2DD9" w:rsidP="00485B85">
      <w:pPr>
        <w:pStyle w:val="Header"/>
        <w:ind w:left="360"/>
      </w:pPr>
      <w:r w:rsidRPr="006A3672">
        <w:rPr>
          <w:noProof/>
        </w:rPr>
        <mc:AlternateContent>
          <mc:Choice Requires="wpg">
            <w:drawing>
              <wp:anchor distT="0" distB="0" distL="114300" distR="114300" simplePos="0" relativeHeight="251988992" behindDoc="0" locked="0" layoutInCell="1" allowOverlap="1" wp14:anchorId="350E0E0E" wp14:editId="773DFF7B">
                <wp:simplePos x="0" y="0"/>
                <wp:positionH relativeFrom="column">
                  <wp:posOffset>666181</wp:posOffset>
                </wp:positionH>
                <wp:positionV relativeFrom="paragraph">
                  <wp:posOffset>141399</wp:posOffset>
                </wp:positionV>
                <wp:extent cx="5029200" cy="1231900"/>
                <wp:effectExtent l="9525" t="12700" r="9525" b="3175"/>
                <wp:wrapNone/>
                <wp:docPr id="162" name="Group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29200" cy="1231900"/>
                          <a:chOff x="2700" y="12240"/>
                          <a:chExt cx="7920" cy="1940"/>
                        </a:xfrm>
                      </wpg:grpSpPr>
                      <wps:wsp>
                        <wps:cNvPr id="165" name="Line 51"/>
                        <wps:cNvCnPr/>
                        <wps:spPr bwMode="auto">
                          <a:xfrm>
                            <a:off x="2700" y="13500"/>
                            <a:ext cx="79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" name="Line 52"/>
                        <wps:cNvCnPr/>
                        <wps:spPr bwMode="auto">
                          <a:xfrm flipV="1">
                            <a:off x="2700" y="12240"/>
                            <a:ext cx="108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" name="Line 53"/>
                        <wps:cNvCnPr/>
                        <wps:spPr bwMode="auto">
                          <a:xfrm>
                            <a:off x="3780" y="12240"/>
                            <a:ext cx="180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Line 54"/>
                        <wps:cNvCnPr/>
                        <wps:spPr bwMode="auto">
                          <a:xfrm flipV="1">
                            <a:off x="5580" y="12600"/>
                            <a:ext cx="126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" name="Line 55"/>
                        <wps:cNvCnPr/>
                        <wps:spPr bwMode="auto">
                          <a:xfrm>
                            <a:off x="6840" y="12600"/>
                            <a:ext cx="252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2700" y="1314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Default="00ED30F6" w:rsidP="00485B85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46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3440" y="1230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Default="00ED30F6" w:rsidP="00485B85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65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6600" y="1258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Default="00ED30F6" w:rsidP="00485B85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82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9180" y="13140"/>
                            <a:ext cx="144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Default="00ED30F6" w:rsidP="00485B85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142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4860" y="1314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Default="00ED30F6" w:rsidP="00485B85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5100" y="1338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Default="00ED30F6" w:rsidP="00485B85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6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5340" y="1364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Default="00ED30F6" w:rsidP="00485B85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7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5580" y="1338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Default="00ED30F6" w:rsidP="00485B85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98" name="Line 64"/>
                        <wps:cNvCnPr/>
                        <wps:spPr bwMode="auto">
                          <a:xfrm flipV="1">
                            <a:off x="5580" y="12600"/>
                            <a:ext cx="126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9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6100" y="1314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30F6" w:rsidRDefault="00ED30F6" w:rsidP="00485B85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50E0E0E" id="Group 66" o:spid="_x0000_s1455" style="position:absolute;left:0;text-align:left;margin-left:52.45pt;margin-top:11.15pt;width:396pt;height:97pt;z-index:251988992" coordorigin="2700,12240" coordsize="7920,1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">
                <v:line id="Line 51" o:spid="_x0000_s1456" style="position:absolute;visibility:visible;mso-wrap-style:square" from="2700,13500" to="10620,13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1FG5sQAAADc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X76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UUbmxAAAANwAAAAPAAAAAAAAAAAA&#10;AAAAAKECAABkcnMvZG93bnJldi54bWxQSwUGAAAAAAQABAD5AAAAkgMAAAAA&#10;"/>
                <v:line id="Line 52" o:spid="_x0000_s1457" style="position:absolute;flip:y;visibility:visible;mso-wrap-style:square" from="2700,12240" to="3780,13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dZ7sQAAADcAAAADwAAAGRycy9kb3ducmV2LnhtbERPTWsCMRC9C/0PYQpepGYtZbGrUUQo&#10;9OCltqz0Nm6mm2U3k22S6vrvjVDwNo/3Ocv1YDtxIh8axwpm0wwEceV0w7WCr8+3pzmIEJE1do5J&#10;wYUCrFcPoyUW2p35g077WIsUwqFABSbGvpAyVIYshqnriRP347zFmKCvpfZ4TuG2k89ZlkuLDacG&#10;gz1tDVXt/s8qkPPd5Ndvji9t2R4Or6asyv57p9T4cdgsQEQa4l38737XaX6ew+2ZdIF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p1nuxAAAANwAAAAPAAAAAAAAAAAA&#10;AAAAAKECAABkcnMvZG93bnJldi54bWxQSwUGAAAAAAQABAD5AAAAkgMAAAAA&#10;"/>
                <v:line id="Line 53" o:spid="_x0000_s1458" style="position:absolute;visibility:visible;mso-wrap-style:square" from="3780,12240" to="5580,14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99Cs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z0De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z30KxAAAANwAAAAPAAAAAAAAAAAA&#10;AAAAAKECAABkcnMvZG93bnJldi54bWxQSwUGAAAAAAQABAD5AAAAkgMAAAAA&#10;"/>
                <v:line id="Line 54" o:spid="_x0000_s1459" style="position:absolute;flip:y;visibility:visible;mso-wrap-style:square" from="5580,12600" to="6840,14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RoB8cAAADcAAAADwAAAGRycy9kb3ducmV2LnhtbESPQUsDMRCF70L/QxjBi9isRUrdNi1F&#10;EHroxSpbvE0342bZzWSbxHb9985B8DbDe/PeN6vN6Ht1oZjawAYepwUo4jrYlhsDH++vDwtQKSNb&#10;7AOTgR9KsFlPblZY2nDlN7occqMkhFOJBlzOQ6l1qh15TNMwEIv2FaLHLGtstI14lXDf61lRzLXH&#10;lqXB4UAvjuru8O0N6MX+/hy3p6eu6o7HZ1fV1fC5N+budtwuQWUa87/573pnBX8utPKMTKD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dGgHxwAAANwAAAAPAAAAAAAA&#10;AAAAAAAAAKECAABkcnMvZG93bnJldi54bWxQSwUGAAAAAAQABAD5AAAAlQMAAAAA&#10;"/>
                <v:line id="Line 55" o:spid="_x0000_s1460" style="position:absolute;visibility:visible;mso-wrap-style:square" from="6840,12600" to="9360,13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xM48QAAADc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npG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HEzjxAAAANwAAAAPAAAAAAAAAAAA&#10;AAAAAKECAABkcnMvZG93bnJldi54bWxQSwUGAAAAAAQABAD5AAAAkgMAAAAA&#10;"/>
                <v:shape id="Text Box 56" o:spid="_x0000_s1461" type="#_x0000_t202" style="position:absolute;left:2700;top:1314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ZsncUA&#10;AADc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F/Enx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VmydxQAAANwAAAAPAAAAAAAAAAAAAAAAAJgCAABkcnMv&#10;ZG93bnJldi54bWxQSwUGAAAAAAQABAD1AAAAigMAAAAA&#10;" filled="f" stroked="f">
                  <v:textbox>
                    <w:txbxContent>
                      <w:p w:rsidR="00ED30F6" w:rsidRDefault="00ED30F6" w:rsidP="00485B85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46°</w:t>
                        </w:r>
                      </w:p>
                    </w:txbxContent>
                  </v:textbox>
                </v:shape>
                <v:shape id="Text Box 57" o:spid="_x0000_s1462" type="#_x0000_t202" style="position:absolute;left:3440;top:1230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rJBs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P8x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sayQbBAAAA3AAAAA8AAAAAAAAAAAAAAAAAmAIAAGRycy9kb3du&#10;cmV2LnhtbFBLBQYAAAAABAAEAPUAAACGAwAAAAA=&#10;" filled="f" stroked="f">
                  <v:textbox>
                    <w:txbxContent>
                      <w:p w:rsidR="00ED30F6" w:rsidRDefault="00ED30F6" w:rsidP="00485B85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65°</w:t>
                        </w:r>
                      </w:p>
                    </w:txbxContent>
                  </v:textbox>
                </v:shape>
                <v:shape id="Text Box 58" o:spid="_x0000_s1463" type="#_x0000_t202" style="position:absolute;left:6600;top:1258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hXccIA&#10;AADcAAAADwAAAGRycy9kb3ducmV2LnhtbERPS2vCQBC+F/oflil4092K9pFmI0URPFlMq9DbkB2T&#10;0OxsyK4m/ntXEHqbj+856WKwjThT52vHGp4nCgRx4UzNpYaf7/X4DYQPyAYbx6ThQh4W2eNDiolx&#10;Pe/onIdSxBD2CWqoQmgTKX1RkUU/cS1x5I6usxgi7EppOuxjuG3kVKkXabHm2FBhS8uKir/8ZDXs&#10;t8ffw0x9lSs7b3s3KMn2XWo9eho+P0AEGsK/+O7emDj/dQq3Z+IFMr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yFdxwgAAANwAAAAPAAAAAAAAAAAAAAAAAJgCAABkcnMvZG93&#10;bnJldi54bWxQSwUGAAAAAAQABAD1AAAAhwMAAAAA&#10;" filled="f" stroked="f">
                  <v:textbox>
                    <w:txbxContent>
                      <w:p w:rsidR="00ED30F6" w:rsidRDefault="00ED30F6" w:rsidP="00485B85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82°</w:t>
                        </w:r>
                      </w:p>
                    </w:txbxContent>
                  </v:textbox>
                </v:shape>
                <v:shape id="Text Box 59" o:spid="_x0000_s1464" type="#_x0000_t202" style="position:absolute;left:9180;top:13140;width:14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Ty6s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3Mf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hPLqwgAAANwAAAAPAAAAAAAAAAAAAAAAAJgCAABkcnMvZG93&#10;bnJldi54bWxQSwUGAAAAAAQABAD1AAAAhwMAAAAA&#10;" filled="f" stroked="f">
                  <v:textbox>
                    <w:txbxContent>
                      <w:p w:rsidR="00ED30F6" w:rsidRDefault="00ED30F6" w:rsidP="00485B85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142°</w:t>
                        </w:r>
                      </w:p>
                    </w:txbxContent>
                  </v:textbox>
                </v:shape>
                <v:shape id="Text Box 60" o:spid="_x0000_s1465" type="#_x0000_t202" style="position:absolute;left:4860;top:1314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1qnsEA&#10;AADcAAAADwAAAGRycy9kb3ducmV2LnhtbERPS4vCMBC+C/sfwix402QXH7vVKMuK4ElRV2FvQzO2&#10;xWZSmmjrvzeC4G0+vudM560txZVqXzjW8NFXIIhTZwrONPztl70vED4gGywdk4YbeZjP3jpTTIxr&#10;eEvXXchEDGGfoIY8hCqR0qc5WfR9VxFH7uRqiyHCOpOmxiaG21J+KjWSFguODTlW9JtTet5drIbD&#10;+vR/HKhNtrDDqnGtkmy/pdbd9/ZnAiJQG17ip3tl4vzx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ttap7BAAAA3AAAAA8AAAAAAAAAAAAAAAAAmAIAAGRycy9kb3du&#10;cmV2LnhtbFBLBQYAAAAABAAEAPUAAACGAwAAAAA=&#10;" filled="f" stroked="f">
                  <v:textbox>
                    <w:txbxContent>
                      <w:p w:rsidR="00ED30F6" w:rsidRDefault="00ED30F6" w:rsidP="00485B85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1</w:t>
                        </w:r>
                      </w:p>
                    </w:txbxContent>
                  </v:textbox>
                </v:shape>
                <v:shape id="Text Box 61" o:spid="_x0000_s1466" type="#_x0000_t202" style="position:absolute;left:5100;top:1338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HPBcEA&#10;AADcAAAADwAAAGRycy9kb3ducmV2LnhtbERPTWvCQBC9C/0PyxS86W6L1ja6SqkInizGKvQ2ZMck&#10;mJ0N2dXEf+8Kgrd5vM+ZLTpbiQs1vnSs4W2oQBBnzpSca/jbrQafIHxANlg5Jg1X8rCYv/RmmBjX&#10;8pYuachFDGGfoIYihDqR0mcFWfRDVxNH7ugaiyHCJpemwTaG20q+K/UhLZYcGwqs6aeg7JSerYb9&#10;5vh/GKnffGnHdes6Jdl+Sa37r933FESgLjzFD/faxPmT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QhzwXBAAAA3AAAAA8AAAAAAAAAAAAAAAAAmAIAAGRycy9kb3du&#10;cmV2LnhtbFBLBQYAAAAABAAEAPUAAACGAwAAAAA=&#10;" filled="f" stroked="f">
                  <v:textbox>
                    <w:txbxContent>
                      <w:p w:rsidR="00ED30F6" w:rsidRDefault="00ED30F6" w:rsidP="00485B85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2</w:t>
                        </w:r>
                      </w:p>
                    </w:txbxContent>
                  </v:textbox>
                </v:shape>
                <v:shape id="Text Box 62" o:spid="_x0000_s1467" type="#_x0000_t202" style="position:absolute;left:5340;top:1364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NRcs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J3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81FywgAAANwAAAAPAAAAAAAAAAAAAAAAAJgCAABkcnMvZG93&#10;bnJldi54bWxQSwUGAAAAAAQABAD1AAAAhwMAAAAA&#10;" filled="f" stroked="f">
                  <v:textbox>
                    <w:txbxContent>
                      <w:p w:rsidR="00ED30F6" w:rsidRDefault="00ED30F6" w:rsidP="00485B85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5</w:t>
                        </w:r>
                      </w:p>
                    </w:txbxContent>
                  </v:textbox>
                </v:shape>
                <v:shape id="Text Box 63" o:spid="_x0000_s1468" type="#_x0000_t202" style="position:absolute;left:5580;top:1338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/06c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3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v/TpwgAAANwAAAAPAAAAAAAAAAAAAAAAAJgCAABkcnMvZG93&#10;bnJldi54bWxQSwUGAAAAAAQABAD1AAAAhwMAAAAA&#10;" filled="f" stroked="f">
                  <v:textbox>
                    <w:txbxContent>
                      <w:p w:rsidR="00ED30F6" w:rsidRDefault="00ED30F6" w:rsidP="00485B85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4</w:t>
                        </w:r>
                      </w:p>
                    </w:txbxContent>
                  </v:textbox>
                </v:shape>
                <v:line id="Line 64" o:spid="_x0000_s1469" style="position:absolute;flip:y;visibility:visible;mso-wrap-style:square" from="5580,12600" to="6840,14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3KiHcgAAADdAAAADwAAAGRycy9kb3ducmV2LnhtbESPQUsDMRCF70L/QxjBi7RZRUq7Ni1F&#10;EDz0Yi1behs342bZzWSbxHb9985B8DbDe/PeN6vN6Ht1oZjawAYeZgUo4jrYlhsDh4/X6QJUysgW&#10;+8Bk4IcSbNaTmxWWNlz5nS773CgJ4VSiAZfzUGqdakce0ywMxKJ9hegxyxobbSNeJdz3+rEo5tpj&#10;y9LgcKAXR3W3//YG9GJ3f47bz6eu6o7HpavqajjtjLm7HbfPoDKN+d/8d/1mBX++FFz5RkbQ6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3KiHcgAAADdAAAADwAAAAAA&#10;AAAAAAAAAAChAgAAZHJzL2Rvd25yZXYueG1sUEsFBgAAAAAEAAQA+QAAAJYDAAAAAA==&#10;"/>
                <v:shape id="Text Box 65" o:spid="_x0000_s1470" type="#_x0000_t202" style="position:absolute;left:6100;top:1314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KZycIA&#10;AADdAAAADwAAAGRycy9kb3ducmV2LnhtbERPS4vCMBC+L/gfwgje1sRFxXaNIiuCJ2V9LOxtaMa2&#10;bDMpTbT13xthwdt8fM+ZLztbiRs1vnSsYTRUIIgzZ0rONZyOm/cZCB+QDVaOScOdPCwXvbc5psa1&#10;/E23Q8hFDGGfooYihDqV0mcFWfRDVxNH7uIaiyHCJpemwTaG20p+KDWVFkuODQXW9FVQ9ne4Wg3n&#10;3eX3Z6z2+dpO6tZ1SrJNpNaDfrf6BBGoCy/xv3tr4vxpksDzm3iCX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/UpnJwgAAAN0AAAAPAAAAAAAAAAAAAAAAAJgCAABkcnMvZG93&#10;bnJldi54bWxQSwUGAAAAAAQABAD1AAAAhwMAAAAA&#10;" filled="f" stroked="f">
                  <v:textbox>
                    <w:txbxContent>
                      <w:p w:rsidR="00ED30F6" w:rsidRDefault="00ED30F6" w:rsidP="00485B85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t xml:space="preserve"> </w:t>
      </w:r>
    </w:p>
    <w:p w:rsidR="00485B85" w:rsidRPr="006A3672" w:rsidRDefault="00485B85" w:rsidP="00485B85">
      <w:pPr>
        <w:pStyle w:val="Header"/>
        <w:ind w:left="360"/>
      </w:pPr>
    </w:p>
    <w:p w:rsidR="00485B85" w:rsidRPr="006A3672" w:rsidRDefault="00485B85" w:rsidP="00485B85">
      <w:pPr>
        <w:pStyle w:val="Header"/>
        <w:ind w:left="360"/>
      </w:pPr>
    </w:p>
    <w:p w:rsidR="00485B85" w:rsidRPr="006A3672" w:rsidRDefault="00485B85" w:rsidP="00485B85">
      <w:pPr>
        <w:pStyle w:val="Header"/>
        <w:ind w:left="360"/>
      </w:pPr>
    </w:p>
    <w:p w:rsidR="00485B85" w:rsidRPr="006A3672" w:rsidRDefault="00485B85" w:rsidP="00485B85">
      <w:pPr>
        <w:spacing w:line="240" w:lineRule="auto"/>
        <w:jc w:val="both"/>
        <w:rPr>
          <w:b/>
        </w:rPr>
      </w:pPr>
    </w:p>
    <w:p w:rsidR="00485B85" w:rsidRPr="006A3672" w:rsidRDefault="00485B85" w:rsidP="00485B85">
      <w:pPr>
        <w:spacing w:line="240" w:lineRule="auto"/>
        <w:jc w:val="both"/>
        <w:rPr>
          <w:b/>
        </w:rPr>
      </w:pPr>
    </w:p>
    <w:p w:rsidR="00485B85" w:rsidRPr="006A3672" w:rsidRDefault="00485B85" w:rsidP="00485B85">
      <w:pPr>
        <w:spacing w:line="240" w:lineRule="auto"/>
        <w:jc w:val="both"/>
        <w:rPr>
          <w:b/>
        </w:rPr>
      </w:pPr>
    </w:p>
    <w:p w:rsidR="00485B85" w:rsidRPr="006A3672" w:rsidRDefault="00485B85" w:rsidP="00485B85">
      <w:pPr>
        <w:spacing w:line="240" w:lineRule="auto"/>
        <w:jc w:val="both"/>
        <w:rPr>
          <w:b/>
        </w:rPr>
      </w:pPr>
    </w:p>
    <w:p w:rsidR="00485B85" w:rsidRDefault="007B2DA2" w:rsidP="00485B85">
      <w:pPr>
        <w:spacing w:line="240" w:lineRule="auto"/>
        <w:jc w:val="both"/>
        <w:rPr>
          <w:b/>
        </w:rPr>
      </w:pPr>
      <w:r>
        <w:rPr>
          <w:noProof/>
        </w:rPr>
        <w:drawing>
          <wp:inline distT="0" distB="0" distL="0" distR="0" wp14:anchorId="7A772D98" wp14:editId="491D1FF9">
            <wp:extent cx="6858000" cy="4022725"/>
            <wp:effectExtent l="0" t="0" r="0" b="0"/>
            <wp:docPr id="1716" name="Picture 1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4022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5" w:name="_GoBack"/>
      <w:bookmarkEnd w:id="5"/>
    </w:p>
    <w:p w:rsidR="00642BDD" w:rsidRPr="00642BDD" w:rsidRDefault="00642BDD" w:rsidP="00485B85">
      <w:pPr>
        <w:spacing w:line="240" w:lineRule="auto"/>
        <w:jc w:val="both"/>
      </w:pPr>
    </w:p>
    <w:p w:rsidR="00485B85" w:rsidRPr="006A3672" w:rsidRDefault="00642BDD" w:rsidP="00485B85">
      <w:pPr>
        <w:spacing w:line="240" w:lineRule="auto"/>
        <w:jc w:val="both"/>
        <w:rPr>
          <w:b/>
        </w:rPr>
      </w:pPr>
      <w:r>
        <w:rPr>
          <w:noProof/>
        </w:rPr>
        <w:lastRenderedPageBreak/>
        <w:drawing>
          <wp:inline distT="0" distB="0" distL="0" distR="0" wp14:anchorId="47ABA8FF" wp14:editId="673A3041">
            <wp:extent cx="4933950" cy="2038350"/>
            <wp:effectExtent l="0" t="0" r="0" b="0"/>
            <wp:docPr id="1705" name="Picture 1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B85" w:rsidRDefault="00485B85" w:rsidP="00485B85">
      <w:pPr>
        <w:spacing w:line="240" w:lineRule="auto"/>
        <w:jc w:val="both"/>
        <w:rPr>
          <w:b/>
        </w:rPr>
      </w:pPr>
    </w:p>
    <w:p w:rsidR="00642BDD" w:rsidRDefault="00642BDD" w:rsidP="00485B85">
      <w:pPr>
        <w:spacing w:line="240" w:lineRule="auto"/>
        <w:jc w:val="both"/>
        <w:rPr>
          <w:b/>
        </w:rPr>
      </w:pPr>
      <w:r>
        <w:rPr>
          <w:noProof/>
        </w:rPr>
        <w:drawing>
          <wp:inline distT="0" distB="0" distL="0" distR="0" wp14:anchorId="38C23A60" wp14:editId="5A039BEC">
            <wp:extent cx="5972175" cy="1771650"/>
            <wp:effectExtent l="0" t="0" r="9525" b="0"/>
            <wp:docPr id="1707" name="Picture 1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597217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2BDD" w:rsidRDefault="00642BDD" w:rsidP="00485B85">
      <w:pPr>
        <w:spacing w:line="240" w:lineRule="auto"/>
        <w:jc w:val="both"/>
        <w:rPr>
          <w:b/>
        </w:rPr>
      </w:pPr>
      <w:r>
        <w:rPr>
          <w:noProof/>
        </w:rPr>
        <w:drawing>
          <wp:inline distT="0" distB="0" distL="0" distR="0" wp14:anchorId="499299F6" wp14:editId="06543CCA">
            <wp:extent cx="6115050" cy="1885950"/>
            <wp:effectExtent l="0" t="0" r="0" b="0"/>
            <wp:docPr id="1708" name="Picture 1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611505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2365" w:rsidRDefault="00E32365" w:rsidP="00485B85">
      <w:pPr>
        <w:spacing w:line="240" w:lineRule="auto"/>
        <w:jc w:val="both"/>
        <w:rPr>
          <w:b/>
        </w:rPr>
      </w:pPr>
    </w:p>
    <w:p w:rsidR="00642BDD" w:rsidRDefault="00642BDD" w:rsidP="00485B85">
      <w:pPr>
        <w:spacing w:line="240" w:lineRule="auto"/>
        <w:jc w:val="both"/>
        <w:rPr>
          <w:b/>
        </w:rPr>
      </w:pPr>
      <w:r>
        <w:rPr>
          <w:noProof/>
        </w:rPr>
        <w:drawing>
          <wp:inline distT="0" distB="0" distL="0" distR="0" wp14:anchorId="5F5034A3" wp14:editId="41A66C75">
            <wp:extent cx="6143625" cy="1685925"/>
            <wp:effectExtent l="0" t="0" r="9525" b="9525"/>
            <wp:docPr id="1710" name="Picture 1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614362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2365" w:rsidRDefault="00E32365" w:rsidP="00485B85">
      <w:pPr>
        <w:spacing w:line="240" w:lineRule="auto"/>
        <w:jc w:val="both"/>
        <w:rPr>
          <w:b/>
        </w:rPr>
      </w:pPr>
    </w:p>
    <w:p w:rsidR="00642BDD" w:rsidRDefault="00642BDD" w:rsidP="00485B85">
      <w:pPr>
        <w:spacing w:line="240" w:lineRule="auto"/>
        <w:jc w:val="both"/>
        <w:rPr>
          <w:b/>
        </w:rPr>
      </w:pPr>
    </w:p>
    <w:p w:rsidR="00162A12" w:rsidRDefault="00162A12" w:rsidP="00485B85">
      <w:pPr>
        <w:spacing w:line="240" w:lineRule="auto"/>
        <w:jc w:val="both"/>
        <w:rPr>
          <w:b/>
        </w:rPr>
      </w:pPr>
      <w:r>
        <w:rPr>
          <w:noProof/>
        </w:rPr>
        <w:lastRenderedPageBreak/>
        <w:drawing>
          <wp:inline distT="0" distB="0" distL="0" distR="0" wp14:anchorId="3460402C" wp14:editId="5B5B7E28">
            <wp:extent cx="6858000" cy="4012565"/>
            <wp:effectExtent l="0" t="0" r="0" b="6985"/>
            <wp:docPr id="1715" name="Picture 1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4012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B85" w:rsidRDefault="00485B85" w:rsidP="007B471D"/>
    <w:p w:rsidR="007B2DA2" w:rsidRPr="006A3672" w:rsidRDefault="007B2DA2" w:rsidP="007B471D"/>
    <w:sectPr w:rsidR="007B2DA2" w:rsidRPr="006A3672" w:rsidSect="002B236E">
      <w:footerReference w:type="default" r:id="rId198"/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3482D" w:rsidRDefault="0093482D" w:rsidP="005662E6">
      <w:pPr>
        <w:spacing w:line="240" w:lineRule="auto"/>
      </w:pPr>
      <w:r>
        <w:separator/>
      </w:r>
    </w:p>
  </w:endnote>
  <w:endnote w:type="continuationSeparator" w:id="0">
    <w:p w:rsidR="0093482D" w:rsidRDefault="0093482D" w:rsidP="005662E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Lucida Handwriting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75579192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D30F6" w:rsidRDefault="00ED30F6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B2DA2">
          <w:rPr>
            <w:noProof/>
          </w:rPr>
          <w:t>12</w:t>
        </w:r>
        <w:r>
          <w:rPr>
            <w:noProof/>
          </w:rPr>
          <w:fldChar w:fldCharType="end"/>
        </w:r>
      </w:p>
    </w:sdtContent>
  </w:sdt>
  <w:p w:rsidR="00ED30F6" w:rsidRDefault="00ED30F6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70116658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D30F6" w:rsidRDefault="00ED30F6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B2DA2">
          <w:rPr>
            <w:noProof/>
          </w:rPr>
          <w:t>35</w:t>
        </w:r>
        <w:r>
          <w:rPr>
            <w:noProof/>
          </w:rPr>
          <w:fldChar w:fldCharType="end"/>
        </w:r>
      </w:p>
    </w:sdtContent>
  </w:sdt>
  <w:p w:rsidR="00ED30F6" w:rsidRDefault="00ED30F6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19195329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D30F6" w:rsidRDefault="00ED30F6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B2DA2">
          <w:rPr>
            <w:noProof/>
          </w:rPr>
          <w:t>39</w:t>
        </w:r>
        <w:r>
          <w:rPr>
            <w:noProof/>
          </w:rPr>
          <w:fldChar w:fldCharType="end"/>
        </w:r>
      </w:p>
    </w:sdtContent>
  </w:sdt>
  <w:p w:rsidR="00ED30F6" w:rsidRDefault="00ED30F6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3482D" w:rsidRDefault="0093482D" w:rsidP="005662E6">
      <w:pPr>
        <w:spacing w:line="240" w:lineRule="auto"/>
      </w:pPr>
      <w:r>
        <w:separator/>
      </w:r>
    </w:p>
  </w:footnote>
  <w:footnote w:type="continuationSeparator" w:id="0">
    <w:p w:rsidR="0093482D" w:rsidRDefault="0093482D" w:rsidP="005662E6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D30F6" w:rsidRDefault="00ED30F6" w:rsidP="00D43C6E">
    <w:pPr>
      <w:pStyle w:val="Header"/>
      <w:jc w:val="right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D30F6" w:rsidRDefault="00ED30F6" w:rsidP="000A4209">
    <w:pPr>
      <w:pStyle w:val="Header"/>
      <w:jc w:val="righ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singleLevel"/>
    <w:tmpl w:val="00000001"/>
    <w:name w:val="WW8Num3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/>
      </w:rPr>
    </w:lvl>
  </w:abstractNum>
  <w:abstractNum w:abstractNumId="1" w15:restartNumberingAfterBreak="0">
    <w:nsid w:val="042E0E85"/>
    <w:multiLevelType w:val="hybridMultilevel"/>
    <w:tmpl w:val="C054F106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9A65F9"/>
    <w:multiLevelType w:val="hybridMultilevel"/>
    <w:tmpl w:val="F94C7F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D06683"/>
    <w:multiLevelType w:val="hybridMultilevel"/>
    <w:tmpl w:val="79589D1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690EF6"/>
    <w:multiLevelType w:val="hybridMultilevel"/>
    <w:tmpl w:val="45E24244"/>
    <w:lvl w:ilvl="0" w:tplc="23749F3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F0B5C6E"/>
    <w:multiLevelType w:val="hybridMultilevel"/>
    <w:tmpl w:val="5082EE36"/>
    <w:lvl w:ilvl="0" w:tplc="92B21934">
      <w:start w:val="1"/>
      <w:numFmt w:val="decimal"/>
      <w:lvlText w:val="%1)"/>
      <w:lvlJc w:val="left"/>
      <w:pPr>
        <w:ind w:left="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6" w15:restartNumberingAfterBreak="0">
    <w:nsid w:val="17235124"/>
    <w:multiLevelType w:val="hybridMultilevel"/>
    <w:tmpl w:val="E38898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EC41F4"/>
    <w:multiLevelType w:val="multilevel"/>
    <w:tmpl w:val="31B205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18FA6D75"/>
    <w:multiLevelType w:val="hybridMultilevel"/>
    <w:tmpl w:val="4078C956"/>
    <w:lvl w:ilvl="0" w:tplc="AB265E04">
      <w:start w:val="1"/>
      <w:numFmt w:val="decimal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9" w15:restartNumberingAfterBreak="0">
    <w:nsid w:val="1F732DC1"/>
    <w:multiLevelType w:val="hybridMultilevel"/>
    <w:tmpl w:val="834A1F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5531910"/>
    <w:multiLevelType w:val="hybridMultilevel"/>
    <w:tmpl w:val="32567B44"/>
    <w:lvl w:ilvl="0" w:tplc="D8C81768">
      <w:start w:val="1"/>
      <w:numFmt w:val="lowerLetter"/>
      <w:lvlText w:val="%1.)"/>
      <w:lvlJc w:val="left"/>
      <w:pPr>
        <w:tabs>
          <w:tab w:val="num" w:pos="4035"/>
        </w:tabs>
        <w:ind w:left="403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4680"/>
        </w:tabs>
        <w:ind w:left="46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5400"/>
        </w:tabs>
        <w:ind w:left="54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6120"/>
        </w:tabs>
        <w:ind w:left="61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6840"/>
        </w:tabs>
        <w:ind w:left="68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7560"/>
        </w:tabs>
        <w:ind w:left="75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8280"/>
        </w:tabs>
        <w:ind w:left="82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9000"/>
        </w:tabs>
        <w:ind w:left="90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9720"/>
        </w:tabs>
        <w:ind w:left="9720" w:hanging="180"/>
      </w:pPr>
    </w:lvl>
  </w:abstractNum>
  <w:abstractNum w:abstractNumId="11" w15:restartNumberingAfterBreak="0">
    <w:nsid w:val="26635D68"/>
    <w:multiLevelType w:val="hybridMultilevel"/>
    <w:tmpl w:val="835CFF68"/>
    <w:lvl w:ilvl="0" w:tplc="54E43270">
      <w:start w:val="8"/>
      <w:numFmt w:val="decimal"/>
      <w:lvlText w:val="%1."/>
      <w:lvlJc w:val="left"/>
      <w:pPr>
        <w:tabs>
          <w:tab w:val="num" w:pos="450"/>
        </w:tabs>
        <w:ind w:left="450" w:hanging="450"/>
      </w:pPr>
      <w:rPr>
        <w:rFonts w:hint="default"/>
        <w:b/>
      </w:rPr>
    </w:lvl>
    <w:lvl w:ilvl="1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 w15:restartNumberingAfterBreak="0">
    <w:nsid w:val="26E60480"/>
    <w:multiLevelType w:val="hybridMultilevel"/>
    <w:tmpl w:val="962241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8480E30"/>
    <w:multiLevelType w:val="multilevel"/>
    <w:tmpl w:val="D4D20CC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2A361D00"/>
    <w:multiLevelType w:val="hybridMultilevel"/>
    <w:tmpl w:val="5476C0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B10388D"/>
    <w:multiLevelType w:val="hybridMultilevel"/>
    <w:tmpl w:val="DB46A882"/>
    <w:lvl w:ilvl="0" w:tplc="0409000F">
      <w:start w:val="1"/>
      <w:numFmt w:val="decimal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6" w15:restartNumberingAfterBreak="0">
    <w:nsid w:val="2B3C5339"/>
    <w:multiLevelType w:val="hybridMultilevel"/>
    <w:tmpl w:val="79589D1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C270905"/>
    <w:multiLevelType w:val="hybridMultilevel"/>
    <w:tmpl w:val="5426C9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450A58"/>
    <w:multiLevelType w:val="hybridMultilevel"/>
    <w:tmpl w:val="1BA4BBC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57E68AD"/>
    <w:multiLevelType w:val="multilevel"/>
    <w:tmpl w:val="8CBEC47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388871F6"/>
    <w:multiLevelType w:val="hybridMultilevel"/>
    <w:tmpl w:val="B8A66484"/>
    <w:lvl w:ilvl="0" w:tplc="F1C252A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3B840787"/>
    <w:multiLevelType w:val="hybridMultilevel"/>
    <w:tmpl w:val="FAA64F4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44540C80"/>
    <w:multiLevelType w:val="multilevel"/>
    <w:tmpl w:val="67827EC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 w15:restartNumberingAfterBreak="0">
    <w:nsid w:val="473174FA"/>
    <w:multiLevelType w:val="hybridMultilevel"/>
    <w:tmpl w:val="FBD01A2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4A655ACA"/>
    <w:multiLevelType w:val="hybridMultilevel"/>
    <w:tmpl w:val="50983892"/>
    <w:lvl w:ilvl="0" w:tplc="0E68FFF8">
      <w:start w:val="1"/>
      <w:numFmt w:val="decimal"/>
      <w:lvlText w:val="%1."/>
      <w:lvlJc w:val="left"/>
      <w:pPr>
        <w:ind w:left="540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B3E4B52"/>
    <w:multiLevelType w:val="hybridMultilevel"/>
    <w:tmpl w:val="DF94C5AA"/>
    <w:lvl w:ilvl="0" w:tplc="EDCC2AF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517112A1"/>
    <w:multiLevelType w:val="hybridMultilevel"/>
    <w:tmpl w:val="D234B5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35B17D8"/>
    <w:multiLevelType w:val="hybridMultilevel"/>
    <w:tmpl w:val="7E200DB6"/>
    <w:lvl w:ilvl="0" w:tplc="46D60E92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74D5E94"/>
    <w:multiLevelType w:val="hybridMultilevel"/>
    <w:tmpl w:val="3766A4CC"/>
    <w:lvl w:ilvl="0" w:tplc="633EBABC">
      <w:start w:val="1"/>
      <w:numFmt w:val="decimal"/>
      <w:lvlText w:val="%1."/>
      <w:lvlJc w:val="left"/>
      <w:pPr>
        <w:tabs>
          <w:tab w:val="num" w:pos="825"/>
        </w:tabs>
        <w:ind w:left="825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9486462"/>
    <w:multiLevelType w:val="hybridMultilevel"/>
    <w:tmpl w:val="DF880F2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A9E3155"/>
    <w:multiLevelType w:val="hybridMultilevel"/>
    <w:tmpl w:val="CB38A940"/>
    <w:lvl w:ilvl="0" w:tplc="6B6EFDE2">
      <w:start w:val="8"/>
      <w:numFmt w:val="decimal"/>
      <w:lvlText w:val="%1."/>
      <w:lvlJc w:val="left"/>
      <w:pPr>
        <w:ind w:left="1080" w:hanging="360"/>
      </w:pPr>
      <w:rPr>
        <w:rFonts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C3C233F"/>
    <w:multiLevelType w:val="hybridMultilevel"/>
    <w:tmpl w:val="7318D9F8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2" w15:restartNumberingAfterBreak="0">
    <w:nsid w:val="5D641F06"/>
    <w:multiLevelType w:val="hybridMultilevel"/>
    <w:tmpl w:val="06240E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5E105A77"/>
    <w:multiLevelType w:val="hybridMultilevel"/>
    <w:tmpl w:val="F33CFA12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4" w15:restartNumberingAfterBreak="0">
    <w:nsid w:val="61844E53"/>
    <w:multiLevelType w:val="hybridMultilevel"/>
    <w:tmpl w:val="6FCC4756"/>
    <w:lvl w:ilvl="0" w:tplc="265C03B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4E44BA2"/>
    <w:multiLevelType w:val="hybridMultilevel"/>
    <w:tmpl w:val="15F00578"/>
    <w:lvl w:ilvl="0" w:tplc="F09883C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67840FFA"/>
    <w:multiLevelType w:val="hybridMultilevel"/>
    <w:tmpl w:val="5F66695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8785AA4"/>
    <w:multiLevelType w:val="hybridMultilevel"/>
    <w:tmpl w:val="DB46A8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9E75EB3"/>
    <w:multiLevelType w:val="hybridMultilevel"/>
    <w:tmpl w:val="BDA0517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C3669E1"/>
    <w:multiLevelType w:val="hybridMultilevel"/>
    <w:tmpl w:val="54D85BB0"/>
    <w:lvl w:ilvl="0" w:tplc="881865B2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ECA54E3"/>
    <w:multiLevelType w:val="hybridMultilevel"/>
    <w:tmpl w:val="B54A4FB0"/>
    <w:lvl w:ilvl="0" w:tplc="B2C22A22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8"/>
  </w:num>
  <w:num w:numId="2">
    <w:abstractNumId w:val="25"/>
  </w:num>
  <w:num w:numId="3">
    <w:abstractNumId w:val="40"/>
  </w:num>
  <w:num w:numId="4">
    <w:abstractNumId w:val="20"/>
  </w:num>
  <w:num w:numId="5">
    <w:abstractNumId w:val="36"/>
  </w:num>
  <w:num w:numId="6">
    <w:abstractNumId w:val="23"/>
  </w:num>
  <w:num w:numId="7">
    <w:abstractNumId w:val="5"/>
  </w:num>
  <w:num w:numId="8">
    <w:abstractNumId w:val="26"/>
  </w:num>
  <w:num w:numId="9">
    <w:abstractNumId w:val="1"/>
  </w:num>
  <w:num w:numId="10">
    <w:abstractNumId w:val="10"/>
  </w:num>
  <w:num w:numId="11">
    <w:abstractNumId w:val="7"/>
  </w:num>
  <w:num w:numId="12">
    <w:abstractNumId w:val="22"/>
  </w:num>
  <w:num w:numId="13">
    <w:abstractNumId w:val="19"/>
  </w:num>
  <w:num w:numId="14">
    <w:abstractNumId w:val="13"/>
  </w:num>
  <w:num w:numId="15">
    <w:abstractNumId w:val="34"/>
  </w:num>
  <w:num w:numId="16">
    <w:abstractNumId w:val="8"/>
  </w:num>
  <w:num w:numId="17">
    <w:abstractNumId w:val="2"/>
  </w:num>
  <w:num w:numId="18">
    <w:abstractNumId w:val="35"/>
  </w:num>
  <w:num w:numId="19">
    <w:abstractNumId w:val="27"/>
  </w:num>
  <w:num w:numId="20">
    <w:abstractNumId w:val="39"/>
  </w:num>
  <w:num w:numId="21">
    <w:abstractNumId w:val="37"/>
  </w:num>
  <w:num w:numId="22">
    <w:abstractNumId w:val="15"/>
  </w:num>
  <w:num w:numId="23">
    <w:abstractNumId w:val="16"/>
  </w:num>
  <w:num w:numId="24">
    <w:abstractNumId w:val="3"/>
  </w:num>
  <w:num w:numId="25">
    <w:abstractNumId w:val="18"/>
  </w:num>
  <w:num w:numId="26">
    <w:abstractNumId w:val="29"/>
  </w:num>
  <w:num w:numId="27">
    <w:abstractNumId w:val="12"/>
  </w:num>
  <w:num w:numId="28">
    <w:abstractNumId w:val="6"/>
  </w:num>
  <w:num w:numId="29">
    <w:abstractNumId w:val="32"/>
  </w:num>
  <w:num w:numId="30">
    <w:abstractNumId w:val="28"/>
  </w:num>
  <w:num w:numId="31">
    <w:abstractNumId w:val="9"/>
  </w:num>
  <w:num w:numId="32">
    <w:abstractNumId w:val="0"/>
  </w:num>
  <w:num w:numId="33">
    <w:abstractNumId w:val="31"/>
  </w:num>
  <w:num w:numId="34">
    <w:abstractNumId w:val="33"/>
  </w:num>
  <w:num w:numId="35">
    <w:abstractNumId w:val="11"/>
  </w:num>
  <w:num w:numId="36">
    <w:abstractNumId w:val="17"/>
  </w:num>
  <w:num w:numId="37">
    <w:abstractNumId w:val="30"/>
  </w:num>
  <w:num w:numId="38">
    <w:abstractNumId w:val="4"/>
  </w:num>
  <w:num w:numId="39">
    <w:abstractNumId w:val="14"/>
  </w:num>
  <w:num w:numId="40">
    <w:abstractNumId w:val="24"/>
  </w:num>
  <w:num w:numId="41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6EEF"/>
    <w:rsid w:val="00056ACF"/>
    <w:rsid w:val="0006735E"/>
    <w:rsid w:val="0008498B"/>
    <w:rsid w:val="000A0185"/>
    <w:rsid w:val="000A4209"/>
    <w:rsid w:val="000B4CD7"/>
    <w:rsid w:val="000D3E15"/>
    <w:rsid w:val="000E3180"/>
    <w:rsid w:val="000F04F8"/>
    <w:rsid w:val="000F1BE5"/>
    <w:rsid w:val="0010596F"/>
    <w:rsid w:val="00106767"/>
    <w:rsid w:val="001167CD"/>
    <w:rsid w:val="00132F76"/>
    <w:rsid w:val="0015163D"/>
    <w:rsid w:val="00162A12"/>
    <w:rsid w:val="00220074"/>
    <w:rsid w:val="00265CEE"/>
    <w:rsid w:val="002721CE"/>
    <w:rsid w:val="002818F0"/>
    <w:rsid w:val="002969B2"/>
    <w:rsid w:val="002A5866"/>
    <w:rsid w:val="002B236E"/>
    <w:rsid w:val="002D7993"/>
    <w:rsid w:val="002F67A8"/>
    <w:rsid w:val="00321E80"/>
    <w:rsid w:val="00327C3C"/>
    <w:rsid w:val="003D409C"/>
    <w:rsid w:val="004127FA"/>
    <w:rsid w:val="00481E2F"/>
    <w:rsid w:val="00482425"/>
    <w:rsid w:val="00485B85"/>
    <w:rsid w:val="004B6211"/>
    <w:rsid w:val="004C67B2"/>
    <w:rsid w:val="004D5E10"/>
    <w:rsid w:val="004D6508"/>
    <w:rsid w:val="004E6BB3"/>
    <w:rsid w:val="005662E6"/>
    <w:rsid w:val="005805EA"/>
    <w:rsid w:val="005A2DDB"/>
    <w:rsid w:val="005C5903"/>
    <w:rsid w:val="005D3993"/>
    <w:rsid w:val="00633631"/>
    <w:rsid w:val="00642BDD"/>
    <w:rsid w:val="00664D74"/>
    <w:rsid w:val="006837DB"/>
    <w:rsid w:val="006916F0"/>
    <w:rsid w:val="006A3672"/>
    <w:rsid w:val="006C4E07"/>
    <w:rsid w:val="006C6E9F"/>
    <w:rsid w:val="00792F42"/>
    <w:rsid w:val="007B2DA2"/>
    <w:rsid w:val="007B471D"/>
    <w:rsid w:val="007D3573"/>
    <w:rsid w:val="007D3B96"/>
    <w:rsid w:val="007F5C2F"/>
    <w:rsid w:val="008031BE"/>
    <w:rsid w:val="00874380"/>
    <w:rsid w:val="0088534F"/>
    <w:rsid w:val="00897A99"/>
    <w:rsid w:val="008B131D"/>
    <w:rsid w:val="00921681"/>
    <w:rsid w:val="0093482D"/>
    <w:rsid w:val="00945FF1"/>
    <w:rsid w:val="00962073"/>
    <w:rsid w:val="00975494"/>
    <w:rsid w:val="009954A9"/>
    <w:rsid w:val="009A1F0E"/>
    <w:rsid w:val="009D2DD9"/>
    <w:rsid w:val="009E23F0"/>
    <w:rsid w:val="00A209CA"/>
    <w:rsid w:val="00A44043"/>
    <w:rsid w:val="00A82A88"/>
    <w:rsid w:val="00AD2083"/>
    <w:rsid w:val="00B000B0"/>
    <w:rsid w:val="00B06EEF"/>
    <w:rsid w:val="00B20496"/>
    <w:rsid w:val="00B86DA6"/>
    <w:rsid w:val="00B94A30"/>
    <w:rsid w:val="00BD5B52"/>
    <w:rsid w:val="00BE54FD"/>
    <w:rsid w:val="00C20549"/>
    <w:rsid w:val="00C31375"/>
    <w:rsid w:val="00C62E75"/>
    <w:rsid w:val="00C802C4"/>
    <w:rsid w:val="00C832DA"/>
    <w:rsid w:val="00C957A1"/>
    <w:rsid w:val="00CF7924"/>
    <w:rsid w:val="00D12999"/>
    <w:rsid w:val="00D22CEE"/>
    <w:rsid w:val="00D43C6E"/>
    <w:rsid w:val="00D55653"/>
    <w:rsid w:val="00D81725"/>
    <w:rsid w:val="00D86AB7"/>
    <w:rsid w:val="00DA5F3E"/>
    <w:rsid w:val="00DD3904"/>
    <w:rsid w:val="00E125B8"/>
    <w:rsid w:val="00E2072A"/>
    <w:rsid w:val="00E2636B"/>
    <w:rsid w:val="00E32365"/>
    <w:rsid w:val="00E554D4"/>
    <w:rsid w:val="00E94811"/>
    <w:rsid w:val="00EB4F52"/>
    <w:rsid w:val="00EC41F0"/>
    <w:rsid w:val="00ED30F6"/>
    <w:rsid w:val="00EE57FC"/>
    <w:rsid w:val="00EF014D"/>
    <w:rsid w:val="00EF3487"/>
    <w:rsid w:val="00F060F0"/>
    <w:rsid w:val="00F10450"/>
    <w:rsid w:val="00F92BD4"/>
    <w:rsid w:val="00FA068B"/>
    <w:rsid w:val="00FE474E"/>
    <w:rsid w:val="00FE7B0A"/>
    <w:rsid w:val="00FF1C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</o:shapelayout>
  </w:shapeDefaults>
  <w:decimalSymbol w:val="."/>
  <w:listSeparator w:val=","/>
  <w15:docId w15:val="{A2ECA011-698E-417E-AAE0-03C46CC888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837DB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327C3C"/>
    <w:pPr>
      <w:keepNext/>
      <w:spacing w:line="360" w:lineRule="auto"/>
      <w:jc w:val="both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27C3C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22CEE"/>
    <w:pPr>
      <w:spacing w:after="200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22CE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2CE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5662E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5662E6"/>
  </w:style>
  <w:style w:type="paragraph" w:styleId="Footer">
    <w:name w:val="footer"/>
    <w:basedOn w:val="Normal"/>
    <w:link w:val="FooterChar"/>
    <w:uiPriority w:val="99"/>
    <w:unhideWhenUsed/>
    <w:rsid w:val="005662E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662E6"/>
  </w:style>
  <w:style w:type="character" w:styleId="PlaceholderText">
    <w:name w:val="Placeholder Text"/>
    <w:basedOn w:val="DefaultParagraphFont"/>
    <w:uiPriority w:val="99"/>
    <w:semiHidden/>
    <w:rsid w:val="005A2DDB"/>
    <w:rPr>
      <w:color w:val="808080"/>
    </w:rPr>
  </w:style>
  <w:style w:type="character" w:customStyle="1" w:styleId="Heading2Char">
    <w:name w:val="Heading 2 Char"/>
    <w:basedOn w:val="DefaultParagraphFont"/>
    <w:link w:val="Heading2"/>
    <w:rsid w:val="00327C3C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Subtitle">
    <w:name w:val="Subtitle"/>
    <w:basedOn w:val="Normal"/>
    <w:link w:val="SubtitleChar"/>
    <w:qFormat/>
    <w:rsid w:val="00327C3C"/>
    <w:pPr>
      <w:spacing w:line="240" w:lineRule="auto"/>
      <w:jc w:val="center"/>
    </w:pPr>
    <w:rPr>
      <w:rFonts w:ascii="Times New Roman" w:eastAsia="Times New Roman" w:hAnsi="Times New Roman" w:cs="Times New Roman"/>
      <w:b/>
      <w:bCs/>
      <w:sz w:val="36"/>
      <w:szCs w:val="24"/>
      <w:u w:val="single"/>
    </w:rPr>
  </w:style>
  <w:style w:type="character" w:customStyle="1" w:styleId="SubtitleChar">
    <w:name w:val="Subtitle Char"/>
    <w:basedOn w:val="DefaultParagraphFont"/>
    <w:link w:val="Subtitle"/>
    <w:rsid w:val="00327C3C"/>
    <w:rPr>
      <w:rFonts w:ascii="Times New Roman" w:eastAsia="Times New Roman" w:hAnsi="Times New Roman" w:cs="Times New Roman"/>
      <w:b/>
      <w:bCs/>
      <w:sz w:val="36"/>
      <w:szCs w:val="24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27C3C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1Char">
    <w:name w:val="Heading 1 Char"/>
    <w:basedOn w:val="DefaultParagraphFont"/>
    <w:link w:val="Heading1"/>
    <w:uiPriority w:val="9"/>
    <w:rsid w:val="006837DB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styleId="Hyperlink">
    <w:name w:val="Hyperlink"/>
    <w:basedOn w:val="DefaultParagraphFont"/>
    <w:uiPriority w:val="99"/>
    <w:unhideWhenUsed/>
    <w:rsid w:val="00EE57FC"/>
    <w:rPr>
      <w:color w:val="0000FF" w:themeColor="hyperlink"/>
      <w:u w:val="single"/>
    </w:rPr>
  </w:style>
  <w:style w:type="table" w:styleId="TableGrid">
    <w:name w:val="Table Grid"/>
    <w:basedOn w:val="TableNormal"/>
    <w:uiPriority w:val="39"/>
    <w:rsid w:val="00FE474E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874380"/>
    <w:pPr>
      <w:spacing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2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26.bin"/><Relationship Id="rId63" Type="http://schemas.openxmlformats.org/officeDocument/2006/relationships/footer" Target="footer1.xml"/><Relationship Id="rId84" Type="http://schemas.openxmlformats.org/officeDocument/2006/relationships/image" Target="media/image35.png"/><Relationship Id="rId138" Type="http://schemas.openxmlformats.org/officeDocument/2006/relationships/image" Target="media/image80.wmf"/><Relationship Id="rId159" Type="http://schemas.openxmlformats.org/officeDocument/2006/relationships/oleObject" Target="embeddings/oleObject57.bin"/><Relationship Id="rId170" Type="http://schemas.openxmlformats.org/officeDocument/2006/relationships/image" Target="media/image100.png"/><Relationship Id="rId191" Type="http://schemas.openxmlformats.org/officeDocument/2006/relationships/image" Target="media/image106.png"/><Relationship Id="rId196" Type="http://schemas.openxmlformats.org/officeDocument/2006/relationships/image" Target="media/image111.png"/><Relationship Id="rId200" Type="http://schemas.openxmlformats.org/officeDocument/2006/relationships/theme" Target="theme/theme1.xml"/><Relationship Id="rId16" Type="http://schemas.openxmlformats.org/officeDocument/2006/relationships/oleObject" Target="embeddings/oleObject1.bin"/><Relationship Id="rId107" Type="http://schemas.openxmlformats.org/officeDocument/2006/relationships/image" Target="media/image57.wmf"/><Relationship Id="rId11" Type="http://schemas.openxmlformats.org/officeDocument/2006/relationships/image" Target="media/image5.png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1.bin"/><Relationship Id="rId53" Type="http://schemas.openxmlformats.org/officeDocument/2006/relationships/oleObject" Target="embeddings/oleObject37.bin"/><Relationship Id="rId58" Type="http://schemas.openxmlformats.org/officeDocument/2006/relationships/image" Target="media/image12.png"/><Relationship Id="rId74" Type="http://schemas.openxmlformats.org/officeDocument/2006/relationships/image" Target="media/image25.png"/><Relationship Id="rId79" Type="http://schemas.openxmlformats.org/officeDocument/2006/relationships/image" Target="media/image30.png"/><Relationship Id="rId102" Type="http://schemas.openxmlformats.org/officeDocument/2006/relationships/image" Target="media/image53.png"/><Relationship Id="rId123" Type="http://schemas.openxmlformats.org/officeDocument/2006/relationships/image" Target="media/image67.emf"/><Relationship Id="rId128" Type="http://schemas.openxmlformats.org/officeDocument/2006/relationships/image" Target="media/image72.png"/><Relationship Id="rId144" Type="http://schemas.openxmlformats.org/officeDocument/2006/relationships/image" Target="media/image83.wmf"/><Relationship Id="rId149" Type="http://schemas.openxmlformats.org/officeDocument/2006/relationships/image" Target="media/image86.emf"/><Relationship Id="rId5" Type="http://schemas.openxmlformats.org/officeDocument/2006/relationships/footnotes" Target="footnotes.xml"/><Relationship Id="rId90" Type="http://schemas.openxmlformats.org/officeDocument/2006/relationships/image" Target="media/image41.png"/><Relationship Id="rId95" Type="http://schemas.openxmlformats.org/officeDocument/2006/relationships/image" Target="media/image46.emf"/><Relationship Id="rId160" Type="http://schemas.openxmlformats.org/officeDocument/2006/relationships/image" Target="media/image94.wmf"/><Relationship Id="rId165" Type="http://schemas.openxmlformats.org/officeDocument/2006/relationships/oleObject" Target="embeddings/oleObject60.bin"/><Relationship Id="rId181" Type="http://schemas.openxmlformats.org/officeDocument/2006/relationships/oleObject" Target="embeddings/oleObject72.bin"/><Relationship Id="rId186" Type="http://schemas.openxmlformats.org/officeDocument/2006/relationships/image" Target="media/image101.png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7.bin"/><Relationship Id="rId48" Type="http://schemas.openxmlformats.org/officeDocument/2006/relationships/oleObject" Target="embeddings/oleObject32.bin"/><Relationship Id="rId64" Type="http://schemas.openxmlformats.org/officeDocument/2006/relationships/image" Target="media/image16.png"/><Relationship Id="rId69" Type="http://schemas.openxmlformats.org/officeDocument/2006/relationships/image" Target="media/image20.png"/><Relationship Id="rId113" Type="http://schemas.openxmlformats.org/officeDocument/2006/relationships/image" Target="media/image60.wmf"/><Relationship Id="rId118" Type="http://schemas.openxmlformats.org/officeDocument/2006/relationships/oleObject" Target="embeddings/oleObject47.bin"/><Relationship Id="rId134" Type="http://schemas.openxmlformats.org/officeDocument/2006/relationships/image" Target="media/image78.wmf"/><Relationship Id="rId139" Type="http://schemas.openxmlformats.org/officeDocument/2006/relationships/oleObject" Target="embeddings/oleObject50.bin"/><Relationship Id="rId80" Type="http://schemas.openxmlformats.org/officeDocument/2006/relationships/image" Target="media/image31.png"/><Relationship Id="rId85" Type="http://schemas.openxmlformats.org/officeDocument/2006/relationships/image" Target="media/image36.png"/><Relationship Id="rId150" Type="http://schemas.openxmlformats.org/officeDocument/2006/relationships/image" Target="media/image87.emf"/><Relationship Id="rId155" Type="http://schemas.openxmlformats.org/officeDocument/2006/relationships/image" Target="media/image91.wmf"/><Relationship Id="rId171" Type="http://schemas.openxmlformats.org/officeDocument/2006/relationships/oleObject" Target="embeddings/oleObject62.bin"/><Relationship Id="rId176" Type="http://schemas.openxmlformats.org/officeDocument/2006/relationships/oleObject" Target="embeddings/oleObject67.bin"/><Relationship Id="rId192" Type="http://schemas.openxmlformats.org/officeDocument/2006/relationships/image" Target="media/image107.png"/><Relationship Id="rId197" Type="http://schemas.openxmlformats.org/officeDocument/2006/relationships/image" Target="media/image112.png"/><Relationship Id="rId12" Type="http://schemas.openxmlformats.org/officeDocument/2006/relationships/image" Target="media/image6.png"/><Relationship Id="rId17" Type="http://schemas.openxmlformats.org/officeDocument/2006/relationships/image" Target="media/image10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2.bin"/><Relationship Id="rId59" Type="http://schemas.openxmlformats.org/officeDocument/2006/relationships/image" Target="media/image13.png"/><Relationship Id="rId103" Type="http://schemas.openxmlformats.org/officeDocument/2006/relationships/image" Target="media/image54.png"/><Relationship Id="rId108" Type="http://schemas.openxmlformats.org/officeDocument/2006/relationships/oleObject" Target="embeddings/oleObject42.bin"/><Relationship Id="rId124" Type="http://schemas.openxmlformats.org/officeDocument/2006/relationships/image" Target="media/image68.emf"/><Relationship Id="rId129" Type="http://schemas.openxmlformats.org/officeDocument/2006/relationships/image" Target="media/image73.png"/><Relationship Id="rId54" Type="http://schemas.openxmlformats.org/officeDocument/2006/relationships/oleObject" Target="embeddings/oleObject38.bin"/><Relationship Id="rId70" Type="http://schemas.openxmlformats.org/officeDocument/2006/relationships/image" Target="media/image21.png"/><Relationship Id="rId75" Type="http://schemas.openxmlformats.org/officeDocument/2006/relationships/image" Target="media/image26.png"/><Relationship Id="rId91" Type="http://schemas.openxmlformats.org/officeDocument/2006/relationships/image" Target="media/image42.png"/><Relationship Id="rId96" Type="http://schemas.openxmlformats.org/officeDocument/2006/relationships/image" Target="media/image47.emf"/><Relationship Id="rId140" Type="http://schemas.openxmlformats.org/officeDocument/2006/relationships/image" Target="media/image81.wmf"/><Relationship Id="rId145" Type="http://schemas.openxmlformats.org/officeDocument/2006/relationships/oleObject" Target="embeddings/oleObject53.bin"/><Relationship Id="rId161" Type="http://schemas.openxmlformats.org/officeDocument/2006/relationships/oleObject" Target="embeddings/oleObject58.bin"/><Relationship Id="rId166" Type="http://schemas.openxmlformats.org/officeDocument/2006/relationships/image" Target="media/image97.wmf"/><Relationship Id="rId182" Type="http://schemas.openxmlformats.org/officeDocument/2006/relationships/oleObject" Target="embeddings/oleObject73.bin"/><Relationship Id="rId187" Type="http://schemas.openxmlformats.org/officeDocument/2006/relationships/image" Target="media/image10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33.bin"/><Relationship Id="rId114" Type="http://schemas.openxmlformats.org/officeDocument/2006/relationships/oleObject" Target="embeddings/oleObject45.bin"/><Relationship Id="rId119" Type="http://schemas.openxmlformats.org/officeDocument/2006/relationships/image" Target="media/image63.emf"/><Relationship Id="rId44" Type="http://schemas.openxmlformats.org/officeDocument/2006/relationships/oleObject" Target="embeddings/oleObject28.bin"/><Relationship Id="rId60" Type="http://schemas.openxmlformats.org/officeDocument/2006/relationships/image" Target="media/image14.png"/><Relationship Id="rId65" Type="http://schemas.openxmlformats.org/officeDocument/2006/relationships/image" Target="media/image17.png"/><Relationship Id="rId81" Type="http://schemas.openxmlformats.org/officeDocument/2006/relationships/image" Target="media/image32.png"/><Relationship Id="rId86" Type="http://schemas.openxmlformats.org/officeDocument/2006/relationships/image" Target="media/image37.png"/><Relationship Id="rId130" Type="http://schemas.openxmlformats.org/officeDocument/2006/relationships/image" Target="media/image74.png"/><Relationship Id="rId135" Type="http://schemas.openxmlformats.org/officeDocument/2006/relationships/oleObject" Target="embeddings/oleObject48.bin"/><Relationship Id="rId151" Type="http://schemas.openxmlformats.org/officeDocument/2006/relationships/image" Target="media/image88.wmf"/><Relationship Id="rId156" Type="http://schemas.openxmlformats.org/officeDocument/2006/relationships/image" Target="media/image92.wmf"/><Relationship Id="rId177" Type="http://schemas.openxmlformats.org/officeDocument/2006/relationships/oleObject" Target="embeddings/oleObject68.bin"/><Relationship Id="rId198" Type="http://schemas.openxmlformats.org/officeDocument/2006/relationships/footer" Target="footer3.xml"/><Relationship Id="rId172" Type="http://schemas.openxmlformats.org/officeDocument/2006/relationships/oleObject" Target="embeddings/oleObject63.bin"/><Relationship Id="rId193" Type="http://schemas.openxmlformats.org/officeDocument/2006/relationships/image" Target="media/image108.png"/><Relationship Id="rId13" Type="http://schemas.openxmlformats.org/officeDocument/2006/relationships/image" Target="media/image7.png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23.bin"/><Relationship Id="rId109" Type="http://schemas.openxmlformats.org/officeDocument/2006/relationships/image" Target="media/image58.wmf"/><Relationship Id="rId34" Type="http://schemas.openxmlformats.org/officeDocument/2006/relationships/oleObject" Target="embeddings/oleObject18.bin"/><Relationship Id="rId50" Type="http://schemas.openxmlformats.org/officeDocument/2006/relationships/oleObject" Target="embeddings/oleObject34.bin"/><Relationship Id="rId55" Type="http://schemas.openxmlformats.org/officeDocument/2006/relationships/oleObject" Target="embeddings/oleObject39.bin"/><Relationship Id="rId76" Type="http://schemas.openxmlformats.org/officeDocument/2006/relationships/image" Target="media/image27.png"/><Relationship Id="rId97" Type="http://schemas.openxmlformats.org/officeDocument/2006/relationships/image" Target="media/image48.emf"/><Relationship Id="rId104" Type="http://schemas.openxmlformats.org/officeDocument/2006/relationships/image" Target="media/image55.png"/><Relationship Id="rId120" Type="http://schemas.openxmlformats.org/officeDocument/2006/relationships/image" Target="media/image64.emf"/><Relationship Id="rId125" Type="http://schemas.openxmlformats.org/officeDocument/2006/relationships/image" Target="media/image69.emf"/><Relationship Id="rId141" Type="http://schemas.openxmlformats.org/officeDocument/2006/relationships/oleObject" Target="embeddings/oleObject51.bin"/><Relationship Id="rId146" Type="http://schemas.openxmlformats.org/officeDocument/2006/relationships/image" Target="media/image84.wmf"/><Relationship Id="rId167" Type="http://schemas.openxmlformats.org/officeDocument/2006/relationships/oleObject" Target="embeddings/oleObject61.bin"/><Relationship Id="rId188" Type="http://schemas.openxmlformats.org/officeDocument/2006/relationships/image" Target="media/image103.png"/><Relationship Id="rId7" Type="http://schemas.openxmlformats.org/officeDocument/2006/relationships/image" Target="media/image1.png"/><Relationship Id="rId71" Type="http://schemas.openxmlformats.org/officeDocument/2006/relationships/image" Target="media/image22.png"/><Relationship Id="rId92" Type="http://schemas.openxmlformats.org/officeDocument/2006/relationships/image" Target="media/image43.png"/><Relationship Id="rId162" Type="http://schemas.openxmlformats.org/officeDocument/2006/relationships/image" Target="media/image95.wmf"/><Relationship Id="rId183" Type="http://schemas.openxmlformats.org/officeDocument/2006/relationships/oleObject" Target="embeddings/oleObject74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24.bin"/><Relationship Id="rId45" Type="http://schemas.openxmlformats.org/officeDocument/2006/relationships/oleObject" Target="embeddings/oleObject29.bin"/><Relationship Id="rId66" Type="http://schemas.openxmlformats.org/officeDocument/2006/relationships/image" Target="media/image18.png"/><Relationship Id="rId87" Type="http://schemas.openxmlformats.org/officeDocument/2006/relationships/image" Target="media/image38.png"/><Relationship Id="rId110" Type="http://schemas.openxmlformats.org/officeDocument/2006/relationships/oleObject" Target="embeddings/oleObject43.bin"/><Relationship Id="rId115" Type="http://schemas.openxmlformats.org/officeDocument/2006/relationships/image" Target="media/image61.wmf"/><Relationship Id="rId131" Type="http://schemas.openxmlformats.org/officeDocument/2006/relationships/image" Target="media/image75.png"/><Relationship Id="rId136" Type="http://schemas.openxmlformats.org/officeDocument/2006/relationships/image" Target="media/image79.wmf"/><Relationship Id="rId157" Type="http://schemas.openxmlformats.org/officeDocument/2006/relationships/oleObject" Target="embeddings/oleObject56.bin"/><Relationship Id="rId178" Type="http://schemas.openxmlformats.org/officeDocument/2006/relationships/oleObject" Target="embeddings/oleObject69.bin"/><Relationship Id="rId61" Type="http://schemas.openxmlformats.org/officeDocument/2006/relationships/oleObject" Target="embeddings/oleObject41.bin"/><Relationship Id="rId82" Type="http://schemas.openxmlformats.org/officeDocument/2006/relationships/image" Target="media/image33.png"/><Relationship Id="rId152" Type="http://schemas.openxmlformats.org/officeDocument/2006/relationships/oleObject" Target="embeddings/oleObject55.bin"/><Relationship Id="rId173" Type="http://schemas.openxmlformats.org/officeDocument/2006/relationships/oleObject" Target="embeddings/oleObject64.bin"/><Relationship Id="rId194" Type="http://schemas.openxmlformats.org/officeDocument/2006/relationships/image" Target="media/image109.png"/><Relationship Id="rId199" Type="http://schemas.openxmlformats.org/officeDocument/2006/relationships/fontTable" Target="fontTable.xml"/><Relationship Id="rId19" Type="http://schemas.openxmlformats.org/officeDocument/2006/relationships/oleObject" Target="embeddings/oleObject3.bin"/><Relationship Id="rId14" Type="http://schemas.openxmlformats.org/officeDocument/2006/relationships/image" Target="media/image8.png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9.bin"/><Relationship Id="rId56" Type="http://schemas.openxmlformats.org/officeDocument/2006/relationships/oleObject" Target="embeddings/oleObject40.bin"/><Relationship Id="rId77" Type="http://schemas.openxmlformats.org/officeDocument/2006/relationships/image" Target="media/image28.png"/><Relationship Id="rId100" Type="http://schemas.openxmlformats.org/officeDocument/2006/relationships/image" Target="media/image51.png"/><Relationship Id="rId105" Type="http://schemas.openxmlformats.org/officeDocument/2006/relationships/image" Target="media/image56.png"/><Relationship Id="rId126" Type="http://schemas.openxmlformats.org/officeDocument/2006/relationships/image" Target="media/image70.png"/><Relationship Id="rId147" Type="http://schemas.openxmlformats.org/officeDocument/2006/relationships/oleObject" Target="embeddings/oleObject54.bin"/><Relationship Id="rId168" Type="http://schemas.openxmlformats.org/officeDocument/2006/relationships/image" Target="media/image98.emf"/><Relationship Id="rId8" Type="http://schemas.openxmlformats.org/officeDocument/2006/relationships/image" Target="media/image2.png"/><Relationship Id="rId51" Type="http://schemas.openxmlformats.org/officeDocument/2006/relationships/oleObject" Target="embeddings/oleObject35.bin"/><Relationship Id="rId72" Type="http://schemas.openxmlformats.org/officeDocument/2006/relationships/image" Target="media/image23.png"/><Relationship Id="rId93" Type="http://schemas.openxmlformats.org/officeDocument/2006/relationships/image" Target="media/image44.png"/><Relationship Id="rId98" Type="http://schemas.openxmlformats.org/officeDocument/2006/relationships/image" Target="media/image49.emf"/><Relationship Id="rId121" Type="http://schemas.openxmlformats.org/officeDocument/2006/relationships/image" Target="media/image65.emf"/><Relationship Id="rId142" Type="http://schemas.openxmlformats.org/officeDocument/2006/relationships/image" Target="media/image82.wmf"/><Relationship Id="rId163" Type="http://schemas.openxmlformats.org/officeDocument/2006/relationships/oleObject" Target="embeddings/oleObject59.bin"/><Relationship Id="rId184" Type="http://schemas.openxmlformats.org/officeDocument/2006/relationships/oleObject" Target="embeddings/oleObject75.bin"/><Relationship Id="rId189" Type="http://schemas.openxmlformats.org/officeDocument/2006/relationships/image" Target="media/image104.png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30.bin"/><Relationship Id="rId67" Type="http://schemas.openxmlformats.org/officeDocument/2006/relationships/image" Target="media/image19.png"/><Relationship Id="rId116" Type="http://schemas.openxmlformats.org/officeDocument/2006/relationships/oleObject" Target="embeddings/oleObject46.bin"/><Relationship Id="rId137" Type="http://schemas.openxmlformats.org/officeDocument/2006/relationships/oleObject" Target="embeddings/oleObject49.bin"/><Relationship Id="rId158" Type="http://schemas.openxmlformats.org/officeDocument/2006/relationships/image" Target="media/image93.wmf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25.bin"/><Relationship Id="rId62" Type="http://schemas.openxmlformats.org/officeDocument/2006/relationships/image" Target="media/image15.png"/><Relationship Id="rId83" Type="http://schemas.openxmlformats.org/officeDocument/2006/relationships/image" Target="media/image34.png"/><Relationship Id="rId88" Type="http://schemas.openxmlformats.org/officeDocument/2006/relationships/image" Target="media/image39.png"/><Relationship Id="rId111" Type="http://schemas.openxmlformats.org/officeDocument/2006/relationships/image" Target="media/image59.wmf"/><Relationship Id="rId132" Type="http://schemas.openxmlformats.org/officeDocument/2006/relationships/image" Target="media/image76.emf"/><Relationship Id="rId153" Type="http://schemas.openxmlformats.org/officeDocument/2006/relationships/image" Target="media/image89.wmf"/><Relationship Id="rId174" Type="http://schemas.openxmlformats.org/officeDocument/2006/relationships/oleObject" Target="embeddings/oleObject65.bin"/><Relationship Id="rId179" Type="http://schemas.openxmlformats.org/officeDocument/2006/relationships/oleObject" Target="embeddings/oleObject70.bin"/><Relationship Id="rId195" Type="http://schemas.openxmlformats.org/officeDocument/2006/relationships/image" Target="media/image110.png"/><Relationship Id="rId190" Type="http://schemas.openxmlformats.org/officeDocument/2006/relationships/image" Target="media/image105.png"/><Relationship Id="rId15" Type="http://schemas.openxmlformats.org/officeDocument/2006/relationships/image" Target="media/image9.wmf"/><Relationship Id="rId36" Type="http://schemas.openxmlformats.org/officeDocument/2006/relationships/oleObject" Target="embeddings/oleObject20.bin"/><Relationship Id="rId57" Type="http://schemas.openxmlformats.org/officeDocument/2006/relationships/image" Target="media/image11.png"/><Relationship Id="rId106" Type="http://schemas.openxmlformats.org/officeDocument/2006/relationships/header" Target="header1.xml"/><Relationship Id="rId127" Type="http://schemas.openxmlformats.org/officeDocument/2006/relationships/image" Target="media/image71.emf"/><Relationship Id="rId10" Type="http://schemas.openxmlformats.org/officeDocument/2006/relationships/image" Target="media/image4.png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36.bin"/><Relationship Id="rId73" Type="http://schemas.openxmlformats.org/officeDocument/2006/relationships/image" Target="media/image24.png"/><Relationship Id="rId78" Type="http://schemas.openxmlformats.org/officeDocument/2006/relationships/image" Target="media/image29.png"/><Relationship Id="rId94" Type="http://schemas.openxmlformats.org/officeDocument/2006/relationships/image" Target="media/image45.png"/><Relationship Id="rId99" Type="http://schemas.openxmlformats.org/officeDocument/2006/relationships/image" Target="media/image50.emf"/><Relationship Id="rId101" Type="http://schemas.openxmlformats.org/officeDocument/2006/relationships/image" Target="media/image52.png"/><Relationship Id="rId122" Type="http://schemas.openxmlformats.org/officeDocument/2006/relationships/image" Target="media/image66.emf"/><Relationship Id="rId143" Type="http://schemas.openxmlformats.org/officeDocument/2006/relationships/oleObject" Target="embeddings/oleObject52.bin"/><Relationship Id="rId148" Type="http://schemas.openxmlformats.org/officeDocument/2006/relationships/image" Target="media/image85.emf"/><Relationship Id="rId164" Type="http://schemas.openxmlformats.org/officeDocument/2006/relationships/image" Target="media/image96.wmf"/><Relationship Id="rId169" Type="http://schemas.openxmlformats.org/officeDocument/2006/relationships/image" Target="media/image99.png"/><Relationship Id="rId185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80" Type="http://schemas.openxmlformats.org/officeDocument/2006/relationships/oleObject" Target="embeddings/oleObject71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31.bin"/><Relationship Id="rId68" Type="http://schemas.openxmlformats.org/officeDocument/2006/relationships/footer" Target="footer2.xml"/><Relationship Id="rId89" Type="http://schemas.openxmlformats.org/officeDocument/2006/relationships/image" Target="media/image40.png"/><Relationship Id="rId112" Type="http://schemas.openxmlformats.org/officeDocument/2006/relationships/oleObject" Target="embeddings/oleObject44.bin"/><Relationship Id="rId133" Type="http://schemas.openxmlformats.org/officeDocument/2006/relationships/image" Target="media/image77.png"/><Relationship Id="rId154" Type="http://schemas.openxmlformats.org/officeDocument/2006/relationships/image" Target="media/image90.wmf"/><Relationship Id="rId175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9</TotalTime>
  <Pages>39</Pages>
  <Words>3188</Words>
  <Characters>18175</Characters>
  <Application>Microsoft Office Word</Application>
  <DocSecurity>0</DocSecurity>
  <Lines>151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Public Schools</Company>
  <LinksUpToDate>false</LinksUpToDate>
  <CharactersWithSpaces>213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damron</dc:creator>
  <cp:lastModifiedBy>Lan Bello</cp:lastModifiedBy>
  <cp:revision>14</cp:revision>
  <cp:lastPrinted>2018-04-18T12:18:00Z</cp:lastPrinted>
  <dcterms:created xsi:type="dcterms:W3CDTF">2018-04-13T10:20:00Z</dcterms:created>
  <dcterms:modified xsi:type="dcterms:W3CDTF">2018-04-19T10:32:00Z</dcterms:modified>
</cp:coreProperties>
</file>